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3"/>
  </p:notesMasterIdLst>
  <p:handoutMasterIdLst>
    <p:handoutMasterId r:id="rId14"/>
  </p:handoutMasterIdLst>
  <p:sldIdLst>
    <p:sldId id="355" r:id="rId2"/>
    <p:sldId id="425" r:id="rId3"/>
    <p:sldId id="426" r:id="rId4"/>
    <p:sldId id="427" r:id="rId5"/>
    <p:sldId id="428" r:id="rId6"/>
    <p:sldId id="429" r:id="rId7"/>
    <p:sldId id="357" r:id="rId8"/>
    <p:sldId id="424" r:id="rId9"/>
    <p:sldId id="358" r:id="rId10"/>
    <p:sldId id="415" r:id="rId11"/>
    <p:sldId id="430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66FF66"/>
    <a:srgbClr val="0033CC"/>
    <a:srgbClr val="808080"/>
    <a:srgbClr val="FF0000"/>
    <a:srgbClr val="C0C0C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161" autoAdjust="0"/>
    <p:restoredTop sz="0" autoAdjust="0"/>
  </p:normalViewPr>
  <p:slideViewPr>
    <p:cSldViewPr>
      <p:cViewPr>
        <p:scale>
          <a:sx n="70" d="100"/>
          <a:sy n="70" d="100"/>
        </p:scale>
        <p:origin x="-67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4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fld id="{5E04478D-5814-497E-ABC7-565148403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0393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4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49866BB1-0D47-48AF-8B50-1FC4C79949D9}" type="datetimeFigureOut">
              <a:rPr lang="en-CA"/>
              <a:pPr>
                <a:defRPr/>
              </a:pPr>
              <a:t>2020-06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4213"/>
            <a:ext cx="4570412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20" tIns="44859" rIns="89720" bIns="44859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9" y="4343704"/>
            <a:ext cx="5485805" cy="4115405"/>
          </a:xfrm>
          <a:prstGeom prst="rect">
            <a:avLst/>
          </a:prstGeom>
        </p:spPr>
        <p:txBody>
          <a:bodyPr vert="horz" lIns="89720" tIns="44859" rIns="89720" bIns="4485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4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01CDEDE6-1872-435B-8F77-D02501C991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3935769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0858E3FE-0718-450C-B29F-BD4A8AA8C99A}" type="slidenum">
              <a:rPr lang="en-US" smtClean="0"/>
              <a:pPr eaLnBrk="1" hangingPunct="1"/>
              <a:t>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54277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54278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smtClean="0"/>
              <a:t>The result of the next three slides are needed in the Statistical Mechanics section and ca</a:t>
            </a:r>
          </a:p>
        </p:txBody>
      </p:sp>
      <p:sp>
        <p:nvSpPr>
          <p:cNvPr id="53252" name="Date Placeholder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2F5B7885-649B-42E0-AE6D-5D32CE801BB5}" type="datetime1">
              <a:rPr lang="en-CA" smtClean="0"/>
              <a:pPr eaLnBrk="1" hangingPunct="1"/>
              <a:t>2020-06-03</a:t>
            </a:fld>
            <a:endParaRPr lang="en-CA" smtClean="0"/>
          </a:p>
        </p:txBody>
      </p:sp>
      <p:sp>
        <p:nvSpPr>
          <p:cNvPr id="53253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mtClean="0"/>
              <a:t>CHM 4390C / 8309</a:t>
            </a:r>
          </a:p>
        </p:txBody>
      </p:sp>
      <p:sp>
        <p:nvSpPr>
          <p:cNvPr id="53254" name="Slide Number Placeholder 5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217A4D8A-A519-41BE-9899-E65075CFE7DC}" type="slidenum">
              <a:rPr lang="en-CA" smtClean="0"/>
              <a:pPr eaLnBrk="1" hangingPunct="1"/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0E7C09C8-7C51-40BF-A0EC-E9293DF57516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55301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 smtClean="0"/>
          </a:p>
        </p:txBody>
      </p:sp>
      <p:sp>
        <p:nvSpPr>
          <p:cNvPr id="55302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mtClean="0"/>
              <a:t>CHM 4390 C / 8309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4414" y="8684381"/>
            <a:ext cx="2972098" cy="45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20" tIns="44859" rIns="89720" bIns="4485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F0EDE387-93B7-488B-B445-C0EC0FB032CC}" type="slidenum">
              <a:rPr lang="en-US" sz="1100"/>
              <a:pPr algn="r" eaLnBrk="1" hangingPunct="1"/>
              <a:t>6</a:t>
            </a:fld>
            <a:endParaRPr lang="en-US" sz="11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56325" name="Date Placeholder 4"/>
          <p:cNvSpPr txBox="1">
            <a:spLocks noGrp="1"/>
          </p:cNvSpPr>
          <p:nvPr/>
        </p:nvSpPr>
        <p:spPr bwMode="auto">
          <a:xfrm>
            <a:off x="3884414" y="0"/>
            <a:ext cx="2972098" cy="45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20" tIns="44859" rIns="89720" bIns="44859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endParaRPr lang="en-CA" sz="1100"/>
          </a:p>
        </p:txBody>
      </p:sp>
      <p:sp>
        <p:nvSpPr>
          <p:cNvPr id="56326" name="Footer Placeholder 5"/>
          <p:cNvSpPr txBox="1">
            <a:spLocks noGrp="1"/>
          </p:cNvSpPr>
          <p:nvPr/>
        </p:nvSpPr>
        <p:spPr bwMode="auto">
          <a:xfrm>
            <a:off x="0" y="8684381"/>
            <a:ext cx="2972098" cy="45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20" tIns="44859" rIns="89720" bIns="4485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100"/>
              <a:t>CHM 4390 C / 830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C9141E4-92B1-427B-98BA-311F0D5F5402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57349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57350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C9141E4-92B1-427B-98BA-311F0D5F5402}" type="slidenum">
              <a:rPr lang="en-US" smtClean="0"/>
              <a:pPr eaLnBrk="1" hangingPunct="1"/>
              <a:t>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57349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57350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B8B1F20-9BA9-4983-9EDF-E85A968C0037}" type="slidenum">
              <a:rPr lang="en-US" smtClean="0"/>
              <a:pPr eaLnBrk="1" hangingPunct="1"/>
              <a:t>9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58373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58374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A9C18B3-1C5D-4435-85D8-8DB351FF0217}" type="slidenum">
              <a:rPr lang="en-US" smtClean="0"/>
              <a:pPr eaLnBrk="1" hangingPunct="1"/>
              <a:t>10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59397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59398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C12A4-7B84-43EA-8535-6EEE4CA1D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51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77695-FB1D-42F4-B1A1-72333DE40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54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5ADAF-A679-4BD8-B3D0-6E484C260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34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1CEF7-35AB-4731-B518-66AAAE3DC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458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6AB2-D1C7-44F1-9346-E7D043243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63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29DD5-12DF-4B53-AA19-7EA5E897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62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8745-744E-4045-BF64-1F6A36B04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826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87A26-27E8-47A4-9301-1BA4AB30B1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88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D7DEA-A008-452C-9FB6-0176F9A9C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71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1FAE2-BD87-44F3-B955-DFB0A0124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9B951-A7C4-4E64-9B29-A0AF66152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557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D652B-D146-460E-B4A8-B1D20E535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03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6AEB1C5-97E9-4BB5-AB60-D665DC24B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jpe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hyperlink" Target="http://en.wikipedia.org/wiki/File:Boltzmann2.jpg" TargetMode="Externa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3" Type="http://schemas.microsoft.com/office/2007/relationships/media" Target="../media/media10.wma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6.bin"/><Relationship Id="rId2" Type="http://schemas.openxmlformats.org/officeDocument/2006/relationships/tags" Target="../tags/tag6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39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4" Type="http://schemas.openxmlformats.org/officeDocument/2006/relationships/audio" Target="../media/media10.wma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1.wma"/><Relationship Id="rId7" Type="http://schemas.openxmlformats.org/officeDocument/2006/relationships/image" Target="../media/image40.wmf"/><Relationship Id="rId2" Type="http://schemas.microsoft.com/office/2007/relationships/media" Target="../media/media11.wma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gif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media2.wma"/><Relationship Id="rId7" Type="http://schemas.openxmlformats.org/officeDocument/2006/relationships/oleObject" Target="../embeddings/oleObject1.bin"/><Relationship Id="rId2" Type="http://schemas.microsoft.com/office/2007/relationships/media" Target="../media/media2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3.wma"/><Relationship Id="rId7" Type="http://schemas.openxmlformats.org/officeDocument/2006/relationships/image" Target="../media/image7.wmf"/><Relationship Id="rId12" Type="http://schemas.openxmlformats.org/officeDocument/2006/relationships/image" Target="../media/image4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.bin"/><Relationship Id="rId4" Type="http://schemas.openxmlformats.org/officeDocument/2006/relationships/audio" Target="../media/media3.wma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microsoft.com/office/2007/relationships/media" Target="../media/media4.wma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.png"/><Relationship Id="rId10" Type="http://schemas.openxmlformats.org/officeDocument/2006/relationships/image" Target="../media/image11.wmf"/><Relationship Id="rId4" Type="http://schemas.openxmlformats.org/officeDocument/2006/relationships/audio" Target="../media/media4.wma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3.emf"/><Relationship Id="rId18" Type="http://schemas.openxmlformats.org/officeDocument/2006/relationships/oleObject" Target="../embeddings/oleObject15.bin"/><Relationship Id="rId3" Type="http://schemas.microsoft.com/office/2007/relationships/media" Target="../media/media5.wma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audio" Target="../media/media5.wma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3" Type="http://schemas.microsoft.com/office/2007/relationships/media" Target="../media/media6.wma"/><Relationship Id="rId21" Type="http://schemas.openxmlformats.org/officeDocument/2006/relationships/image" Target="../media/image4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tags" Target="../tags/tag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20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audio" Target="../media/media6.wma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media7.wma"/><Relationship Id="rId7" Type="http://schemas.openxmlformats.org/officeDocument/2006/relationships/oleObject" Target="../embeddings/oleObject25.bin"/><Relationship Id="rId2" Type="http://schemas.microsoft.com/office/2007/relationships/media" Target="../media/media7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2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4.png"/><Relationship Id="rId3" Type="http://schemas.openxmlformats.org/officeDocument/2006/relationships/audio" Target="../media/media8.wma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microsoft.com/office/2007/relationships/media" Target="../media/media8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29.bin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png"/><Relationship Id="rId3" Type="http://schemas.microsoft.com/office/2007/relationships/media" Target="../media/media9.wma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tags" Target="../tags/tag5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32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4" Type="http://schemas.openxmlformats.org/officeDocument/2006/relationships/audio" Target="../media/media9.wma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5"/>
          <p:cNvSpPr txBox="1">
            <a:spLocks noChangeArrowheads="1"/>
          </p:cNvSpPr>
          <p:nvPr/>
        </p:nvSpPr>
        <p:spPr bwMode="auto">
          <a:xfrm>
            <a:off x="1187624" y="116632"/>
            <a:ext cx="68291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molecular velocities</a:t>
            </a:r>
          </a:p>
        </p:txBody>
      </p:sp>
      <p:sp>
        <p:nvSpPr>
          <p:cNvPr id="22531" name="Rectangle 4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22532" name="Text Box 60"/>
          <p:cNvSpPr txBox="1">
            <a:spLocks noChangeArrowheads="1"/>
          </p:cNvSpPr>
          <p:nvPr/>
        </p:nvSpPr>
        <p:spPr bwMode="auto">
          <a:xfrm>
            <a:off x="234256" y="4269950"/>
            <a:ext cx="8750300" cy="213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dirty="0">
                <a:latin typeface="Times New Roman" pitchFamily="18" charset="0"/>
              </a:rPr>
              <a:t>The velocity distribution is derived for an ideal gas based on very simple assumptions: 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dirty="0">
                <a:latin typeface="Times New Roman" pitchFamily="18" charset="0"/>
              </a:rPr>
              <a:t> The distribution of velocity is isotropic in all directions (spatial homogeneity)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b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The velocity distributions in the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, and 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 directions are independent and identical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dirty="0">
                <a:latin typeface="Times New Roman" pitchFamily="18" charset="0"/>
              </a:rPr>
              <a:t> External factors enter into the distribution function for the velocity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dirty="0">
                <a:latin typeface="Times New Roman" pitchFamily="18" charset="0"/>
              </a:rPr>
              <a:t> We will derive the distribution function using statistical mechanics</a:t>
            </a:r>
          </a:p>
        </p:txBody>
      </p:sp>
      <p:sp>
        <p:nvSpPr>
          <p:cNvPr id="2253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98328AAE-0A59-49B4-B581-6AC8275CBC49}" type="slidenum">
              <a:rPr lang="en-US" smtClean="0"/>
              <a:pPr eaLnBrk="1" hangingPunct="1"/>
              <a:t>1</a:t>
            </a:fld>
            <a:endParaRPr lang="en-US"/>
          </a:p>
        </p:txBody>
      </p:sp>
      <p:pic>
        <p:nvPicPr>
          <p:cNvPr id="22534" name="Picture 58" descr="maxwell_j_c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08663"/>
            <a:ext cx="1913533" cy="2474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59" descr="Ludwig Eduard Boltzmann (1844-1906)">
            <a:hlinkClick r:id="rId6" tooltip="Ludwig Eduard Boltzmann (1844-1906)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3"/>
          <a:stretch>
            <a:fillRect/>
          </a:stretch>
        </p:blipFill>
        <p:spPr bwMode="auto">
          <a:xfrm>
            <a:off x="2720481" y="703189"/>
            <a:ext cx="1909674" cy="24690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6" name="Text Box 60"/>
          <p:cNvSpPr txBox="1">
            <a:spLocks noChangeArrowheads="1"/>
          </p:cNvSpPr>
          <p:nvPr/>
        </p:nvSpPr>
        <p:spPr bwMode="auto">
          <a:xfrm>
            <a:off x="234256" y="3290888"/>
            <a:ext cx="21980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latin typeface="Times New Roman" pitchFamily="18" charset="0"/>
              </a:rPr>
              <a:t>James Clerk Maxwell</a:t>
            </a:r>
          </a:p>
          <a:p>
            <a:pPr algn="ctr" eaLnBrk="1" hangingPunct="1"/>
            <a:r>
              <a:rPr lang="en-US" dirty="0">
                <a:latin typeface="Times New Roman" pitchFamily="18" charset="0"/>
              </a:rPr>
              <a:t>(1831-1879)</a:t>
            </a:r>
          </a:p>
        </p:txBody>
      </p:sp>
      <p:sp>
        <p:nvSpPr>
          <p:cNvPr id="22537" name="Text Box 60"/>
          <p:cNvSpPr txBox="1">
            <a:spLocks noChangeArrowheads="1"/>
          </p:cNvSpPr>
          <p:nvPr/>
        </p:nvSpPr>
        <p:spPr bwMode="auto">
          <a:xfrm>
            <a:off x="2659564" y="3290888"/>
            <a:ext cx="19736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latin typeface="Times New Roman" pitchFamily="18" charset="0"/>
              </a:rPr>
              <a:t>Ludwig Boltzmann</a:t>
            </a:r>
          </a:p>
          <a:p>
            <a:pPr algn="ctr" eaLnBrk="1" hangingPunct="1"/>
            <a:r>
              <a:rPr lang="en-US" dirty="0">
                <a:latin typeface="Times New Roman" pitchFamily="18" charset="0"/>
              </a:rPr>
              <a:t>(1844 – 1906)</a:t>
            </a:r>
          </a:p>
        </p:txBody>
      </p:sp>
      <p:pic>
        <p:nvPicPr>
          <p:cNvPr id="10" name="Picture 12" descr="mu spac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711201"/>
            <a:ext cx="3312368" cy="2979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1907"/>
    </mc:Choice>
    <mc:Fallback>
      <p:transition spd="slow" advTm="2119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003" x="4313238" y="3652838"/>
          <p14:tracePt t="32396" x="4286250" y="3652838"/>
          <p14:tracePt t="32409" x="4276725" y="3652838"/>
          <p14:tracePt t="32421" x="4259263" y="3652838"/>
          <p14:tracePt t="32432" x="4251325" y="3652838"/>
          <p14:tracePt t="32443" x="4241800" y="3660775"/>
          <p14:tracePt t="32461" x="4232275" y="3670300"/>
          <p14:tracePt t="32471" x="4205288" y="3724275"/>
          <p14:tracePt t="32493" x="4187825" y="3741738"/>
          <p14:tracePt t="32505" x="4152900" y="3848100"/>
          <p14:tracePt t="32529" x="4133850" y="3902075"/>
          <p14:tracePt t="32541" x="4098925" y="3956050"/>
          <p14:tracePt t="32554" x="4081463" y="3990975"/>
          <p14:tracePt t="32575" x="4027488" y="4098925"/>
          <p14:tracePt t="32596" x="3983038" y="4197350"/>
          <p14:tracePt t="32604" x="3973513" y="4251325"/>
          <p14:tracePt t="32896" x="3919538" y="4276725"/>
          <p14:tracePt t="32911" x="3884613" y="4313238"/>
          <p14:tracePt t="32920" x="3813175" y="4340225"/>
          <p14:tracePt t="32931" x="3714750" y="4394200"/>
          <p14:tracePt t="32943" x="3482975" y="4491038"/>
          <p14:tracePt t="32968" x="3367088" y="4518025"/>
          <p14:tracePt t="32979" x="3259138" y="4545013"/>
          <p14:tracePt t="32997" x="3071813" y="4589463"/>
          <p14:tracePt t="33016" x="3009900" y="4598988"/>
          <p14:tracePt t="33028" x="2919413" y="4616450"/>
          <p14:tracePt t="33675" x="2884488" y="4616450"/>
          <p14:tracePt t="33689" x="2867025" y="4616450"/>
          <p14:tracePt t="33697" x="2840038" y="4616450"/>
          <p14:tracePt t="33710" x="2813050" y="4616450"/>
          <p14:tracePt t="33726" x="2786063" y="4616450"/>
          <p14:tracePt t="33735" x="2768600" y="4616450"/>
          <p14:tracePt t="33746" x="2705100" y="4616450"/>
          <p14:tracePt t="33777" x="2660650" y="4616450"/>
          <p14:tracePt t="33793" x="2616200" y="4616450"/>
          <p14:tracePt t="33794" x="2438400" y="4652963"/>
          <p14:tracePt t="33820" x="2357438" y="4679950"/>
          <p14:tracePt t="33834" x="2170113" y="4714875"/>
          <p14:tracePt t="33856" x="2108200" y="4732338"/>
          <p14:tracePt t="33868" x="2009775" y="4751388"/>
          <p14:tracePt t="34929" x="2027238" y="4741863"/>
          <p14:tracePt t="34945" x="2036763" y="4732338"/>
          <p14:tracePt t="34947" x="2044700" y="4732338"/>
          <p14:tracePt t="34979" x="2054225" y="4724400"/>
          <p14:tracePt t="34990" x="2062163" y="4724400"/>
          <p14:tracePt t="35015" x="2071688" y="4724400"/>
          <p14:tracePt t="35091" x="2098675" y="4724400"/>
          <p14:tracePt t="35099" x="2108200" y="4724400"/>
          <p14:tracePt t="35112" x="2160588" y="4724400"/>
          <p14:tracePt t="35127" x="2197100" y="4724400"/>
          <p14:tracePt t="35148" x="2241550" y="4724400"/>
          <p14:tracePt t="35162" x="2374900" y="4724400"/>
          <p14:tracePt t="35186" x="2473325" y="4724400"/>
          <p14:tracePt t="35199" x="2652713" y="4724400"/>
          <p14:tracePt t="35210" x="2759075" y="4724400"/>
          <p14:tracePt t="35232" x="2867025" y="4724400"/>
          <p14:tracePt t="35245" x="3108325" y="4724400"/>
          <p14:tracePt t="35268" x="3214688" y="4741863"/>
          <p14:tracePt t="35673" x="3224213" y="4741863"/>
          <p14:tracePt t="35684" x="3241675" y="4741863"/>
          <p14:tracePt t="35709" x="3268663" y="4724400"/>
          <p14:tracePt t="35720" x="3303588" y="4705350"/>
          <p14:tracePt t="35732" x="3330575" y="4697413"/>
          <p14:tracePt t="35744" x="3367088" y="4687888"/>
          <p14:tracePt t="35757" x="3402013" y="4670425"/>
          <p14:tracePt t="35769" x="3482975" y="4652963"/>
          <p14:tracePt t="35783" x="3536950" y="4643438"/>
          <p14:tracePt t="35806" x="3598863" y="4633913"/>
          <p14:tracePt t="35817" x="3768725" y="4608513"/>
          <p14:tracePt t="35832" x="3875088" y="4598988"/>
          <p14:tracePt t="35855" x="4000500" y="4598988"/>
          <p14:tracePt t="35866" x="4224338" y="4598988"/>
          <p14:tracePt t="35891" x="4330700" y="4598988"/>
          <p14:tracePt t="36231" x="4348163" y="4581525"/>
          <p14:tracePt t="36245" x="4384675" y="4572000"/>
          <p14:tracePt t="36258" x="4500563" y="4537075"/>
          <p14:tracePt t="36269" x="4562475" y="4537075"/>
          <p14:tracePt t="36293" x="4625975" y="4537075"/>
          <p14:tracePt t="36305" x="4751388" y="4537075"/>
          <p14:tracePt t="36320" x="4813300" y="4537075"/>
          <p14:tracePt t="36342" x="4894263" y="4545013"/>
          <p14:tracePt t="36355" x="5099050" y="4625975"/>
          <p14:tracePt t="36388" x="5348288" y="4714875"/>
          <p14:tracePt t="36391" x="5456238" y="4768850"/>
          <p14:tracePt t="36403" x="5545138" y="4795838"/>
          <p14:tracePt t="36732" x="5581650" y="4786313"/>
          <p14:tracePt t="36743" x="5643563" y="4759325"/>
          <p14:tracePt t="36755" x="5759450" y="4714875"/>
          <p14:tracePt t="36769" x="5902325" y="4652963"/>
          <p14:tracePt t="36779" x="6037263" y="4589463"/>
          <p14:tracePt t="36806" x="6340475" y="4500563"/>
          <p14:tracePt t="36808" x="6473825" y="4465638"/>
          <p14:tracePt t="36829" x="6742113" y="4411663"/>
          <p14:tracePt t="36842" x="6848475" y="4402138"/>
          <p14:tracePt t="36858" x="6919913" y="4402138"/>
          <p14:tracePt t="36858" x="7000875" y="4402138"/>
          <p14:tracePt t="36879" x="7062788" y="4402138"/>
          <p14:tracePt t="36904" x="7143750" y="4402138"/>
          <p14:tracePt t="36915" x="7205663" y="4411663"/>
          <p14:tracePt t="36926" x="7277100" y="4456113"/>
          <p14:tracePt t="37207" x="7286625" y="4456113"/>
          <p14:tracePt t="37224" x="7323138" y="4456113"/>
          <p14:tracePt t="37231" x="7466013" y="4483100"/>
          <p14:tracePt t="37260" x="7562850" y="4537075"/>
          <p14:tracePt t="37267" x="7661275" y="4608513"/>
          <p14:tracePt t="37294" x="7848600" y="4759325"/>
          <p14:tracePt t="37304" x="7929563" y="4813300"/>
          <p14:tracePt t="37315" x="8010525" y="4875213"/>
          <p14:tracePt t="37329" x="8126413" y="4965700"/>
          <p14:tracePt t="37353" x="8161338" y="4991100"/>
          <p14:tracePt t="37572" x="8153400" y="4965700"/>
          <p14:tracePt t="37586" x="8143875" y="4929188"/>
          <p14:tracePt t="37600" x="8143875" y="4902200"/>
          <p14:tracePt t="37609" x="8134350" y="4884738"/>
          <p14:tracePt t="37616" x="8116888" y="4840288"/>
          <p14:tracePt t="37633" x="8081963" y="4768850"/>
          <p14:tracePt t="37659" x="8045450" y="4732338"/>
          <p14:tracePt t="37670" x="8010525" y="4705350"/>
          <p14:tracePt t="37683" x="7966075" y="4687888"/>
          <p14:tracePt t="37704" x="7947025" y="4679950"/>
          <p14:tracePt t="37727" x="7929563" y="4670425"/>
          <p14:tracePt t="37730" x="7912100" y="4670425"/>
          <p14:tracePt t="37749" x="7902575" y="4670425"/>
          <p14:tracePt t="44403" x="0" y="0"/>
        </p14:tracePtLst>
        <p14:tracePtLst>
          <p14:tracePt t="71532" x="6823075" y="4983163"/>
          <p14:tracePt t="72128" x="6786563" y="5018088"/>
          <p14:tracePt t="72137" x="6680200" y="5072063"/>
          <p14:tracePt t="72150" x="6269038" y="5286375"/>
          <p14:tracePt t="72163" x="6089650" y="5375275"/>
          <p14:tracePt t="72186" x="5919788" y="5465763"/>
          <p14:tracePt t="72198" x="5724525" y="5537200"/>
          <p14:tracePt t="72228" x="5670550" y="5554663"/>
          <p14:tracePt t="72245" x="5626100" y="5562600"/>
          <p14:tracePt t="72248" x="5616575" y="5562600"/>
          <p14:tracePt t="72279" x="5608638" y="5562600"/>
          <p14:tracePt t="72640" x="5608638" y="5545138"/>
          <p14:tracePt t="72650" x="5599113" y="5483225"/>
          <p14:tracePt t="72666" x="5562600" y="5419725"/>
          <p14:tracePt t="72673" x="5518150" y="5330825"/>
          <p14:tracePt t="72688" x="5357813" y="5205413"/>
          <p14:tracePt t="72699" x="5197475" y="5133975"/>
          <p14:tracePt t="72723" x="4741863" y="5045075"/>
          <p14:tracePt t="72745" x="4518025" y="5027613"/>
          <p14:tracePt t="72759" x="4295775" y="5027613"/>
          <p14:tracePt t="72770" x="4133850" y="5027613"/>
          <p14:tracePt t="72782" x="3965575" y="5027613"/>
          <p14:tracePt t="72807" x="3929063" y="5037138"/>
          <p14:tracePt t="72820" x="3911600" y="5054600"/>
          <p14:tracePt t="72850" x="3911600" y="5062538"/>
          <p14:tracePt t="72855" x="3911600" y="5089525"/>
          <p14:tracePt t="72880" x="3911600" y="5099050"/>
          <p14:tracePt t="73212" x="3884613" y="5099050"/>
          <p14:tracePt t="73224" x="3848100" y="5099050"/>
          <p14:tracePt t="73233" x="3803650" y="5089525"/>
          <p14:tracePt t="73246" x="3741738" y="5089525"/>
          <p14:tracePt t="73259" x="3554413" y="5099050"/>
          <p14:tracePt t="73285" x="3446463" y="5133975"/>
          <p14:tracePt t="73294" x="3348038" y="5160963"/>
          <p14:tracePt t="73307" x="3187700" y="5224463"/>
          <p14:tracePt t="73339" x="3143250" y="5232400"/>
          <p14:tracePt t="73343" x="3098800" y="5251450"/>
          <p14:tracePt t="73357" x="3089275" y="5259388"/>
          <p14:tracePt t="73388" x="3089275" y="5268913"/>
          <p14:tracePt t="73393" x="3071813" y="5295900"/>
          <p14:tracePt t="73415" x="3062288" y="5322888"/>
          <p14:tracePt t="74160" x="3071813" y="5322888"/>
          <p14:tracePt t="74195" x="3081338" y="5322888"/>
          <p14:tracePt t="74207" x="3089275" y="5330825"/>
          <p14:tracePt t="74219" x="3089275" y="5340350"/>
          <p14:tracePt t="74239" x="3098800" y="5340350"/>
          <p14:tracePt t="74256" x="3098800" y="5348288"/>
          <p14:tracePt t="74269" x="3108325" y="5367338"/>
          <p14:tracePt t="74281" x="3108325" y="5375275"/>
          <p14:tracePt t="76927" x="3133725" y="5375275"/>
          <p14:tracePt t="76949" x="3152775" y="5375275"/>
          <p14:tracePt t="76961" x="3160713" y="5375275"/>
          <p14:tracePt t="76986" x="3170238" y="5375275"/>
          <p14:tracePt t="77582" x="3179763" y="5375275"/>
          <p14:tracePt t="77599" x="3187700" y="5375275"/>
          <p14:tracePt t="77608" x="3205163" y="5375275"/>
          <p14:tracePt t="77612" x="3214688" y="5375275"/>
          <p14:tracePt t="77633" x="3224213" y="5375275"/>
          <p14:tracePt t="77645" x="3259138" y="5375275"/>
          <p14:tracePt t="77682" x="3276600" y="5375275"/>
          <p14:tracePt t="77696" x="3286125" y="5375275"/>
          <p14:tracePt t="77710" x="3295650" y="5375275"/>
          <p14:tracePt t="78118" x="3303588" y="5375275"/>
          <p14:tracePt t="78132" x="3322638" y="5375275"/>
          <p14:tracePt t="78155" x="3340100" y="5367338"/>
          <p14:tracePt t="78168" x="3357563" y="5357813"/>
          <p14:tracePt t="78200" x="3375025" y="5357813"/>
          <p14:tracePt t="78205" x="3394075" y="5357813"/>
          <p14:tracePt t="78217" x="3429000" y="5357813"/>
          <p14:tracePt t="78230" x="3446463" y="5357813"/>
          <p14:tracePt t="78251" x="3465513" y="5357813"/>
          <p14:tracePt t="78266" x="3500438" y="5357813"/>
          <p14:tracePt t="78281" x="3509963" y="5357813"/>
          <p14:tracePt t="78303" x="3544888" y="5384800"/>
          <p14:tracePt t="78680" x="3562350" y="5384800"/>
          <p14:tracePt t="78691" x="3571875" y="5375275"/>
          <p14:tracePt t="78702" x="3589338" y="5367338"/>
          <p14:tracePt t="78717" x="3616325" y="5367338"/>
          <p14:tracePt t="78731" x="3643313" y="5367338"/>
          <p14:tracePt t="78740" x="3705225" y="5367338"/>
          <p14:tracePt t="78765" x="3732213" y="5367338"/>
          <p14:tracePt t="78776" x="3759200" y="5367338"/>
          <p14:tracePt t="78788" x="3813175" y="5367338"/>
          <p14:tracePt t="78818" x="3848100" y="5367338"/>
          <p14:tracePt t="78824" x="3884613" y="5375275"/>
          <p14:tracePt t="78838" x="3956050" y="5429250"/>
          <p14:tracePt t="78862" x="3990975" y="5473700"/>
          <p14:tracePt t="79264" x="4010025" y="5473700"/>
          <p14:tracePt t="79276" x="4037013" y="5473700"/>
          <p14:tracePt t="79289" x="4054475" y="5473700"/>
          <p14:tracePt t="79301" x="4098925" y="5473700"/>
          <p14:tracePt t="79312" x="4133850" y="5465763"/>
          <p14:tracePt t="79325" x="4214813" y="5465763"/>
          <p14:tracePt t="79356" x="4251325" y="5465763"/>
          <p14:tracePt t="79364" x="4286250" y="5465763"/>
          <p14:tracePt t="79375" x="4384675" y="5465763"/>
          <p14:tracePt t="79399" x="4419600" y="5473700"/>
          <p14:tracePt t="79410" x="4491038" y="5518150"/>
          <p14:tracePt t="79921" x="4510088" y="5510213"/>
          <p14:tracePt t="79935" x="4527550" y="5491163"/>
          <p14:tracePt t="79946" x="4554538" y="5465763"/>
          <p14:tracePt t="79960" x="4589463" y="5438775"/>
          <p14:tracePt t="79971" x="4633913" y="5419725"/>
          <p14:tracePt t="79983" x="4687888" y="5384800"/>
          <p14:tracePt t="79998" x="4803775" y="5340350"/>
          <p14:tracePt t="80018" x="4884738" y="5303838"/>
          <p14:tracePt t="80033" x="5081588" y="5224463"/>
          <p14:tracePt t="80058" x="5143500" y="5197475"/>
          <p14:tracePt t="80070" x="5224463" y="5180013"/>
          <p14:tracePt t="80081" x="5367338" y="5143500"/>
          <p14:tracePt t="80105" x="5419725" y="5133975"/>
          <p14:tracePt t="80113" x="5456238" y="5126038"/>
          <p14:tracePt t="80531" x="5473700" y="5126038"/>
          <p14:tracePt t="80543" x="5491163" y="5126038"/>
          <p14:tracePt t="80555" x="5500688" y="5126038"/>
          <p14:tracePt t="80568" x="5554663" y="5133975"/>
          <p14:tracePt t="80591" x="5581650" y="5143500"/>
          <p14:tracePt t="80604" x="5626100" y="5170488"/>
          <p14:tracePt t="80618" x="5653088" y="5180013"/>
          <p14:tracePt t="80641" x="5688013" y="5197475"/>
          <p14:tracePt t="80652" x="5751513" y="5276850"/>
          <p14:tracePt t="81129" x="5768975" y="5276850"/>
          <p14:tracePt t="81140" x="5776913" y="5276850"/>
          <p14:tracePt t="81151" x="5795963" y="5276850"/>
          <p14:tracePt t="81166" x="5848350" y="5276850"/>
          <p14:tracePt t="81176" x="5884863" y="5276850"/>
          <p14:tracePt t="81189" x="5919788" y="5286375"/>
          <p14:tracePt t="81213" x="5956300" y="5295900"/>
          <p14:tracePt t="81224" x="6037263" y="5330825"/>
          <p14:tracePt t="81251" x="6108700" y="5384800"/>
          <p14:tracePt t="81275" x="6134100" y="5411788"/>
          <p14:tracePt t="81290" x="6180138" y="5446713"/>
          <p14:tracePt t="81676" x="6197600" y="5446713"/>
          <p14:tracePt t="81689" x="6232525" y="5438775"/>
          <p14:tracePt t="81700" x="6259513" y="5438775"/>
          <p14:tracePt t="81712" x="6313488" y="5429250"/>
          <p14:tracePt t="81737" x="6367463" y="5411788"/>
          <p14:tracePt t="81762" x="6394450" y="5402263"/>
          <p14:tracePt t="81773" x="6411913" y="5402263"/>
          <p14:tracePt t="81786" x="6429375" y="5402263"/>
          <p14:tracePt t="93845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92E13A33-4511-4B93-A491-60C96C36905A}" type="slidenum">
              <a:rPr lang="en-US" smtClean="0"/>
              <a:pPr eaLnBrk="1" hangingPunct="1"/>
              <a:t>10</a:t>
            </a:fld>
            <a:endParaRPr lang="en-US"/>
          </a:p>
        </p:txBody>
      </p:sp>
      <p:pic>
        <p:nvPicPr>
          <p:cNvPr id="27651" name="Picture 14" descr="maxwell_spee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8" t="9941" r="7416" b="3900"/>
          <a:stretch>
            <a:fillRect/>
          </a:stretch>
        </p:blipFill>
        <p:spPr bwMode="auto">
          <a:xfrm>
            <a:off x="5076056" y="3891117"/>
            <a:ext cx="3780420" cy="2850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18"/>
          <p:cNvSpPr txBox="1">
            <a:spLocks noChangeArrowheads="1"/>
          </p:cNvSpPr>
          <p:nvPr/>
        </p:nvSpPr>
        <p:spPr bwMode="auto">
          <a:xfrm>
            <a:off x="691475" y="116632"/>
            <a:ext cx="75889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Maxwell – Boltzmann distribution for speed of one molecule</a:t>
            </a:r>
            <a:endParaRPr lang="en-US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45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76320"/>
              </p:ext>
            </p:extLst>
          </p:nvPr>
        </p:nvGraphicFramePr>
        <p:xfrm>
          <a:off x="393700" y="1849438"/>
          <a:ext cx="72072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6" name="Equation" r:id="rId8" imgW="4140000" imgH="444240" progId="Equation.DSMT4">
                  <p:embed/>
                </p:oleObj>
              </mc:Choice>
              <mc:Fallback>
                <p:oleObj name="Equation" r:id="rId8" imgW="4140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849438"/>
                        <a:ext cx="72072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29443"/>
              </p:ext>
            </p:extLst>
          </p:nvPr>
        </p:nvGraphicFramePr>
        <p:xfrm>
          <a:off x="683568" y="3073026"/>
          <a:ext cx="5005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7" name="Equation" r:id="rId10" imgW="2997000" imgH="482400" progId="Equation.3">
                  <p:embed/>
                </p:oleObj>
              </mc:Choice>
              <mc:Fallback>
                <p:oleObj name="Equation" r:id="rId10" imgW="2997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73026"/>
                        <a:ext cx="50053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74068"/>
              </p:ext>
            </p:extLst>
          </p:nvPr>
        </p:nvGraphicFramePr>
        <p:xfrm>
          <a:off x="4730296" y="685192"/>
          <a:ext cx="37766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8" name="Équation" r:id="rId12" imgW="1930320" imgH="469800" progId="Equation.3">
                  <p:embed/>
                </p:oleObj>
              </mc:Choice>
              <mc:Fallback>
                <p:oleObj name="Équation" r:id="rId12" imgW="1930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96" y="685192"/>
                        <a:ext cx="37766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82631"/>
              </p:ext>
            </p:extLst>
          </p:nvPr>
        </p:nvGraphicFramePr>
        <p:xfrm>
          <a:off x="719572" y="4221088"/>
          <a:ext cx="37512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9" name="Equation" r:id="rId14" imgW="2514600" imgH="393700" progId="Equation.3">
                  <p:embed/>
                </p:oleObj>
              </mc:Choice>
              <mc:Fallback>
                <p:oleObj name="Equation" r:id="rId14" imgW="2514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4221088"/>
                        <a:ext cx="3751263" cy="587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95536" y="800708"/>
            <a:ext cx="42307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probability distribution for speed: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95537" y="1448780"/>
            <a:ext cx="24482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Most probable speed: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95536" y="2672916"/>
            <a:ext cx="1814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Average speed: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03548" y="5329661"/>
            <a:ext cx="422674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e probability distribution is broad!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Distribution becomes broader at higher tempera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07392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757"/>
    </mc:Choice>
    <mc:Fallback>
      <p:transition spd="slow" advTm="997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5" grpId="0"/>
      <p:bldP spid="12" grpId="0"/>
    </p:bldLst>
  </p:timing>
  <p:extLst>
    <p:ext uri="{3A86A75C-4F4B-4683-9AE1-C65F6400EC91}">
      <p14:laserTraceLst xmlns:p14="http://schemas.microsoft.com/office/powerpoint/2010/main">
        <p14:tracePtLst>
          <p14:tracePt t="6397" x="2401888" y="3224213"/>
          <p14:tracePt t="6723" x="2393950" y="3205163"/>
          <p14:tracePt t="6737" x="2374900" y="3197225"/>
          <p14:tracePt t="6749" x="2347913" y="3179763"/>
          <p14:tracePt t="6759" x="2312988" y="3133725"/>
          <p14:tracePt t="6772" x="2241550" y="3089275"/>
          <p14:tracePt t="6783" x="2017713" y="2965450"/>
          <p14:tracePt t="6806" x="1751013" y="2894013"/>
          <p14:tracePt t="6822" x="1625600" y="2867025"/>
          <p14:tracePt t="6847" x="1419225" y="2830513"/>
          <p14:tracePt t="6872" x="1330325" y="2822575"/>
          <p14:tracePt t="6882" x="1268413" y="2795588"/>
          <p14:tracePt t="6893" x="1231900" y="2786063"/>
          <p14:tracePt t="6907" x="1204913" y="2786063"/>
          <p14:tracePt t="6918" x="1187450" y="2786063"/>
          <p14:tracePt t="6942" x="1179513" y="2786063"/>
          <p14:tracePt t="7165" x="1143000" y="2768600"/>
          <p14:tracePt t="7175" x="1108075" y="2732088"/>
          <p14:tracePt t="7187" x="1054100" y="2705100"/>
          <p14:tracePt t="7199" x="1000125" y="2670175"/>
          <p14:tracePt t="7210" x="893763" y="2643188"/>
          <p14:tracePt t="7225" x="857250" y="2633663"/>
          <p14:tracePt t="7241" x="830263" y="2633663"/>
          <p14:tracePt t="7262" x="785813" y="2633663"/>
          <p14:tracePt t="7284" x="758825" y="2633663"/>
          <p14:tracePt t="7297" x="741363" y="2633663"/>
          <p14:tracePt t="7309" x="714375" y="2633663"/>
          <p14:tracePt t="7370" x="714375" y="2643188"/>
          <p14:tracePt t="7819" x="714375" y="2633663"/>
          <p14:tracePt t="7833" x="714375" y="2625725"/>
          <p14:tracePt t="7845" x="714375" y="2598738"/>
          <p14:tracePt t="7858" x="714375" y="2536825"/>
          <p14:tracePt t="7870" x="714375" y="2517775"/>
          <p14:tracePt t="7893" x="714375" y="2490788"/>
          <p14:tracePt t="7905" x="714375" y="2465388"/>
          <p14:tracePt t="7925" x="723900" y="2438400"/>
          <p14:tracePt t="7929" x="731838" y="2384425"/>
          <p14:tracePt t="7943" x="731838" y="2366963"/>
          <p14:tracePt t="7967" x="731838" y="2347913"/>
          <p14:tracePt t="7977" x="741363" y="2330450"/>
          <p14:tracePt t="7993" x="750888" y="2312988"/>
          <p14:tracePt t="8016" x="785813" y="2295525"/>
          <p14:tracePt t="8041" x="803275" y="2286000"/>
          <p14:tracePt t="8259" x="812800" y="2232025"/>
          <p14:tracePt t="8272" x="847725" y="2179638"/>
          <p14:tracePt t="8283" x="893763" y="2125663"/>
          <p14:tracePt t="8297" x="938213" y="2071688"/>
          <p14:tracePt t="8318" x="1062038" y="1973263"/>
          <p14:tracePt t="8332" x="1116013" y="1938338"/>
          <p14:tracePt t="8344" x="1169988" y="1911350"/>
          <p14:tracePt t="8357" x="1187450" y="1893888"/>
          <p14:tracePt t="8369" x="1250950" y="1874838"/>
          <p14:tracePt t="8394" x="1285875" y="1866900"/>
          <p14:tracePt t="8406" x="1322388" y="1866900"/>
          <p14:tracePt t="8439" x="1339850" y="1866900"/>
          <p14:tracePt t="8443" x="1384300" y="1866900"/>
          <p14:tracePt t="8453" x="1482725" y="1847850"/>
          <p14:tracePt t="8479" x="1517650" y="1839913"/>
          <p14:tracePt t="8491" x="1544638" y="1839913"/>
          <p14:tracePt t="8501" x="1581150" y="1839913"/>
          <p14:tracePt t="8535" x="1598613" y="1839913"/>
          <p14:tracePt t="8543" x="1608138" y="1839913"/>
          <p14:tracePt t="8589" x="1598613" y="1847850"/>
          <p14:tracePt t="8600" x="1581150" y="1884363"/>
          <p14:tracePt t="8613" x="1554163" y="1928813"/>
          <p14:tracePt t="8624" x="1544638" y="2009775"/>
          <p14:tracePt t="8637" x="1544638" y="2036763"/>
          <p14:tracePt t="8663" x="1544638" y="2071688"/>
          <p14:tracePt t="8674" x="1544638" y="2108200"/>
          <p14:tracePt t="8696" x="1544638" y="2133600"/>
          <p14:tracePt t="8980" x="1544638" y="2116138"/>
          <p14:tracePt t="8990" x="1544638" y="2098675"/>
          <p14:tracePt t="9015" x="1544638" y="2089150"/>
          <p14:tracePt t="9027" x="1544638" y="2062163"/>
          <p14:tracePt t="9039" x="1544638" y="2044700"/>
          <p14:tracePt t="9051" x="1562100" y="2017713"/>
          <p14:tracePt t="9063" x="1581150" y="2000250"/>
          <p14:tracePt t="9076" x="1625600" y="1973263"/>
          <p14:tracePt t="9100" x="1660525" y="1955800"/>
          <p14:tracePt t="9125" x="1679575" y="1955800"/>
          <p14:tracePt t="9137" x="1704975" y="1955800"/>
          <p14:tracePt t="9156" x="1724025" y="1955800"/>
          <p14:tracePt t="9160" x="1751013" y="1955800"/>
          <p14:tracePt t="9191" x="1812925" y="1946275"/>
          <p14:tracePt t="9199" x="1847850" y="1946275"/>
          <p14:tracePt t="9209" x="1866900" y="1946275"/>
          <p14:tracePt t="9225" x="1866900" y="1938338"/>
          <p14:tracePt t="9527" x="1874838" y="1938338"/>
          <p14:tracePt t="9538" x="1884363" y="1938338"/>
          <p14:tracePt t="9574" x="1874838" y="1938338"/>
          <p14:tracePt t="9588" x="1839913" y="1938338"/>
          <p14:tracePt t="9600" x="1795463" y="1938338"/>
          <p14:tracePt t="9614" x="1731963" y="1938338"/>
          <p14:tracePt t="9625" x="1652588" y="1965325"/>
          <p14:tracePt t="9635" x="1589088" y="1982788"/>
          <p14:tracePt t="9648" x="1509713" y="2027238"/>
          <p14:tracePt t="9661" x="1490663" y="2036763"/>
          <p14:tracePt t="9708" x="1482725" y="2036763"/>
          <p14:tracePt t="9722" x="1465263" y="2036763"/>
          <p14:tracePt t="9734" x="1428750" y="2044700"/>
          <p14:tracePt t="9757" x="1419225" y="2044700"/>
          <p14:tracePt t="9795" x="1411288" y="2044700"/>
          <p14:tracePt t="9867" x="1401763" y="2054225"/>
          <p14:tracePt t="9880" x="1384300" y="2071688"/>
          <p14:tracePt t="9891" x="1374775" y="2089150"/>
          <p14:tracePt t="9905" x="1366838" y="2089150"/>
          <p14:tracePt t="9929" x="1357313" y="2089150"/>
          <p14:tracePt t="9939" x="1339850" y="2108200"/>
          <p14:tracePt t="9952" x="1295400" y="2143125"/>
          <p14:tracePt t="9964" x="1268413" y="2170113"/>
          <p14:tracePt t="9988" x="1241425" y="2187575"/>
          <p14:tracePt t="10001" x="1204913" y="2251075"/>
          <p14:tracePt t="10024" x="1204913" y="2268538"/>
          <p14:tracePt t="10306" x="1223963" y="2268538"/>
          <p14:tracePt t="10318" x="1241425" y="2286000"/>
          <p14:tracePt t="10329" x="1276350" y="2330450"/>
          <p14:tracePt t="10342" x="1339850" y="2393950"/>
          <p14:tracePt t="10356" x="1571625" y="2633663"/>
          <p14:tracePt t="10379" x="1776413" y="2894013"/>
          <p14:tracePt t="10390" x="1965325" y="3170238"/>
          <p14:tracePt t="10402" x="2312988" y="3724275"/>
          <p14:tracePt t="10427" x="2455863" y="4000500"/>
          <p14:tracePt t="10438" x="2598738" y="4268788"/>
          <p14:tracePt t="10671" x="2679700" y="4286250"/>
          <p14:tracePt t="10684" x="2795588" y="4330700"/>
          <p14:tracePt t="10703" x="2919413" y="4375150"/>
          <p14:tracePt t="10707" x="3205163" y="4537075"/>
          <p14:tracePt t="10731" x="3357563" y="4616450"/>
          <p14:tracePt t="10744" x="3608388" y="4732338"/>
          <p14:tracePt t="10755" x="3705225" y="4795838"/>
          <p14:tracePt t="10771" x="3795713" y="4848225"/>
          <p14:tracePt t="11072" x="3803650" y="4848225"/>
          <p14:tracePt t="11093" x="3822700" y="4848225"/>
          <p14:tracePt t="11098" x="3840163" y="4830763"/>
          <p14:tracePt t="11110" x="3902075" y="4795838"/>
          <p14:tracePt t="11134" x="3938588" y="4786313"/>
          <p14:tracePt t="11146" x="3973513" y="4768850"/>
          <p14:tracePt t="11159" x="4071938" y="4759325"/>
          <p14:tracePt t="11190" x="4133850" y="4751388"/>
          <p14:tracePt t="11208" x="4251325" y="4724400"/>
          <p14:tracePt t="11220" x="4286250" y="4724400"/>
          <p14:tracePt t="11231" x="4330700" y="4714875"/>
          <p14:tracePt t="11244" x="4419600" y="4697413"/>
          <p14:tracePt t="11268" x="4465638" y="4687888"/>
          <p14:tracePt t="11281" x="4527550" y="4687888"/>
          <p14:tracePt t="11293" x="4608513" y="4679950"/>
          <p14:tracePt t="11310" x="4660900" y="4679950"/>
          <p14:tracePt t="11328" x="4705350" y="4679950"/>
          <p14:tracePt t="11610" x="4724400" y="4660900"/>
          <p14:tracePt t="11622" x="4776788" y="4643438"/>
          <p14:tracePt t="11633" x="4875213" y="4625975"/>
          <p14:tracePt t="11645" x="4991100" y="4625975"/>
          <p14:tracePt t="11658" x="5133975" y="4670425"/>
          <p14:tracePt t="11670" x="5251450" y="4732338"/>
          <p14:tracePt t="11683" x="5446713" y="4894263"/>
          <p14:tracePt t="11696" x="5518150" y="4938713"/>
          <p14:tracePt t="11718" x="5545138" y="4965700"/>
          <p14:tracePt t="11731" x="5554663" y="4973638"/>
          <p14:tracePt t="11779" x="5527675" y="4965700"/>
          <p14:tracePt t="11792" x="5473700" y="4938713"/>
          <p14:tracePt t="11804" x="5411788" y="4902200"/>
          <p14:tracePt t="11809" x="5313363" y="4840288"/>
          <p14:tracePt t="11830" x="4875213" y="4687888"/>
          <p14:tracePt t="11863" x="4224338" y="4518025"/>
          <p14:tracePt t="11877" x="3919538" y="4446588"/>
          <p14:tracePt t="11888" x="3608388" y="4357688"/>
          <p14:tracePt t="11902" x="3125788" y="4170363"/>
          <p14:tracePt t="11925" x="2982913" y="4108450"/>
          <p14:tracePt t="11939" x="2901950" y="4062413"/>
          <p14:tracePt t="11951" x="2795588" y="4027488"/>
          <p14:tracePt t="11975" x="2759075" y="4017963"/>
          <p14:tracePt t="12241" x="2705100" y="3990975"/>
          <p14:tracePt t="12259" x="2633663" y="3929063"/>
          <p14:tracePt t="12268" x="2303463" y="3660775"/>
          <p14:tracePt t="12300" x="1938338" y="3429000"/>
          <p14:tracePt t="12317" x="1812925" y="3375025"/>
          <p14:tracePt t="12329" x="1687513" y="3348038"/>
          <p14:tracePt t="12340" x="1562100" y="3303588"/>
          <p14:tracePt t="12352" x="1527175" y="3295650"/>
          <p14:tracePt t="12377" x="1509713" y="3295650"/>
          <p14:tracePt t="12388" x="1465263" y="3295650"/>
          <p14:tracePt t="12645" x="1411288" y="3259138"/>
          <p14:tracePt t="12656" x="1347788" y="3187700"/>
          <p14:tracePt t="12669" x="1276350" y="3089275"/>
          <p14:tracePt t="12687" x="1179513" y="2973388"/>
          <p14:tracePt t="12693" x="1098550" y="2894013"/>
          <p14:tracePt t="12706" x="990600" y="2786063"/>
          <p14:tracePt t="12728" x="965200" y="2759075"/>
          <p14:tracePt t="12742" x="946150" y="2732088"/>
          <p14:tracePt t="12795" x="946150" y="2724150"/>
          <p14:tracePt t="13085" x="946150" y="2697163"/>
          <p14:tracePt t="13095" x="946150" y="2687638"/>
          <p14:tracePt t="13111" x="946150" y="2670175"/>
          <p14:tracePt t="13124" x="946150" y="2652713"/>
          <p14:tracePt t="13132" x="938213" y="2643188"/>
          <p14:tracePt t="13144" x="928688" y="2598738"/>
          <p14:tracePt t="13174" x="928688" y="2571750"/>
          <p14:tracePt t="13181" x="919163" y="2562225"/>
          <p14:tracePt t="13192" x="919163" y="2527300"/>
          <p14:tracePt t="13218" x="919163" y="2500313"/>
          <p14:tracePt t="13230" x="919163" y="2490788"/>
          <p14:tracePt t="13522" x="919163" y="2500313"/>
          <p14:tracePt t="13538" x="919163" y="2509838"/>
          <p14:tracePt t="13547" x="928688" y="2554288"/>
          <p14:tracePt t="13569" x="938213" y="2571750"/>
          <p14:tracePt t="13582" x="946150" y="2581275"/>
          <p14:tracePt t="13596" x="955675" y="2598738"/>
          <p14:tracePt t="13619" x="965200" y="2616200"/>
          <p14:tracePt t="13631" x="973138" y="2633663"/>
          <p14:tracePt t="13646" x="990600" y="2660650"/>
          <p14:tracePt t="13838" x="990600" y="2652713"/>
          <p14:tracePt t="13853" x="982663" y="2625725"/>
          <p14:tracePt t="13863" x="973138" y="2598738"/>
          <p14:tracePt t="13873" x="965200" y="2562225"/>
          <p14:tracePt t="13885" x="955675" y="2536825"/>
          <p14:tracePt t="13899" x="938213" y="2473325"/>
          <p14:tracePt t="13923" x="938213" y="2446338"/>
          <p14:tracePt t="13936" x="938213" y="2411413"/>
          <p14:tracePt t="13969" x="938213" y="2339975"/>
          <p14:tracePt t="13974" x="938213" y="2312988"/>
          <p14:tracePt t="13999" x="946150" y="2286000"/>
          <p14:tracePt t="14001" x="955675" y="2268538"/>
          <p14:tracePt t="14021" x="965200" y="2251075"/>
          <p14:tracePt t="14035" x="973138" y="2251075"/>
          <p14:tracePt t="14378" x="973138" y="2232025"/>
          <p14:tracePt t="14389" x="973138" y="2214563"/>
          <p14:tracePt t="14399" x="973138" y="2179638"/>
          <p14:tracePt t="14410" x="973138" y="2116138"/>
          <p14:tracePt t="14423" x="973138" y="1982788"/>
          <p14:tracePt t="14436" x="990600" y="1928813"/>
          <p14:tracePt t="14436" x="1000125" y="1901825"/>
          <p14:tracePt t="14471" x="1017588" y="1874838"/>
          <p14:tracePt t="14483" x="1036638" y="1857375"/>
          <p14:tracePt t="14500" x="1054100" y="1847850"/>
          <p14:tracePt t="14506" x="1071563" y="1830388"/>
          <p14:tracePt t="14519" x="1116013" y="1776413"/>
          <p14:tracePt t="14546" x="1160463" y="1741488"/>
          <p14:tracePt t="14557" x="1214438" y="1724025"/>
          <p14:tracePt t="14567" x="1268413" y="1670050"/>
          <p14:tracePt t="14586" x="1276350" y="1652588"/>
          <p14:tracePt t="14873" x="1285875" y="1652588"/>
          <p14:tracePt t="14912" x="1295400" y="1652588"/>
          <p14:tracePt t="14945" x="1312863" y="1652588"/>
          <p14:tracePt t="14959" x="1322388" y="1670050"/>
          <p14:tracePt t="14971" x="1330325" y="1687513"/>
          <p14:tracePt t="14982" x="1347788" y="1704975"/>
          <p14:tracePt t="14995" x="1357313" y="1714500"/>
          <p14:tracePt t="15010" x="1393825" y="1830388"/>
          <p14:tracePt t="15031" x="1419225" y="1901825"/>
          <p14:tracePt t="15043" x="1465263" y="2017713"/>
          <p14:tracePt t="15300" x="1446213" y="2017713"/>
          <p14:tracePt t="15314" x="1438275" y="2017713"/>
          <p14:tracePt t="15323" x="1411288" y="2017713"/>
          <p14:tracePt t="15335" x="1374775" y="2017713"/>
          <p14:tracePt t="15349" x="1339850" y="2017713"/>
          <p14:tracePt t="15361" x="1285875" y="2017713"/>
          <p14:tracePt t="15393" x="1268413" y="2027238"/>
          <p14:tracePt t="15397" x="1231900" y="2044700"/>
          <p14:tracePt t="15411" x="1214438" y="2044700"/>
          <p14:tracePt t="15438" x="1179513" y="2054225"/>
          <p14:tracePt t="15470" x="1169988" y="2062163"/>
          <p14:tracePt t="15556" x="1169988" y="2071688"/>
          <p14:tracePt t="15568" x="1179513" y="2071688"/>
          <p14:tracePt t="15580" x="1187450" y="2071688"/>
          <p14:tracePt t="16420" x="1179513" y="2071688"/>
          <p14:tracePt t="16445" x="1169988" y="2071688"/>
          <p14:tracePt t="16506" x="1160463" y="2071688"/>
          <p14:tracePt t="16517" x="1143000" y="2071688"/>
          <p14:tracePt t="16542" x="1125538" y="2081213"/>
          <p14:tracePt t="16553" x="1108075" y="2098675"/>
          <p14:tracePt t="16565" x="1089025" y="2108200"/>
          <p14:tracePt t="16579" x="1081088" y="2125663"/>
          <p14:tracePt t="16590" x="1036638" y="2170113"/>
          <p14:tracePt t="16616" x="1017588" y="2187575"/>
          <p14:tracePt t="16627" x="1000125" y="2197100"/>
          <p14:tracePt t="16639" x="982663" y="2214563"/>
          <p14:tracePt t="16664" x="973138" y="2232025"/>
          <p14:tracePt t="16675" x="946150" y="2268538"/>
          <p14:tracePt t="16689" x="946150" y="2276475"/>
          <p14:tracePt t="16721" x="946150" y="2295525"/>
          <p14:tracePt t="16725" x="946150" y="2312988"/>
          <p14:tracePt t="16739" x="946150" y="2330450"/>
          <p14:tracePt t="16761" x="973138" y="2347913"/>
          <p14:tracePt t="16968" x="973138" y="2330450"/>
          <p14:tracePt t="16981" x="973138" y="2303463"/>
          <p14:tracePt t="16993" x="982663" y="2259013"/>
          <p14:tracePt t="16997" x="982663" y="2214563"/>
          <p14:tracePt t="17021" x="990600" y="2160588"/>
          <p14:tracePt t="17030" x="1009650" y="2062163"/>
          <p14:tracePt t="17054" x="1017588" y="2027238"/>
          <p14:tracePt t="17066" x="1036638" y="2000250"/>
          <p14:tracePt t="17079" x="1071563" y="1965325"/>
          <p14:tracePt t="17103" x="1089025" y="1946275"/>
          <p14:tracePt t="17116" x="1098550" y="1938338"/>
          <p14:tracePt t="17129" x="1116013" y="1938338"/>
          <p14:tracePt t="17251" x="1108075" y="1946275"/>
          <p14:tracePt t="17260" x="1089025" y="1973263"/>
          <p14:tracePt t="17280" x="1081088" y="2000250"/>
          <p14:tracePt t="17285" x="1081088" y="2036763"/>
          <p14:tracePt t="17298" x="1081088" y="2108200"/>
          <p14:tracePt t="17312" x="1081088" y="2125663"/>
          <p14:tracePt t="17343" x="1081088" y="2197100"/>
          <p14:tracePt t="17346" x="1089025" y="2241550"/>
          <p14:tracePt t="17377" x="1108075" y="2339975"/>
          <p14:tracePt t="17383" x="1116013" y="2419350"/>
          <p14:tracePt t="17395" x="1133475" y="2527300"/>
          <p14:tracePt t="17419" x="1143000" y="2562225"/>
          <p14:tracePt t="17430" x="1152525" y="2616200"/>
          <p14:tracePt t="17457" x="1160463" y="2625725"/>
          <p14:tracePt t="18042" x="1187450" y="2616200"/>
          <p14:tracePt t="18054" x="1250950" y="2589213"/>
          <p14:tracePt t="18065" x="1374775" y="2536825"/>
          <p14:tracePt t="18076" x="1500188" y="2500313"/>
          <p14:tracePt t="18084" x="1660525" y="2446338"/>
          <p14:tracePt t="18101" x="1697038" y="2446338"/>
          <p14:tracePt t="18125" x="1724025" y="2438400"/>
          <p14:tracePt t="18139" x="1741488" y="2438400"/>
          <p14:tracePt t="18162" x="1751013" y="2438400"/>
          <p14:tracePt t="18175" x="1776413" y="2419350"/>
          <p14:tracePt t="18189" x="1830388" y="2393950"/>
          <p14:tracePt t="18212" x="1847850" y="2384425"/>
          <p14:tracePt t="18223" x="1866900" y="2384425"/>
          <p14:tracePt t="18236" x="1874838" y="2384425"/>
          <p14:tracePt t="18955" x="1901825" y="2384425"/>
          <p14:tracePt t="18966" x="1946275" y="2384425"/>
          <p14:tracePt t="18983" x="2009775" y="2384425"/>
          <p14:tracePt t="18990" x="2071688" y="2384425"/>
          <p14:tracePt t="18994" x="2133600" y="2384425"/>
          <p14:tracePt t="19013" x="2197100" y="2384425"/>
          <p14:tracePt t="19028" x="2276475" y="2384425"/>
          <p14:tracePt t="19050" x="2312988" y="2384425"/>
          <p14:tracePt t="19063" x="2339975" y="2384425"/>
          <p14:tracePt t="19076" x="2384425" y="2384425"/>
          <p14:tracePt t="19101" x="2411413" y="2384425"/>
          <p14:tracePt t="19112" x="2455863" y="2384425"/>
          <p14:tracePt t="19145" x="2482850" y="2393950"/>
          <p14:tracePt t="19150" x="2509838" y="2401888"/>
          <p14:tracePt t="19160" x="2581275" y="2411413"/>
          <p14:tracePt t="19192" x="2625725" y="2411413"/>
          <p14:tracePt t="19196" x="2724150" y="2419350"/>
          <p14:tracePt t="19562" x="2751138" y="2419350"/>
          <p14:tracePt t="19576" x="2822575" y="2419350"/>
          <p14:tracePt t="19595" x="2946400" y="2411413"/>
          <p14:tracePt t="19600" x="3286125" y="2384425"/>
          <p14:tracePt t="19613" x="3438525" y="2384425"/>
          <p14:tracePt t="19646" x="3670300" y="2438400"/>
          <p14:tracePt t="19649" x="3768725" y="2455863"/>
          <p14:tracePt t="19677" x="3830638" y="2500313"/>
          <p14:tracePt t="19686" x="3894138" y="2544763"/>
          <p14:tracePt t="19698" x="4037013" y="2687638"/>
          <p14:tracePt t="19698" x="4125913" y="2822575"/>
          <p14:tracePt t="19734" x="4224338" y="2919413"/>
          <p14:tracePt t="19746" x="4340225" y="3009900"/>
          <p14:tracePt t="20013" x="4375150" y="3009900"/>
          <p14:tracePt t="20026" x="4465638" y="2973388"/>
          <p14:tracePt t="20037" x="4625975" y="2919413"/>
          <p14:tracePt t="20049" x="4813300" y="2857500"/>
          <p14:tracePt t="20062" x="4919663" y="2847975"/>
          <p14:tracePt t="20074" x="5000625" y="2822575"/>
          <p14:tracePt t="20085" x="5160963" y="2795588"/>
          <p14:tracePt t="20113" x="5357813" y="2732088"/>
          <p14:tracePt t="20134" x="5483225" y="2679700"/>
          <p14:tracePt t="20147" x="5626100" y="2589213"/>
          <p14:tracePt t="20160" x="5768975" y="2517775"/>
          <p14:tracePt t="20172" x="5867400" y="2482850"/>
          <p14:tracePt t="20185" x="5956300" y="2465388"/>
          <p14:tracePt t="20210" x="5991225" y="2473325"/>
          <p14:tracePt t="20220" x="6045200" y="2517775"/>
          <p14:tracePt t="20524" x="6153150" y="2517775"/>
          <p14:tracePt t="20537" x="6269038" y="2517775"/>
          <p14:tracePt t="20549" x="6419850" y="2517775"/>
          <p14:tracePt t="20562" x="6545263" y="2544763"/>
          <p14:tracePt t="20573" x="6796088" y="2608263"/>
          <p14:tracePt t="20598" x="6902450" y="2633663"/>
          <p14:tracePt t="20612" x="7000875" y="2652713"/>
          <p14:tracePt t="20623" x="7099300" y="2679700"/>
          <p14:tracePt t="20647" x="7134225" y="2687638"/>
          <p14:tracePt t="20660" x="7161213" y="2687638"/>
          <p14:tracePt t="21097" x="7161213" y="2697163"/>
          <p14:tracePt t="21114" x="7143750" y="2697163"/>
          <p14:tracePt t="21121" x="7108825" y="2697163"/>
          <p14:tracePt t="21134" x="7062788" y="2697163"/>
          <p14:tracePt t="21145" x="6884988" y="2633663"/>
          <p14:tracePt t="21176" x="6804025" y="2598738"/>
          <p14:tracePt t="21182" x="6724650" y="2581275"/>
          <p14:tracePt t="21195" x="6545263" y="2536825"/>
          <p14:tracePt t="21220" x="6483350" y="2527300"/>
          <p14:tracePt t="21232" x="6375400" y="2527300"/>
          <p14:tracePt t="21244" x="6348413" y="2527300"/>
          <p14:tracePt t="21270" x="6330950" y="2527300"/>
          <p14:tracePt t="21280" x="6323013" y="2527300"/>
          <p14:tracePt t="21792" x="6330950" y="2544763"/>
          <p14:tracePt t="21802" x="6340475" y="2544763"/>
          <p14:tracePt t="21815" x="6348413" y="2544763"/>
          <p14:tracePt t="22206" x="6357938" y="2544763"/>
          <p14:tracePt t="22222" x="6357938" y="2536825"/>
          <p14:tracePt t="22232" x="6367463" y="2527300"/>
          <p14:tracePt t="22255" x="6375400" y="2517775"/>
          <p14:tracePt t="22268" x="6384925" y="2509838"/>
          <p14:tracePt t="22279" x="6394450" y="2500313"/>
          <p14:tracePt t="22292" x="6411913" y="2500313"/>
          <p14:tracePt t="22306" x="6429375" y="2500313"/>
          <p14:tracePt t="22681" x="6446838" y="2500313"/>
          <p14:tracePt t="22691" x="6465888" y="2509838"/>
          <p14:tracePt t="22705" x="6483350" y="2517775"/>
          <p14:tracePt t="22718" x="6491288" y="2517775"/>
          <p14:tracePt t="22938" x="6491288" y="2536825"/>
          <p14:tracePt t="22951" x="6491288" y="2544763"/>
          <p14:tracePt t="22964" x="6491288" y="2554288"/>
          <p14:tracePt t="22973" x="6491288" y="2571750"/>
          <p14:tracePt t="22984" x="6491288" y="2581275"/>
          <p14:tracePt t="22991" x="6491288" y="2616200"/>
          <p14:tracePt t="23030" x="6491288" y="2625725"/>
          <p14:tracePt t="23035" x="6491288" y="2652713"/>
          <p14:tracePt t="23046" x="6491288" y="2670175"/>
          <p14:tracePt t="23061" x="6491288" y="2705100"/>
          <p14:tracePt t="23083" x="6491288" y="2724150"/>
          <p14:tracePt t="23094" x="6491288" y="2768600"/>
          <p14:tracePt t="23121" x="6483350" y="2830513"/>
          <p14:tracePt t="23144" x="6483350" y="2857500"/>
          <p14:tracePt t="23155" x="6483350" y="2874963"/>
          <p14:tracePt t="23169" x="6483350" y="2911475"/>
          <p14:tracePt t="23181" x="6483350" y="2982913"/>
          <p14:tracePt t="23205" x="6483350" y="3062288"/>
          <p14:tracePt t="23228" x="6483350" y="3098800"/>
          <p14:tracePt t="23241" x="6483350" y="3143250"/>
          <p14:tracePt t="23252" x="6483350" y="3179763"/>
          <p14:tracePt t="23264" x="6483350" y="3259138"/>
          <p14:tracePt t="23279" x="6483350" y="3276600"/>
          <p14:tracePt t="23301" x="6483350" y="3286125"/>
          <p14:tracePt t="23315" x="6491288" y="3295650"/>
          <p14:tracePt t="23488" x="6491288" y="3268663"/>
          <p14:tracePt t="23502" x="6483350" y="3214688"/>
          <p14:tracePt t="23509" x="6456363" y="3116263"/>
          <p14:tracePt t="23520" x="6429375" y="3027363"/>
          <p14:tracePt t="23532" x="6402388" y="2874963"/>
          <p14:tracePt t="23557" x="6402388" y="2813050"/>
          <p14:tracePt t="23569" x="6394450" y="2741613"/>
          <p14:tracePt t="23583" x="6394450" y="2670175"/>
          <p14:tracePt t="23607" x="6394450" y="2643188"/>
          <p14:tracePt t="23631" x="6394450" y="2608263"/>
          <p14:tracePt t="23634" x="6394450" y="2589213"/>
          <p14:tracePt t="23656" x="6394450" y="2571750"/>
          <p14:tracePt t="23669" x="6411913" y="2562225"/>
          <p14:tracePt t="24690" x="6411913" y="2554288"/>
          <p14:tracePt t="24702" x="6411913" y="2536825"/>
          <p14:tracePt t="24715" x="6411913" y="2527300"/>
          <p14:tracePt t="24727" x="6411913" y="2517775"/>
          <p14:tracePt t="24739" x="6411913" y="2500313"/>
          <p14:tracePt t="24754" x="6411913" y="2465388"/>
          <p14:tracePt t="24764" x="6402388" y="2455863"/>
          <p14:tracePt t="24775" x="6402388" y="2419350"/>
          <p14:tracePt t="24800" x="6394450" y="2419350"/>
          <p14:tracePt t="25628" x="6394450" y="2411413"/>
          <p14:tracePt t="25750" x="6402388" y="2411413"/>
          <p14:tracePt t="25762" x="6429375" y="2411413"/>
          <p14:tracePt t="25778" x="6456363" y="2411413"/>
          <p14:tracePt t="25786" x="6491288" y="2411413"/>
          <p14:tracePt t="25798" x="6527800" y="2411413"/>
          <p14:tracePt t="25816" x="6554788" y="2411413"/>
          <p14:tracePt t="25824" x="6608763" y="2411413"/>
          <p14:tracePt t="25835" x="6680200" y="2446338"/>
          <p14:tracePt t="25861" x="6732588" y="2473325"/>
          <p14:tracePt t="25872" x="6759575" y="2490788"/>
          <p14:tracePt t="26148" x="6786563" y="2490788"/>
          <p14:tracePt t="26157" x="6804025" y="2490788"/>
          <p14:tracePt t="26166" x="6831013" y="2490788"/>
          <p14:tracePt t="26177" x="6867525" y="2490788"/>
          <p14:tracePt t="26189" x="6946900" y="2554288"/>
          <p14:tracePt t="26219" x="6973888" y="2581275"/>
          <p14:tracePt t="26226" x="7010400" y="2616200"/>
          <p14:tracePt t="26238" x="7027863" y="2625725"/>
          <p14:tracePt t="26270" x="7045325" y="2625725"/>
          <p14:tracePt t="26274" x="7081838" y="2625725"/>
          <p14:tracePt t="26541" x="7081838" y="2616200"/>
          <p14:tracePt t="26559" x="7081838" y="2571750"/>
          <p14:tracePt t="26566" x="7081838" y="2536825"/>
          <p14:tracePt t="26577" x="7081838" y="2482850"/>
          <p14:tracePt t="26591" x="7081838" y="2357438"/>
          <p14:tracePt t="26614" x="7081838" y="2268538"/>
          <p14:tracePt t="26628" x="7099300" y="2081213"/>
          <p14:tracePt t="26659" x="7116763" y="2000250"/>
          <p14:tracePt t="26663" x="7161213" y="1946275"/>
          <p14:tracePt t="26676" x="7251700" y="1847850"/>
          <p14:tracePt t="26700" x="7304088" y="1812925"/>
          <p14:tracePt t="26979" x="7313613" y="1822450"/>
          <p14:tracePt t="26996" x="7313613" y="1830388"/>
          <p14:tracePt t="26998" x="7331075" y="1857375"/>
          <p14:tracePt t="27016" x="7348538" y="1874838"/>
          <p14:tracePt t="27029" x="7394575" y="1919288"/>
          <p14:tracePt t="27054" x="7439025" y="1982788"/>
          <p14:tracePt t="27066" x="7466013" y="2009775"/>
          <p14:tracePt t="27078" x="7483475" y="2036763"/>
          <p14:tracePt t="27103" x="7510463" y="2071688"/>
          <p14:tracePt t="27116" x="7545388" y="2108200"/>
          <p14:tracePt t="27128" x="7554913" y="2116138"/>
          <p14:tracePt t="27395" x="7545388" y="2116138"/>
          <p14:tracePt t="27408" x="7527925" y="2125663"/>
          <p14:tracePt t="27418" x="7402513" y="2179638"/>
          <p14:tracePt t="27431" x="7277100" y="2241550"/>
          <p14:tracePt t="27454" x="7134225" y="2295525"/>
          <p14:tracePt t="27469" x="6759575" y="2509838"/>
          <p14:tracePt t="27491" x="6589713" y="2581275"/>
          <p14:tracePt t="27501" x="6394450" y="2714625"/>
          <p14:tracePt t="27518" x="6323013" y="2759075"/>
          <p14:tracePt t="27541" x="6205538" y="2822575"/>
          <p14:tracePt t="27553" x="6170613" y="2830513"/>
          <p14:tracePt t="27565" x="6143625" y="2840038"/>
          <p14:tracePt t="27598" x="6116638" y="2857500"/>
          <p14:tracePt t="27896" x="0" y="0"/>
        </p14:tracePtLst>
        <p14:tracePtLst>
          <p14:tracePt t="31240" x="6375400" y="2401888"/>
          <p14:tracePt t="31732" x="6384925" y="2401888"/>
          <p14:tracePt t="31741" x="6394450" y="2401888"/>
          <p14:tracePt t="31752" x="6402388" y="2401888"/>
          <p14:tracePt t="31765" x="6419850" y="2401888"/>
          <p14:tracePt t="31777" x="6429375" y="2401888"/>
          <p14:tracePt t="31790" x="6465888" y="2411413"/>
          <p14:tracePt t="31804" x="6483350" y="2428875"/>
          <p14:tracePt t="31818" x="6510338" y="2438400"/>
          <p14:tracePt t="31832" x="6518275" y="2446338"/>
          <p14:tracePt t="31848" x="6581775" y="2455863"/>
          <p14:tracePt t="32131" x="6599238" y="2446338"/>
          <p14:tracePt t="32143" x="6626225" y="2438400"/>
          <p14:tracePt t="32156" x="6634163" y="2419350"/>
          <p14:tracePt t="32179" x="6643688" y="2411413"/>
          <p14:tracePt t="32191" x="6653213" y="2401888"/>
          <p14:tracePt t="32217" x="6680200" y="2384425"/>
          <p14:tracePt t="32228" x="6705600" y="2366963"/>
          <p14:tracePt t="32241" x="6724650" y="2347913"/>
          <p14:tracePt t="32256" x="6751638" y="2330450"/>
          <p14:tracePt t="32265" x="6769100" y="2312988"/>
          <p14:tracePt t="32274" x="6813550" y="2295525"/>
          <p14:tracePt t="32301" x="6848475" y="2276475"/>
          <p14:tracePt t="32313" x="6884988" y="2268538"/>
          <p14:tracePt t="32325" x="6991350" y="2232025"/>
          <p14:tracePt t="32350" x="7054850" y="2224088"/>
          <p14:tracePt t="32362" x="7099300" y="2205038"/>
          <p14:tracePt t="32375" x="7170738" y="2197100"/>
          <p14:tracePt t="32825" x="7180263" y="2197100"/>
          <p14:tracePt t="32836" x="7188200" y="2197100"/>
          <p14:tracePt t="32862" x="7197725" y="2197100"/>
          <p14:tracePt t="32873" x="7205663" y="2197100"/>
          <p14:tracePt t="32889" x="7215188" y="2197100"/>
          <p14:tracePt t="32922" x="7224713" y="2197100"/>
          <p14:tracePt t="33192" x="7232650" y="2197100"/>
          <p14:tracePt t="33203" x="7251700" y="2179638"/>
          <p14:tracePt t="33217" x="7269163" y="2170113"/>
          <p14:tracePt t="33228" x="7277100" y="2160588"/>
          <p14:tracePt t="33239" x="7296150" y="2152650"/>
          <p14:tracePt t="33251" x="7304088" y="2152650"/>
          <p14:tracePt t="33281" x="7323138" y="2152650"/>
          <p14:tracePt t="33287" x="7331075" y="2152650"/>
          <p14:tracePt t="33300" x="7340600" y="2152650"/>
          <p14:tracePt t="33317" x="7375525" y="2143125"/>
          <p14:tracePt t="33347" x="7394575" y="2143125"/>
          <p14:tracePt t="33361" x="7402513" y="2143125"/>
          <p14:tracePt t="33422" x="7412038" y="2143125"/>
          <p14:tracePt t="33435" x="7419975" y="2143125"/>
          <p14:tracePt t="33472" x="7429500" y="2143125"/>
          <p14:tracePt t="33534" x="7439025" y="2143125"/>
          <p14:tracePt t="33543" x="7446963" y="2143125"/>
          <p14:tracePt t="33581" x="7466013" y="2143125"/>
          <p14:tracePt t="33599" x="7473950" y="2143125"/>
          <p14:tracePt t="35897" x="0" y="0"/>
        </p14:tracePtLst>
        <p14:tracePtLst>
          <p14:tracePt t="39045" x="901700" y="4098925"/>
          <p14:tracePt t="39362" x="893763" y="4081463"/>
          <p14:tracePt t="39372" x="874713" y="4037013"/>
          <p14:tracePt t="39386" x="866775" y="4010025"/>
          <p14:tracePt t="39397" x="847725" y="3983038"/>
          <p14:tracePt t="39410" x="839788" y="3965575"/>
          <p14:tracePt t="39421" x="812800" y="3911600"/>
          <p14:tracePt t="39446" x="803275" y="3875088"/>
          <p14:tracePt t="39458" x="795338" y="3840163"/>
          <p14:tracePt t="39469" x="785813" y="3759200"/>
          <p14:tracePt t="39501" x="785813" y="3724275"/>
          <p14:tracePt t="39503" x="776288" y="3679825"/>
          <p14:tracePt t="39535" x="776288" y="3660775"/>
          <p14:tracePt t="39545" x="776288" y="3652838"/>
          <p14:tracePt t="39704" x="776288" y="3660775"/>
          <p14:tracePt t="39739" x="776288" y="3670300"/>
          <p14:tracePt t="39787" x="776288" y="3687763"/>
          <p14:tracePt t="39798" x="776288" y="3697288"/>
          <p14:tracePt t="39809" x="776288" y="3714750"/>
          <p14:tracePt t="39824" x="776288" y="3741738"/>
          <p14:tracePt t="39850" x="776288" y="3751263"/>
          <p14:tracePt t="39861" x="785813" y="3768725"/>
          <p14:tracePt t="39873" x="785813" y="3776663"/>
          <p14:tracePt t="39896" x="785813" y="3786188"/>
          <p14:tracePt t="39910" x="785813" y="3795713"/>
          <p14:tracePt t="40335" x="795338" y="3786188"/>
          <p14:tracePt t="40348" x="803275" y="3786188"/>
          <p14:tracePt t="40360" x="812800" y="3776663"/>
          <p14:tracePt t="40373" x="822325" y="3776663"/>
          <p14:tracePt t="40392" x="839788" y="3768725"/>
          <p14:tracePt t="40396" x="866775" y="3759200"/>
          <p14:tracePt t="40426" x="893763" y="3751263"/>
          <p14:tracePt t="40442" x="919163" y="3751263"/>
          <p14:tracePt t="40447" x="973138" y="3741738"/>
          <p14:tracePt t="40469" x="1000125" y="3741738"/>
          <p14:tracePt t="40481" x="1054100" y="3732213"/>
          <p14:tracePt t="40494" x="1143000" y="3732213"/>
          <p14:tracePt t="40520" x="1187450" y="3732213"/>
          <p14:tracePt t="40531" x="1295400" y="3741738"/>
          <p14:tracePt t="40555" x="1347788" y="3776663"/>
          <p14:tracePt t="40568" x="1401763" y="3830638"/>
          <p14:tracePt t="40579" x="1517650" y="4081463"/>
          <p14:tracePt t="40871" x="1544638" y="4081463"/>
          <p14:tracePt t="40884" x="1581150" y="4062413"/>
          <p14:tracePt t="40897" x="1660525" y="4027488"/>
          <p14:tracePt t="40910" x="1758950" y="3990975"/>
          <p14:tracePt t="40920" x="1893888" y="3946525"/>
          <p14:tracePt t="40933" x="2205038" y="3857625"/>
          <p14:tracePt t="40956" x="2347913" y="3822700"/>
          <p14:tracePt t="40970" x="2455863" y="3795713"/>
          <p14:tracePt t="40982" x="2616200" y="3759200"/>
          <p14:tracePt t="40999" x="2679700" y="3751263"/>
          <p14:tracePt t="41018" x="2786063" y="3751263"/>
          <p14:tracePt t="41042" x="2867025" y="3741738"/>
          <p14:tracePt t="41054" x="2928938" y="3741738"/>
          <p14:tracePt t="41421" x="2965450" y="3732213"/>
          <p14:tracePt t="41432" x="3009900" y="3732213"/>
          <p14:tracePt t="41445" x="3044825" y="3732213"/>
          <p14:tracePt t="41457" x="3116263" y="3732213"/>
          <p14:tracePt t="41470" x="3133725" y="3732213"/>
          <p14:tracePt t="41502" x="3160713" y="3741738"/>
          <p14:tracePt t="41504" x="3197225" y="3768725"/>
          <p14:tracePt t="41536" x="3214688" y="3786188"/>
          <p14:tracePt t="41542" x="3224213" y="3813175"/>
          <p14:tracePt t="41556" x="3241675" y="3867150"/>
          <p14:tracePt t="41760" x="3241675" y="3857625"/>
          <p14:tracePt t="41774" x="3232150" y="3830638"/>
          <p14:tracePt t="41783" x="3214688" y="3813175"/>
          <p14:tracePt t="41797" x="3179763" y="3776663"/>
          <p14:tracePt t="41806" x="3089275" y="3697288"/>
          <p14:tracePt t="41823" x="3027363" y="3652838"/>
          <p14:tracePt t="41845" x="2965450" y="3608388"/>
          <p14:tracePt t="41858" x="2901950" y="3589338"/>
          <p14:tracePt t="41874" x="2830513" y="3562350"/>
          <p14:tracePt t="41894" x="2813050" y="3554413"/>
          <p14:tracePt t="41907" x="2795588" y="3544888"/>
          <p14:tracePt t="41932" x="2795588" y="3536950"/>
          <p14:tracePt t="41956" x="2786063" y="3536950"/>
          <p14:tracePt t="41992" x="2776538" y="3527425"/>
          <p14:tracePt t="42042" x="2768600" y="3544888"/>
          <p14:tracePt t="42054" x="2768600" y="3554413"/>
          <p14:tracePt t="42066" x="2768600" y="3571875"/>
          <p14:tracePt t="42077" x="2759075" y="3589338"/>
          <p14:tracePt t="42102" x="2751138" y="3589338"/>
          <p14:tracePt t="42139" x="2741613" y="3589338"/>
          <p14:tracePt t="42152" x="2670175" y="3616325"/>
          <p14:tracePt t="42162" x="2517775" y="3652838"/>
          <p14:tracePt t="42176" x="2339975" y="3687763"/>
          <p14:tracePt t="42192" x="2133600" y="3724275"/>
          <p14:tracePt t="42201" x="1704975" y="3751263"/>
          <p14:tracePt t="42215" x="1571625" y="3751263"/>
          <p14:tracePt t="42236" x="1473200" y="3751263"/>
          <p14:tracePt t="42248" x="1411288" y="3751263"/>
          <p14:tracePt t="42261" x="1330325" y="3751263"/>
          <p14:tracePt t="42287" x="1322388" y="3751263"/>
          <p14:tracePt t="42298" x="1303338" y="3751263"/>
          <p14:tracePt t="42310" x="1285875" y="3751263"/>
          <p14:tracePt t="42346" x="1276350" y="3751263"/>
          <p14:tracePt t="42675" x="1258888" y="3751263"/>
          <p14:tracePt t="42686" x="1241425" y="3751263"/>
          <p14:tracePt t="42700" x="1204913" y="3751263"/>
          <p14:tracePt t="42718" x="1169988" y="3751263"/>
          <p14:tracePt t="42723" x="1089025" y="3751263"/>
          <p14:tracePt t="42748" x="1054100" y="3751263"/>
          <p14:tracePt t="42759" x="1009650" y="3741738"/>
          <p14:tracePt t="42780" x="973138" y="3741738"/>
          <p14:tracePt t="42785" x="928688" y="3732213"/>
          <p14:tracePt t="42808" x="911225" y="3724275"/>
          <p14:tracePt t="42815" x="901700" y="3724275"/>
          <p14:tracePt t="42843" x="893763" y="3724275"/>
          <p14:tracePt t="43077" x="893763" y="3714750"/>
          <p14:tracePt t="43162" x="893763" y="3705225"/>
          <p14:tracePt t="43234" x="893763" y="3697288"/>
          <p14:tracePt t="43272" x="901700" y="3687763"/>
          <p14:tracePt t="43294" x="911225" y="3687763"/>
          <p14:tracePt t="43333" x="919163" y="3687763"/>
          <p14:tracePt t="43347" x="928688" y="3679825"/>
          <p14:tracePt t="43381" x="938213" y="3679825"/>
          <p14:tracePt t="43662" x="928688" y="3687763"/>
          <p14:tracePt t="43685" x="919163" y="3687763"/>
          <p14:tracePt t="43808" x="911225" y="3687763"/>
          <p14:tracePt t="43831" x="901700" y="3687763"/>
          <p14:tracePt t="43931" x="901700" y="3679825"/>
          <p14:tracePt t="44014" x="911225" y="3679825"/>
          <p14:tracePt t="44028" x="911225" y="3670300"/>
          <p14:tracePt t="44040" x="928688" y="3670300"/>
          <p14:tracePt t="44051" x="973138" y="3660775"/>
          <p14:tracePt t="44062" x="1027113" y="3652838"/>
          <p14:tracePt t="44077" x="1285875" y="3616325"/>
          <p14:tracePt t="44100" x="1571625" y="3581400"/>
          <p14:tracePt t="44113" x="2330450" y="3544888"/>
          <p14:tracePt t="44136" x="2652713" y="3589338"/>
          <p14:tracePt t="44158" x="3000375" y="3741738"/>
          <p14:tracePt t="44161" x="3116263" y="3830638"/>
          <p14:tracePt t="44191" x="3205163" y="3902075"/>
          <p14:tracePt t="44197" x="3330575" y="4017963"/>
          <p14:tracePt t="44210" x="3394075" y="4054475"/>
          <p14:tracePt t="44233" x="3446463" y="4062413"/>
          <p14:tracePt t="44247" x="3509963" y="4071938"/>
          <p14:tracePt t="44270" x="3517900" y="4071938"/>
          <p14:tracePt t="44403" x="3517900" y="4062413"/>
          <p14:tracePt t="44416" x="3517900" y="4044950"/>
          <p14:tracePt t="44429" x="3517900" y="4037013"/>
          <p14:tracePt t="44441" x="3517900" y="4017963"/>
          <p14:tracePt t="44452" x="3517900" y="4000500"/>
          <p14:tracePt t="44478" x="3517900" y="3983038"/>
          <p14:tracePt t="44488" x="3517900" y="3973513"/>
          <p14:tracePt t="44518" x="3527425" y="3956050"/>
          <p14:tracePt t="44531" x="3544888" y="3938588"/>
          <p14:tracePt t="44539" x="3562350" y="3911600"/>
          <p14:tracePt t="44551" x="3589338" y="3867150"/>
          <p14:tracePt t="44563" x="3608388" y="3848100"/>
          <p14:tracePt t="44587" x="3616325" y="3830638"/>
          <p14:tracePt t="44599" x="3643313" y="3803650"/>
          <p14:tracePt t="44613" x="3652838" y="3803650"/>
          <p14:tracePt t="44636" x="3652838" y="3786188"/>
          <p14:tracePt t="44649" x="3687763" y="3776663"/>
          <p14:tracePt t="44664" x="3705225" y="3768725"/>
          <p14:tracePt t="44686" x="3724275" y="3759200"/>
          <p14:tracePt t="44952" x="3714750" y="3751263"/>
          <p14:tracePt t="44969" x="3679825" y="3741738"/>
          <p14:tracePt t="44976" x="3643313" y="3741738"/>
          <p14:tracePt t="44990" x="3581400" y="3741738"/>
          <p14:tracePt t="45003" x="3455988" y="3741738"/>
          <p14:tracePt t="45026" x="3367088" y="3741738"/>
          <p14:tracePt t="45039" x="3251200" y="3741738"/>
          <p14:tracePt t="45051" x="3027363" y="3768725"/>
          <p14:tracePt t="45075" x="2928938" y="3803650"/>
          <p14:tracePt t="45088" x="2813050" y="3867150"/>
          <p14:tracePt t="45102" x="2776538" y="3875088"/>
          <p14:tracePt t="45123" x="2759075" y="3884613"/>
          <p14:tracePt t="45137" x="2751138" y="3902075"/>
          <p14:tracePt t="45391" x="2741613" y="3875088"/>
          <p14:tracePt t="45406" x="2732088" y="3840163"/>
          <p14:tracePt t="45416" x="2732088" y="3813175"/>
          <p14:tracePt t="45427" x="2732088" y="3803650"/>
          <p14:tracePt t="45439" x="2732088" y="3786188"/>
          <p14:tracePt t="45453" x="2732088" y="3759200"/>
          <p14:tracePt t="45476" x="2732088" y="3751263"/>
          <p14:tracePt t="45488" x="2732088" y="3741738"/>
          <p14:tracePt t="45512" x="2741613" y="3741738"/>
          <p14:tracePt t="45525" x="2768600" y="3741738"/>
          <p14:tracePt t="45538" x="2874963" y="3705225"/>
          <p14:tracePt t="45565" x="2990850" y="3697288"/>
          <p14:tracePt t="45575" x="3036888" y="3697288"/>
          <p14:tracePt t="45598" x="3071813" y="3697288"/>
          <p14:tracePt t="45609" x="3116263" y="3714750"/>
          <p14:tracePt t="45622" x="3241675" y="3803650"/>
          <p14:tracePt t="45646" x="3330575" y="3884613"/>
          <p14:tracePt t="45658" x="3429000" y="3965575"/>
          <p14:tracePt t="45673" x="3598863" y="4125913"/>
          <p14:tracePt t="45695" x="3679825" y="4187825"/>
          <p14:tracePt t="45708" x="3741738" y="4259263"/>
          <p14:tracePt t="45853" x="3714750" y="4197350"/>
          <p14:tracePt t="45864" x="3697288" y="4133850"/>
          <p14:tracePt t="45877" x="3687763" y="4108450"/>
          <p14:tracePt t="45891" x="3687763" y="4071938"/>
          <p14:tracePt t="45907" x="3687763" y="4017963"/>
          <p14:tracePt t="45915" x="3687763" y="3938588"/>
          <p14:tracePt t="45927" x="3724275" y="3795713"/>
          <p14:tracePt t="45950" x="3768725" y="3697288"/>
          <p14:tracePt t="45975" x="3795713" y="3670300"/>
          <p14:tracePt t="45987" x="3813175" y="3652838"/>
          <p14:tracePt t="45995" x="3840163" y="3625850"/>
          <p14:tracePt t="46013" x="3919538" y="3571875"/>
          <p14:tracePt t="46037" x="3973513" y="3544888"/>
          <p14:tracePt t="46049" x="4010025" y="3527425"/>
          <p14:tracePt t="46062" x="4098925" y="3473450"/>
          <p14:tracePt t="46085" x="4125913" y="3455988"/>
          <p14:tracePt t="46099" x="4152900" y="3446463"/>
          <p14:tracePt t="46111" x="4160838" y="3446463"/>
          <p14:tracePt t="46365" x="4187825" y="3438525"/>
          <p14:tracePt t="46379" x="4214813" y="3438525"/>
          <p14:tracePt t="46390" x="4251325" y="3438525"/>
          <p14:tracePt t="46402" x="4295775" y="3438525"/>
          <p14:tracePt t="46418" x="4473575" y="3517900"/>
          <p14:tracePt t="46428" x="4589463" y="3589338"/>
          <p14:tracePt t="46451" x="4840288" y="3813175"/>
          <p14:tracePt t="46463" x="4919663" y="3884613"/>
          <p14:tracePt t="46488" x="4973638" y="3946525"/>
          <p14:tracePt t="46495" x="5027613" y="4037013"/>
          <p14:tracePt t="46533" x="5027613" y="4062413"/>
          <p14:tracePt t="46683" x="5018088" y="4054475"/>
          <p14:tracePt t="46695" x="4991100" y="4037013"/>
          <p14:tracePt t="46707" x="4965700" y="4010025"/>
          <p14:tracePt t="46719" x="4848225" y="3929063"/>
          <p14:tracePt t="46745" x="4751388" y="3894138"/>
          <p14:tracePt t="46752" x="4652963" y="3848100"/>
          <p14:tracePt t="46764" x="4348163" y="3714750"/>
          <p14:tracePt t="46791" x="4197350" y="3679825"/>
          <p14:tracePt t="46804" x="4054475" y="3652838"/>
          <p14:tracePt t="46814" x="3751263" y="3633788"/>
          <p14:tracePt t="46844" x="3643313" y="3633788"/>
          <p14:tracePt t="46861" x="3571875" y="3625850"/>
          <p14:tracePt t="46864" x="3446463" y="3625850"/>
          <p14:tracePt t="46889" x="3411538" y="3625850"/>
          <p14:tracePt t="46901" x="3330575" y="3625850"/>
          <p14:tracePt t="46926" x="3268663" y="3643313"/>
          <p14:tracePt t="46952" x="3232150" y="3643313"/>
          <p14:tracePt t="46970" x="3224213" y="3643313"/>
          <p14:tracePt t="46975" x="3205163" y="3643313"/>
          <p14:tracePt t="46988" x="3197225" y="3643313"/>
          <p14:tracePt t="47134" x="3187700" y="3643313"/>
          <p14:tracePt t="47145" x="3179763" y="3660775"/>
          <p14:tracePt t="47391" x="3160713" y="3643313"/>
          <p14:tracePt t="47406" x="3108325" y="3589338"/>
          <p14:tracePt t="47413" x="3009900" y="3500438"/>
          <p14:tracePt t="47427" x="2867025" y="3419475"/>
          <p14:tracePt t="47438" x="2589213" y="3348038"/>
          <p14:tracePt t="47469" x="2482850" y="3348038"/>
          <p14:tracePt t="47473" x="2295525" y="3348038"/>
          <p14:tracePt t="47487" x="2197100" y="3375025"/>
          <p14:tracePt t="47504" x="1965325" y="3465513"/>
          <p14:tracePt t="47525" x="1857375" y="3500438"/>
          <p14:tracePt t="47547" x="1758950" y="3536950"/>
          <p14:tracePt t="47560" x="1625600" y="3581400"/>
          <p14:tracePt t="47572" x="1598613" y="3589338"/>
          <p14:tracePt t="47595" x="1589088" y="3598863"/>
          <p14:tracePt t="47607" x="1544638" y="3598863"/>
          <p14:tracePt t="47631" x="1517650" y="3608388"/>
          <p14:tracePt t="47644" x="1509713" y="3608388"/>
          <p14:tracePt t="47657" x="1490663" y="3608388"/>
          <p14:tracePt t="47694" x="1482725" y="3608388"/>
          <p14:tracePt t="47717" x="1473200" y="3608388"/>
          <p14:tracePt t="47729" x="1465263" y="3608388"/>
          <p14:tracePt t="47742" x="1455738" y="3608388"/>
          <p14:tracePt t="47754" x="1446213" y="3608388"/>
          <p14:tracePt t="47767" x="1438275" y="3608388"/>
          <p14:tracePt t="47790" x="1428750" y="3608388"/>
          <p14:tracePt t="47804" x="1419225" y="3608388"/>
          <p14:tracePt t="47827" x="1419225" y="3598863"/>
          <p14:tracePt t="47844" x="1411288" y="3598863"/>
          <p14:tracePt t="47852" x="1401763" y="3598863"/>
          <p14:tracePt t="47863" x="1393825" y="3589338"/>
          <p14:tracePt t="47890" x="1393825" y="3581400"/>
          <p14:tracePt t="47906" x="1393825" y="3571875"/>
          <p14:tracePt t="47927" x="1393825" y="3562350"/>
          <p14:tracePt t="47936" x="1384300" y="3554413"/>
          <p14:tracePt t="47950" x="1384300" y="3544888"/>
          <p14:tracePt t="47987" x="1384300" y="3536950"/>
          <p14:tracePt t="47999" x="1384300" y="3527425"/>
          <p14:tracePt t="48024" x="1384300" y="3517900"/>
          <p14:tracePt t="48034" x="1374775" y="3517900"/>
          <p14:tracePt t="48070" x="1374775" y="3509963"/>
          <p14:tracePt t="48107" x="1384300" y="3509963"/>
          <p14:tracePt t="48122" x="1401763" y="3509963"/>
          <p14:tracePt t="48132" x="1527175" y="3509963"/>
          <p14:tracePt t="48143" x="1608138" y="3509963"/>
          <p14:tracePt t="48169" x="1714500" y="3509963"/>
          <p14:tracePt t="48182" x="1955800" y="3509963"/>
          <p14:tracePt t="48194" x="2089150" y="3527425"/>
          <p14:tracePt t="48210" x="2259013" y="3536950"/>
          <p14:tracePt t="48228" x="2670175" y="3562350"/>
          <p14:tracePt t="48253" x="2847975" y="3544888"/>
          <p14:tracePt t="48266" x="2973388" y="3536950"/>
          <p14:tracePt t="48279" x="3143250" y="3473450"/>
          <p14:tracePt t="48301" x="3197225" y="3446463"/>
          <p14:tracePt t="48510" x="3214688" y="3438525"/>
          <p14:tracePt t="48521" x="3251200" y="3429000"/>
          <p14:tracePt t="48538" x="3330575" y="3402013"/>
          <p14:tracePt t="48547" x="3527425" y="3394075"/>
          <p14:tracePt t="48571" x="3687763" y="3419475"/>
          <p14:tracePt t="48583" x="3786188" y="3446463"/>
          <p14:tracePt t="48613" x="3867150" y="3490913"/>
          <p14:tracePt t="48631" x="4027488" y="3616325"/>
          <p14:tracePt t="48643" x="4098925" y="3687763"/>
          <p14:tracePt t="48655" x="4152900" y="3759200"/>
          <p14:tracePt t="48668" x="4232275" y="3830638"/>
          <p14:tracePt t="48886" x="4241800" y="3830638"/>
          <p14:tracePt t="48903" x="4276725" y="3830638"/>
          <p14:tracePt t="48912" x="4348163" y="3867150"/>
          <p14:tracePt t="48925" x="4429125" y="3902075"/>
          <p14:tracePt t="48937" x="4598988" y="4010025"/>
          <p14:tracePt t="48961" x="4670425" y="4062413"/>
          <p14:tracePt t="48974" x="4724400" y="4108450"/>
          <p14:tracePt t="48986" x="4768850" y="4170363"/>
          <p14:tracePt t="49001" x="4776788" y="4179888"/>
          <p14:tracePt t="49216" x="4759325" y="4179888"/>
          <p14:tracePt t="49227" x="4741863" y="4160838"/>
          <p14:tracePt t="49241" x="4741863" y="4125913"/>
          <p14:tracePt t="49253" x="4741863" y="4098925"/>
          <p14:tracePt t="49285" x="4776788" y="4044950"/>
          <p14:tracePt t="49289" x="4795838" y="4017963"/>
          <p14:tracePt t="49303" x="4822825" y="4000500"/>
          <p14:tracePt t="49319" x="4867275" y="3956050"/>
          <p14:tracePt t="49338" x="4902200" y="3929063"/>
          <p14:tracePt t="49361" x="4956175" y="3894138"/>
          <p14:tracePt t="49373" x="5099050" y="3840163"/>
          <p14:tracePt t="49398" x="5160963" y="3830638"/>
          <p14:tracePt t="49410" x="5241925" y="3803650"/>
          <p14:tracePt t="49739" x="5241925" y="3776663"/>
          <p14:tracePt t="49751" x="5241925" y="3759200"/>
          <p14:tracePt t="49765" x="5251450" y="3741738"/>
          <p14:tracePt t="49777" x="5251450" y="3714750"/>
          <p14:tracePt t="49801" x="5251450" y="3705225"/>
          <p14:tracePt t="49814" x="5251450" y="3687763"/>
          <p14:tracePt t="49828" x="5259388" y="3643313"/>
          <p14:tracePt t="49848" x="5259388" y="3633788"/>
          <p14:tracePt t="49860" x="5268913" y="3616325"/>
          <p14:tracePt t="49874" x="5276850" y="3598863"/>
          <p14:tracePt t="49897" x="5286375" y="3589338"/>
          <p14:tracePt t="49909" x="5303838" y="3571875"/>
          <p14:tracePt t="49936" x="5322888" y="3571875"/>
          <p14:tracePt t="49959" x="5340350" y="3562350"/>
          <p14:tracePt t="49970" x="5348288" y="3554413"/>
          <p14:tracePt t="49984" x="5357813" y="3544888"/>
          <p14:tracePt t="50263" x="5367338" y="3544888"/>
          <p14:tracePt t="50280" x="5375275" y="3536950"/>
          <p14:tracePt t="50288" x="5384800" y="3517900"/>
          <p14:tracePt t="50302" x="5394325" y="3500438"/>
          <p14:tracePt t="50313" x="5402263" y="3500438"/>
          <p14:tracePt t="50336" x="5411788" y="3490913"/>
          <p14:tracePt t="50350" x="5419725" y="3473450"/>
          <p14:tracePt t="50363" x="5446713" y="3455988"/>
          <p14:tracePt t="50394" x="5473700" y="3429000"/>
          <p14:tracePt t="50653" x="5473700" y="3438525"/>
          <p14:tracePt t="50666" x="5446713" y="3473450"/>
          <p14:tracePt t="50678" x="5419725" y="3509963"/>
          <p14:tracePt t="50691" x="5394325" y="3581400"/>
          <p14:tracePt t="50701" x="5357813" y="3652838"/>
          <p14:tracePt t="50727" x="5348288" y="3687763"/>
          <p14:tracePt t="50752" x="5348288" y="3697288"/>
          <p14:tracePt t="50787" x="5340350" y="3697288"/>
          <p14:tracePt t="50811" x="5340350" y="3705225"/>
          <p14:tracePt t="50826" x="5330825" y="3724275"/>
          <p14:tracePt t="50863" x="5330825" y="3741738"/>
          <p14:tracePt t="50870" x="5330825" y="3751263"/>
          <p14:tracePt t="50885" x="5322888" y="3786188"/>
          <p14:tracePt t="50909" x="5322888" y="3813175"/>
          <p14:tracePt t="50921" x="5322888" y="3830638"/>
          <p14:tracePt t="50935" x="5322888" y="3867150"/>
          <p14:tracePt t="50957" x="5322888" y="3875088"/>
          <p14:tracePt t="51652" x="5286375" y="3867150"/>
          <p14:tracePt t="51663" x="5241925" y="3848100"/>
          <p14:tracePt t="51677" x="5197475" y="3830638"/>
          <p14:tracePt t="51689" x="5160963" y="3822700"/>
          <p14:tracePt t="51700" x="5126038" y="3803650"/>
          <p14:tracePt t="51717" x="5089525" y="3786188"/>
          <p14:tracePt t="51738" x="5081588" y="3786188"/>
          <p14:tracePt t="51749" x="5072063" y="3786188"/>
          <p14:tracePt t="51762" x="5062538" y="3786188"/>
          <p14:tracePt t="51846" x="5062538" y="3776663"/>
          <p14:tracePt t="51943" x="5054600" y="3768725"/>
          <p14:tracePt t="51956" x="5054600" y="3751263"/>
          <p14:tracePt t="51972" x="5045075" y="3741738"/>
          <p14:tracePt t="51979" x="5045075" y="3732213"/>
          <p14:tracePt t="52176" x="5054600" y="3741738"/>
          <p14:tracePt t="52189" x="5062538" y="3768725"/>
          <p14:tracePt t="52200" x="5072063" y="3795713"/>
          <p14:tracePt t="52216" x="5081588" y="3813175"/>
          <p14:tracePt t="52224" x="5081588" y="3822700"/>
          <p14:tracePt t="52236" x="5089525" y="3840163"/>
          <p14:tracePt t="54121" x="0" y="0"/>
        </p14:tracePtLst>
        <p14:tracePtLst>
          <p14:tracePt t="56633" x="2589213" y="3687763"/>
          <p14:tracePt t="56911" x="2589213" y="3670300"/>
          <p14:tracePt t="56920" x="2589213" y="3633788"/>
          <p14:tracePt t="56931" x="2581275" y="3608388"/>
          <p14:tracePt t="56944" x="2581275" y="3581400"/>
          <p14:tracePt t="56957" x="2581275" y="3482975"/>
          <p14:tracePt t="56969" x="2589213" y="3394075"/>
          <p14:tracePt t="56993" x="2643188" y="3251200"/>
          <p14:tracePt t="57001" x="2795588" y="2982913"/>
          <p14:tracePt t="57035" x="2901950" y="2867025"/>
          <p14:tracePt t="57041" x="3036888" y="2741613"/>
          <p14:tracePt t="57055" x="3402013" y="2598738"/>
          <p14:tracePt t="57079" x="3581400" y="2571750"/>
          <p14:tracePt t="57091" x="3929063" y="2554288"/>
          <p14:tracePt t="57115" x="4081463" y="2554288"/>
          <p14:tracePt t="57129" x="4187825" y="2554288"/>
          <p14:tracePt t="57140" x="4402138" y="2554288"/>
          <p14:tracePt t="57165" x="4510088" y="2554288"/>
          <p14:tracePt t="57177" x="4616450" y="2554288"/>
          <p14:tracePt t="57188" x="4687888" y="2527300"/>
          <p14:tracePt t="57504" x="4714875" y="2500313"/>
          <p14:tracePt t="57518" x="4768850" y="2465388"/>
          <p14:tracePt t="57529" x="4848225" y="2428875"/>
          <p14:tracePt t="57541" x="4929188" y="2393950"/>
          <p14:tracePt t="57554" x="5010150" y="2357438"/>
          <p14:tracePt t="57564" x="5108575" y="2339975"/>
          <p14:tracePt t="57576" x="5286375" y="2312988"/>
          <p14:tracePt t="57590" x="5357813" y="2303463"/>
          <p14:tracePt t="57615" x="5419725" y="2303463"/>
          <p14:tracePt t="57626" x="5589588" y="2276475"/>
          <p14:tracePt t="57651" x="5680075" y="2276475"/>
          <p14:tracePt t="57661" x="5822950" y="2268538"/>
          <p14:tracePt t="57675" x="5902325" y="2268538"/>
          <p14:tracePt t="57707" x="5946775" y="2268538"/>
          <p14:tracePt t="57713" x="6045200" y="2303463"/>
          <p14:tracePt t="57959" x="6062663" y="2303463"/>
          <p14:tracePt t="57967" x="6099175" y="2303463"/>
          <p14:tracePt t="57980" x="6143625" y="2303463"/>
          <p14:tracePt t="57993" x="6224588" y="2322513"/>
          <p14:tracePt t="57996" x="6296025" y="2357438"/>
          <p14:tracePt t="58017" x="6375400" y="2419350"/>
          <p14:tracePt t="58029" x="6500813" y="2517775"/>
          <p14:tracePt t="58054" x="6537325" y="2536825"/>
          <p14:tracePt t="58067" x="6589713" y="2544763"/>
          <p14:tracePt t="58094" x="6626225" y="2544763"/>
          <p14:tracePt t="58442" x="6626225" y="2536825"/>
          <p14:tracePt t="58453" x="6626225" y="2517775"/>
          <p14:tracePt t="58479" x="6626225" y="2500313"/>
          <p14:tracePt t="58496" x="6616700" y="2490788"/>
          <p14:tracePt t="58518" x="6608763" y="2482850"/>
          <p14:tracePt t="58577" x="6599238" y="2465388"/>
          <p14:tracePt t="58592" x="6599238" y="2446338"/>
          <p14:tracePt t="58602" x="6599238" y="2438400"/>
          <p14:tracePt t="58614" x="6599238" y="2428875"/>
          <p14:tracePt t="58664" x="6589713" y="2428875"/>
          <p14:tracePt t="58674" x="6581775" y="2428875"/>
          <p14:tracePt t="58715" x="6562725" y="2428875"/>
          <p14:tracePt t="58722" x="6527800" y="2438400"/>
          <p14:tracePt t="58737" x="6473825" y="2455863"/>
          <p14:tracePt t="58757" x="6188075" y="2544763"/>
          <p14:tracePt t="58772" x="5884863" y="2616200"/>
          <p14:tracePt t="58785" x="5572125" y="2705100"/>
          <p14:tracePt t="58796" x="5295900" y="2776538"/>
          <p14:tracePt t="58819" x="4822825" y="2919413"/>
          <p14:tracePt t="58822" x="4679950" y="2965450"/>
          <p14:tracePt t="58833" x="4581525" y="3000375"/>
          <p14:tracePt t="58856" x="4518025" y="3044825"/>
          <p14:tracePt t="58881" x="4429125" y="3116263"/>
          <p14:tracePt t="59185" x="4419600" y="3133725"/>
          <p14:tracePt t="59200" x="4411663" y="3152775"/>
          <p14:tracePt t="59211" x="4367213" y="3276600"/>
          <p14:tracePt t="59222" x="4340225" y="3357563"/>
          <p14:tracePt t="59246" x="4322763" y="3482975"/>
          <p14:tracePt t="59272" x="4286250" y="3705225"/>
          <p14:tracePt t="59284" x="4268788" y="3786188"/>
          <p14:tracePt t="59295" x="4268788" y="3840163"/>
          <p14:tracePt t="59308" x="4259263" y="3929063"/>
          <p14:tracePt t="59332" x="4259263" y="3965575"/>
          <p14:tracePt t="59345" x="4259263" y="3973513"/>
          <p14:tracePt t="60379" x="4251325" y="3973513"/>
          <p14:tracePt t="60465" x="4251325" y="3983038"/>
          <p14:tracePt t="60477" x="4276725" y="4000500"/>
          <p14:tracePt t="60489" x="4303713" y="4017963"/>
          <p14:tracePt t="60501" x="4357688" y="4054475"/>
          <p14:tracePt t="60532" x="4394200" y="4071938"/>
          <p14:tracePt t="60537" x="4527550" y="4125913"/>
          <p14:tracePt t="60550" x="4608513" y="4187825"/>
          <p14:tracePt t="60575" x="4724400" y="4259263"/>
          <p14:tracePt t="60601" x="4965700" y="4438650"/>
          <p14:tracePt t="60611" x="5062538" y="4527550"/>
          <p14:tracePt t="60627" x="5153025" y="4625975"/>
          <p14:tracePt t="60904" x="5205413" y="4652963"/>
          <p14:tracePt t="60916" x="5241925" y="4670425"/>
          <p14:tracePt t="60926" x="5286375" y="4697413"/>
          <p14:tracePt t="60940" x="5375275" y="4751388"/>
          <p14:tracePt t="60953" x="5429250" y="4776788"/>
          <p14:tracePt t="60976" x="5510213" y="4830763"/>
          <p14:tracePt t="60989" x="5616575" y="4911725"/>
          <p14:tracePt t="61003" x="5661025" y="4956175"/>
          <p14:tracePt t="61036" x="5705475" y="5037138"/>
          <p14:tracePt t="61050" x="5741988" y="5089525"/>
          <p14:tracePt t="61243" x="5732463" y="5089525"/>
          <p14:tracePt t="61256" x="5724525" y="5089525"/>
          <p14:tracePt t="61268" x="5670550" y="5081588"/>
          <p14:tracePt t="61280" x="5581650" y="5054600"/>
          <p14:tracePt t="61293" x="5241925" y="5000625"/>
          <p14:tracePt t="61308" x="4946650" y="4946650"/>
          <p14:tracePt t="61329" x="4679950" y="4902200"/>
          <p14:tracePt t="61341" x="4438650" y="4867275"/>
          <p14:tracePt t="61357" x="4054475" y="4840288"/>
          <p14:tracePt t="61378" x="3919538" y="4840288"/>
          <p14:tracePt t="61392" x="3751263" y="4848225"/>
          <p14:tracePt t="61414" x="3697288" y="4848225"/>
          <p14:tracePt t="61428" x="3633788" y="4875213"/>
          <p14:tracePt t="61441" x="3608388" y="4894263"/>
          <p14:tracePt t="61473" x="3571875" y="4919663"/>
          <p14:tracePt t="61477" x="3509963" y="4946650"/>
          <p14:tracePt t="61806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21FAE2-BD87-44F3-B955-DFB0A01247F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3" name="Picture 580" descr="https://upload.wikimedia.org/wikipedia/commons/thumb/8/82/Simulation_of_gas_for_relaxation_demonstration.gif/300px-Simulation_of_gas_for_relaxation_demonstratio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87018"/>
            <a:ext cx="3826166" cy="6007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691475" y="116632"/>
            <a:ext cx="75889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Maxwell – Boltzmann distribution for speed of one molecule</a:t>
            </a:r>
            <a:endParaRPr lang="en-US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60419"/>
              </p:ext>
            </p:extLst>
          </p:nvPr>
        </p:nvGraphicFramePr>
        <p:xfrm>
          <a:off x="4716016" y="1232756"/>
          <a:ext cx="37766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Équation" r:id="rId6" imgW="1930320" imgH="469800" progId="Equation.3">
                  <p:embed/>
                </p:oleObj>
              </mc:Choice>
              <mc:Fallback>
                <p:oleObj name="Équation" r:id="rId6" imgW="1930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232756"/>
                        <a:ext cx="37766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272806" y="3036561"/>
            <a:ext cx="487028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 smtClean="0">
                <a:latin typeface="Times New Roman" pitchFamily="18" charset="0"/>
              </a:rPr>
              <a:t>Molecular dynamics simulation of ideal gas and determining the velocity distribution one </a:t>
            </a:r>
            <a:r>
              <a:rPr lang="en-US" sz="2200" dirty="0">
                <a:latin typeface="Times New Roman" pitchFamily="18" charset="0"/>
              </a:rPr>
              <a:t>molecule</a:t>
            </a: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22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965"/>
    </mc:Choice>
    <mc:Fallback>
      <p:transition spd="slow" advTm="1259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768" x="3143250" y="4983163"/>
          <p14:tracePt t="8015" x="3089275" y="4973638"/>
          <p14:tracePt t="8063" x="3062288" y="4956175"/>
          <p14:tracePt t="8087" x="2847975" y="4714875"/>
          <p14:tracePt t="8134" x="2776538" y="4598988"/>
          <p14:tracePt t="8148" x="2687638" y="4483100"/>
          <p14:tracePt t="8159" x="2509838" y="4303713"/>
          <p14:tracePt t="8183" x="2224088" y="3946525"/>
          <p14:tracePt t="8183" x="2197100" y="3884613"/>
          <p14:tracePt t="8246" x="2205038" y="3732213"/>
          <p14:tracePt t="8477" x="2187575" y="3705225"/>
          <p14:tracePt t="8488" x="1839913" y="2946400"/>
          <p14:tracePt t="8534" x="1670050" y="2473325"/>
          <p14:tracePt t="8548" x="1598613" y="2303463"/>
          <p14:tracePt t="8572" x="1490663" y="1911350"/>
          <p14:tracePt t="8629" x="1517650" y="1812925"/>
          <p14:tracePt t="8634" x="1598613" y="1687513"/>
          <p14:tracePt t="9369" x="1616075" y="1625600"/>
          <p14:tracePt t="9414" x="1633538" y="1598613"/>
          <p14:tracePt t="9425" x="1652588" y="1571625"/>
          <p14:tracePt t="9438" x="1687513" y="1527175"/>
          <p14:tracePt t="9462" x="1785938" y="1509713"/>
          <p14:tracePt t="9510" x="1812925" y="1509713"/>
          <p14:tracePt t="9523" x="1938338" y="1500188"/>
          <p14:tracePt t="9540" x="1982788" y="1500188"/>
          <p14:tracePt t="9570" x="2027238" y="1500188"/>
          <p14:tracePt t="9572" x="2081213" y="1500188"/>
          <p14:tracePt t="9597" x="2089150" y="1500188"/>
          <p14:tracePt t="9609" x="2179638" y="1500188"/>
          <p14:tracePt t="9674" x="2205038" y="1500188"/>
          <p14:tracePt t="9681" x="2241550" y="1714500"/>
          <p14:tracePt t="10062" x="2224088" y="1714500"/>
          <p14:tracePt t="10072" x="2197100" y="1714500"/>
          <p14:tracePt t="10082" x="1758950" y="1724025"/>
          <p14:tracePt t="10146" x="1652588" y="1724025"/>
          <p14:tracePt t="10155" x="1554163" y="1724025"/>
          <p14:tracePt t="10169" x="1339850" y="1679575"/>
          <p14:tracePt t="10169" x="1330325" y="1679575"/>
          <p14:tracePt t="10229" x="1322388" y="1679575"/>
          <p14:tracePt t="10242" x="1384300" y="1616075"/>
          <p14:tracePt t="10482" x="1384300" y="1608138"/>
          <p14:tracePt t="10632" x="1384300" y="1589088"/>
          <p14:tracePt t="10642" x="1473200" y="1544638"/>
          <p14:tracePt t="10693" x="1536700" y="1536700"/>
          <p14:tracePt t="10714" x="1544638" y="1527175"/>
          <p14:tracePt t="10729" x="1581150" y="1527175"/>
          <p14:tracePt t="10741" x="1616075" y="1544638"/>
          <p14:tracePt t="11131" x="1847850" y="1366838"/>
          <p14:tracePt t="11180" x="1965325" y="1276350"/>
          <p14:tracePt t="11192" x="2081213" y="1179513"/>
          <p14:tracePt t="11203" x="2643188" y="946150"/>
          <p14:tracePt t="11251" x="2919413" y="946150"/>
          <p14:tracePt t="11275" x="3000375" y="955675"/>
          <p14:tracePt t="11288" x="3143250" y="990600"/>
          <p14:tracePt t="11318" x="3214688" y="990600"/>
          <p14:tracePt t="11326" x="3295650" y="990600"/>
          <p14:tracePt t="11335" x="3384550" y="1009650"/>
          <p14:tracePt t="11595" x="3384550" y="1017588"/>
          <p14:tracePt t="11606" x="3286125" y="1231900"/>
          <p14:tracePt t="11653" x="3251200" y="1357313"/>
          <p14:tracePt t="11666" x="3232150" y="1465263"/>
          <p14:tracePt t="11678" x="3214688" y="1581150"/>
          <p14:tracePt t="11693" x="3241675" y="1857375"/>
          <p14:tracePt t="11957" x="3232150" y="1857375"/>
          <p14:tracePt t="11969" x="3214688" y="1847850"/>
          <p14:tracePt t="11983" x="3197225" y="1830388"/>
          <p14:tracePt t="11996" x="3160713" y="1812925"/>
          <p14:tracePt t="12011" x="2687638" y="1704975"/>
          <p14:tracePt t="12058" x="2598738" y="1704975"/>
          <p14:tracePt t="12081" x="2268538" y="1704975"/>
          <p14:tracePt t="12142" x="2251075" y="1704975"/>
          <p14:tracePt t="12153" x="2241550" y="1714500"/>
          <p14:tracePt t="12178" x="2241550" y="1724025"/>
          <p14:tracePt t="12402" x="2170113" y="1785938"/>
          <p14:tracePt t="12457" x="2108200" y="1830388"/>
          <p14:tracePt t="12469" x="2044700" y="1893888"/>
          <p14:tracePt t="12481" x="1847850" y="2017713"/>
          <p14:tracePt t="12507" x="1714500" y="2081213"/>
          <p14:tracePt t="12520" x="1581150" y="2125663"/>
          <p14:tracePt t="12535" x="1374775" y="2179638"/>
          <p14:tracePt t="12557" x="1312863" y="2179638"/>
          <p14:tracePt t="12569" x="1152525" y="1901825"/>
          <p14:tracePt t="12630" x="1152525" y="1812925"/>
          <p14:tracePt t="12640" x="1204913" y="1643063"/>
          <p14:tracePt t="12690" x="1223963" y="1616075"/>
          <p14:tracePt t="12702" x="1241425" y="1608138"/>
          <p14:tracePt t="12716" x="1285875" y="1562100"/>
          <p14:tracePt t="12738" x="1812925" y="1258888"/>
          <p14:tracePt t="12801" x="2071688" y="1231900"/>
          <p14:tracePt t="12846" x="2143125" y="1241425"/>
          <p14:tracePt t="12882" x="2303463" y="1276350"/>
          <p14:tracePt t="12933" x="2339975" y="1285875"/>
          <p14:tracePt t="12957" x="2347913" y="1285875"/>
          <p14:tracePt t="12987" x="2366963" y="1616075"/>
          <p14:tracePt t="13032" x="2411413" y="1751013"/>
          <p14:tracePt t="13054" x="2509838" y="2036763"/>
          <p14:tracePt t="13082" x="2544763" y="2187575"/>
          <p14:tracePt t="13092" x="2589213" y="2312988"/>
          <p14:tracePt t="13359" x="2527300" y="2303463"/>
          <p14:tracePt t="13382" x="2428875" y="2241550"/>
          <p14:tracePt t="13384" x="2152650" y="2098675"/>
          <p14:tracePt t="13403" x="1803400" y="1938338"/>
          <p14:tracePt t="13433" x="1643063" y="1866900"/>
          <p14:tracePt t="13445" x="1268413" y="1598613"/>
          <p14:tracePt t="13507" x="1268413" y="1581150"/>
          <p14:tracePt t="13517" x="1268413" y="1562100"/>
          <p14:tracePt t="13529" x="1268413" y="1544638"/>
          <p14:tracePt t="13857" x="1285875" y="1571625"/>
          <p14:tracePt t="13907" x="1303338" y="1598613"/>
          <p14:tracePt t="13923" x="1428750" y="1795463"/>
          <p14:tracePt t="13980" x="1465263" y="1866900"/>
          <p14:tracePt t="13994" x="1536700" y="2081213"/>
          <p14:tracePt t="14009" x="1589088" y="2214563"/>
          <p14:tracePt t="15551" x="1598613" y="2214563"/>
          <p14:tracePt t="15603" x="1687513" y="2214563"/>
          <p14:tracePt t="15662" x="1714500" y="2214563"/>
          <p14:tracePt t="15674" x="1724025" y="2214563"/>
          <p14:tracePt t="15684" x="1847850" y="2224088"/>
          <p14:tracePt t="15735" x="1911350" y="2224088"/>
          <p14:tracePt t="16255" x="1911350" y="2205038"/>
          <p14:tracePt t="16258" x="1938338" y="2108200"/>
          <p14:tracePt t="16275" x="1955800" y="2036763"/>
          <p14:tracePt t="16298" x="1965325" y="1990725"/>
          <p14:tracePt t="16321" x="2000250" y="1874838"/>
          <p14:tracePt t="16321" x="2000250" y="1866900"/>
          <p14:tracePt t="16380" x="2036763" y="1847850"/>
          <p14:tracePt t="16889" x="2089150" y="1812925"/>
          <p14:tracePt t="16953" x="2108200" y="1812925"/>
          <p14:tracePt t="16972" x="2125663" y="1812925"/>
          <p14:tracePt t="17013" x="2170113" y="1803400"/>
          <p14:tracePt t="17025" x="2197100" y="1803400"/>
          <p14:tracePt t="17031" x="2224088" y="1803400"/>
          <p14:tracePt t="17428" x="2224088" y="1830388"/>
          <p14:tracePt t="17442" x="2224088" y="1919288"/>
          <p14:tracePt t="17486" x="2224088" y="1928813"/>
          <p14:tracePt t="17503" x="2224088" y="1955800"/>
          <p14:tracePt t="17524" x="2241550" y="1990725"/>
          <p14:tracePt t="17556" x="2259013" y="2009775"/>
          <p14:tracePt t="18927" x="2251075" y="2009775"/>
          <p14:tracePt t="18939" x="2232025" y="2009775"/>
          <p14:tracePt t="18963" x="2179638" y="2036763"/>
          <p14:tracePt t="19038" x="2170113" y="2036763"/>
          <p14:tracePt t="19046" x="2170113" y="2044700"/>
          <p14:tracePt t="19096" x="2170113" y="2054225"/>
          <p14:tracePt t="19121" x="2160588" y="2062163"/>
          <p14:tracePt t="19145" x="2160588" y="2081213"/>
          <p14:tracePt t="21011" x="2152650" y="2062163"/>
          <p14:tracePt t="21022" x="2143125" y="2036763"/>
          <p14:tracePt t="21040" x="2089150" y="1884363"/>
          <p14:tracePt t="21105" x="2089150" y="1847850"/>
          <p14:tracePt t="21109" x="2089150" y="1812925"/>
          <p14:tracePt t="21122" x="2089150" y="1776413"/>
          <p14:tracePt t="21171" x="2098675" y="1776413"/>
          <p14:tracePt t="24172" x="2062163" y="1847850"/>
          <p14:tracePt t="24236" x="2036763" y="1955800"/>
          <p14:tracePt t="24260" x="2027238" y="2036763"/>
          <p14:tracePt t="24283" x="2027238" y="2062163"/>
          <p14:tracePt t="24297" x="2027238" y="2098675"/>
          <p14:tracePt t="24321" x="2036763" y="2133600"/>
          <p14:tracePt t="24321" x="2044700" y="2152650"/>
          <p14:tracePt t="24361" x="2054225" y="2170113"/>
          <p14:tracePt t="24917" x="2036763" y="2170113"/>
          <p14:tracePt t="24930" x="1973263" y="2143125"/>
          <p14:tracePt t="24940" x="1901825" y="2089150"/>
          <p14:tracePt t="24953" x="1679575" y="1919288"/>
          <p14:tracePt t="24978" x="1419225" y="1731963"/>
          <p14:tracePt t="25015" x="1393825" y="1679575"/>
          <p14:tracePt t="25043" x="1374775" y="1571625"/>
          <p14:tracePt t="25063" x="1374775" y="1554163"/>
          <p14:tracePt t="25075" x="1374775" y="1544638"/>
          <p14:tracePt t="25088" x="1374775" y="1536700"/>
          <p14:tracePt t="25104" x="1401763" y="1490663"/>
          <p14:tracePt t="25124" x="1554163" y="1419225"/>
          <p14:tracePt t="25172" x="1581150" y="1419225"/>
          <p14:tracePt t="25185" x="1589088" y="1419225"/>
          <p14:tracePt t="25197" x="1598613" y="1411288"/>
          <p14:tracePt t="25208" x="1625600" y="1411288"/>
          <p14:tracePt t="26136" x="1616075" y="1428750"/>
          <p14:tracePt t="26147" x="1608138" y="1465263"/>
          <p14:tracePt t="26161" x="1571625" y="1866900"/>
          <p14:tracePt t="26221" x="1581150" y="1973263"/>
          <p14:tracePt t="26233" x="1643063" y="2197100"/>
          <p14:tracePt t="26256" x="1785938" y="2581275"/>
          <p14:tracePt t="26306" x="1822450" y="2660650"/>
          <p14:tracePt t="26318" x="1847850" y="2732088"/>
          <p14:tracePt t="26807" x="1839913" y="2732088"/>
          <p14:tracePt t="26890" x="1830388" y="2732088"/>
          <p14:tracePt t="26983" x="1830388" y="2768600"/>
          <p14:tracePt t="27000" x="1839913" y="2813050"/>
          <p14:tracePt t="27013" x="1847850" y="2867025"/>
          <p14:tracePt t="27023" x="1874838" y="2938463"/>
          <p14:tracePt t="27039" x="1884363" y="2982913"/>
          <p14:tracePt t="27062" x="1938338" y="3160713"/>
          <p14:tracePt t="27062" x="1973263" y="3241675"/>
          <p14:tracePt t="27455" x="1965325" y="3241675"/>
          <p14:tracePt t="27584" x="1965325" y="3179763"/>
          <p14:tracePt t="27597" x="1946275" y="3098800"/>
          <p14:tracePt t="27609" x="1919288" y="3000375"/>
          <p14:tracePt t="27635" x="1911350" y="2946400"/>
          <p14:tracePt t="27647" x="1911350" y="2840038"/>
          <p14:tracePt t="27670" x="1911350" y="2795588"/>
          <p14:tracePt t="27681" x="2017713" y="2625725"/>
          <p14:tracePt t="27744" x="2062163" y="2589213"/>
          <p14:tracePt t="27757" x="2081213" y="2571750"/>
          <p14:tracePt t="27768" x="2098675" y="2544763"/>
          <p14:tracePt t="28170" x="2108200" y="2286000"/>
          <p14:tracePt t="28230" x="2116138" y="2224088"/>
          <p14:tracePt t="28243" x="2187575" y="2017713"/>
          <p14:tracePt t="28293" x="2197100" y="1965325"/>
          <p14:tracePt t="28314" x="2214563" y="1928813"/>
          <p14:tracePt t="28319" x="2241550" y="1866900"/>
          <p14:tracePt t="28333" x="2295525" y="1822450"/>
          <p14:tracePt t="28390" x="2303463" y="1822450"/>
          <p14:tracePt t="28732" x="2366963" y="1776413"/>
          <p14:tracePt t="28792" x="2374900" y="1768475"/>
          <p14:tracePt t="28804" x="2589213" y="1697038"/>
          <p14:tracePt t="28849" x="2697163" y="1670050"/>
          <p14:tracePt t="28865" x="2857500" y="1643063"/>
          <p14:tracePt t="28877" x="3044825" y="1616075"/>
          <p14:tracePt t="28889" x="3625850" y="1589088"/>
          <p14:tracePt t="28937" x="3776663" y="1589088"/>
          <p14:tracePt t="28962" x="4000500" y="1768475"/>
          <p14:tracePt t="29010" x="4054475" y="1795463"/>
          <p14:tracePt t="29022" x="4133850" y="1847850"/>
          <p14:tracePt t="29034" x="4160838" y="1893888"/>
          <p14:tracePt t="29056" x="4205288" y="1938338"/>
          <p14:tracePt t="29370" x="4402138" y="1990725"/>
          <p14:tracePt t="29426" x="4510088" y="2044700"/>
          <p14:tracePt t="29441" x="4894263" y="2214563"/>
          <p14:tracePt t="29493" x="4946650" y="2232025"/>
          <p14:tracePt t="29502" x="5018088" y="2232025"/>
          <p14:tracePt t="29522" x="5116513" y="2232025"/>
          <p14:tracePt t="29522" x="5133975" y="2232025"/>
          <p14:tracePt t="29586" x="5143500" y="2232025"/>
          <p14:tracePt t="29932" x="5143500" y="2224088"/>
          <p14:tracePt t="29960" x="5143500" y="2205038"/>
          <p14:tracePt t="29972" x="5143500" y="2187575"/>
          <p14:tracePt t="29985" x="5143500" y="2160588"/>
          <p14:tracePt t="29998" x="5116513" y="2098675"/>
          <p14:tracePt t="30026" x="5089525" y="2071688"/>
          <p14:tracePt t="30044" x="5045075" y="2017713"/>
          <p14:tracePt t="30071" x="5010150" y="2000250"/>
          <p14:tracePt t="30082" x="4884738" y="1946275"/>
          <p14:tracePt t="30132" x="4867275" y="1938338"/>
          <p14:tracePt t="30145" x="4848225" y="1938338"/>
          <p14:tracePt t="30160" x="4840288" y="1938338"/>
          <p14:tracePt t="30180" x="4830763" y="1938338"/>
          <p14:tracePt t="30203" x="4822825" y="1938338"/>
          <p14:tracePt t="30641" x="4938713" y="1928813"/>
          <p14:tracePt t="30706" x="5000625" y="1928813"/>
          <p14:tracePt t="30716" x="5062538" y="1928813"/>
          <p14:tracePt t="30729" x="5232400" y="1946275"/>
          <p14:tracePt t="30777" x="5259388" y="1955800"/>
          <p14:tracePt t="30789" x="5322888" y="1965325"/>
          <p14:tracePt t="30810" x="5545138" y="1955800"/>
          <p14:tracePt t="31139" x="5589588" y="1928813"/>
          <p14:tracePt t="31192" x="5751513" y="1874838"/>
          <p14:tracePt t="31214" x="6153150" y="1822450"/>
          <p14:tracePt t="31278" x="6232525" y="1822450"/>
          <p14:tracePt t="31289" x="6491288" y="1822450"/>
          <p14:tracePt t="31289" x="6545263" y="1830388"/>
          <p14:tracePt t="31667" x="6581775" y="1839913"/>
          <p14:tracePt t="31678" x="6616700" y="1866900"/>
          <p14:tracePt t="31689" x="6786563" y="1965325"/>
          <p14:tracePt t="31738" x="6813550" y="1973263"/>
          <p14:tracePt t="31751" x="6831013" y="1990725"/>
          <p14:tracePt t="31763" x="6867525" y="2009775"/>
          <p14:tracePt t="32173" x="6902450" y="2009775"/>
          <p14:tracePt t="32231" x="6919913" y="2009775"/>
          <p14:tracePt t="32240" x="6983413" y="2009775"/>
          <p14:tracePt t="32300" x="6991350" y="2009775"/>
          <p14:tracePt t="32320" x="7072313" y="2009775"/>
          <p14:tracePt t="32736" x="7180263" y="1973263"/>
          <p14:tracePt t="32786" x="7205663" y="1973263"/>
          <p14:tracePt t="32797" x="7224713" y="1965325"/>
          <p14:tracePt t="32810" x="7323138" y="1946275"/>
          <p14:tracePt t="32810" x="7358063" y="1938338"/>
          <p14:tracePt t="32873" x="7412038" y="1919288"/>
          <p14:tracePt t="32883" x="7599363" y="1822450"/>
          <p14:tracePt t="32883" x="7599363" y="1803400"/>
          <p14:tracePt t="34487" x="7616825" y="1758950"/>
          <p14:tracePt t="34580" x="7572375" y="1768475"/>
          <p14:tracePt t="34634" x="7527925" y="1776413"/>
          <p14:tracePt t="34650" x="7259638" y="1822450"/>
          <p14:tracePt t="34708" x="7197725" y="1822450"/>
          <p14:tracePt t="34720" x="6724650" y="1884363"/>
          <p14:tracePt t="34768" x="6554788" y="1938338"/>
          <p14:tracePt t="34783" x="6429375" y="1973263"/>
          <p14:tracePt t="34792" x="6323013" y="2017713"/>
          <p14:tracePt t="34803" x="6205538" y="2054225"/>
          <p14:tracePt t="34829" x="6180138" y="2062163"/>
          <p14:tracePt t="34839" x="6170613" y="2062163"/>
          <p14:tracePt t="35120" x="6153150" y="2081213"/>
          <p14:tracePt t="35159" x="6126163" y="2089150"/>
          <p14:tracePt t="35174" x="6054725" y="2098675"/>
          <p14:tracePt t="35191" x="5919788" y="2133600"/>
          <p14:tracePt t="35196" x="5259388" y="2339975"/>
          <p14:tracePt t="35208" x="3830638" y="2946400"/>
          <p14:tracePt t="35256" x="3482975" y="3081338"/>
          <p14:tracePt t="35269" x="3179763" y="3170238"/>
          <p14:tracePt t="35282" x="2911475" y="3286125"/>
          <p14:tracePt t="35535" x="2803525" y="3286125"/>
          <p14:tracePt t="35597" x="2643188" y="3224213"/>
          <p14:tracePt t="35609" x="2108200" y="2982913"/>
          <p14:tracePt t="35633" x="1822450" y="2867025"/>
          <p14:tracePt t="35646" x="1482725" y="2732088"/>
          <p14:tracePt t="35672" x="1374775" y="2633663"/>
          <p14:tracePt t="35683" x="1357313" y="2581275"/>
          <p14:tracePt t="36017" x="1357313" y="2536825"/>
          <p14:tracePt t="36063" x="1357313" y="2500313"/>
          <p14:tracePt t="36100" x="1357313" y="2455863"/>
          <p14:tracePt t="36107" x="1384300" y="2357438"/>
          <p14:tracePt t="36120" x="1411288" y="2268538"/>
          <p14:tracePt t="36132" x="1482725" y="2017713"/>
          <p14:tracePt t="36148" x="1509713" y="1893888"/>
          <p14:tracePt t="36169" x="1670050" y="1562100"/>
          <p14:tracePt t="36230" x="1704975" y="1554163"/>
          <p14:tracePt t="36247" x="1741488" y="1554163"/>
          <p14:tracePt t="36484" x="1768475" y="1500188"/>
          <p14:tracePt t="36542" x="1795463" y="1465263"/>
          <p14:tracePt t="36546" x="1822450" y="1428750"/>
          <p14:tracePt t="36571" x="2098675" y="1196975"/>
          <p14:tracePt t="36622" x="2286000" y="1071563"/>
          <p14:tracePt t="36645" x="2544763" y="982663"/>
          <p14:tracePt t="36645" x="2581275" y="982663"/>
          <p14:tracePt t="36707" x="2625725" y="982663"/>
          <p14:tracePt t="36721" x="2768600" y="1054100"/>
          <p14:tracePt t="36772" x="2795588" y="1108075"/>
          <p14:tracePt t="36788" x="2803525" y="1152525"/>
          <p14:tracePt t="36793" x="2822575" y="1241425"/>
          <p14:tracePt t="36805" x="2840038" y="1295400"/>
          <p14:tracePt t="36805" x="2847975" y="1330325"/>
          <p14:tracePt t="36864" x="2857500" y="1384300"/>
          <p14:tracePt t="36876" x="2857500" y="1455738"/>
          <p14:tracePt t="36888" x="2919413" y="1704975"/>
          <p14:tracePt t="36937" x="2928938" y="1741488"/>
          <p14:tracePt t="36948" x="2946400" y="1776413"/>
          <p14:tracePt t="36960" x="2973388" y="1893888"/>
          <p14:tracePt t="37009" x="2955925" y="1919288"/>
          <p14:tracePt t="37023" x="2901950" y="1938338"/>
          <p14:tracePt t="37046" x="2411413" y="1911350"/>
          <p14:tracePt t="37106" x="2295525" y="1866900"/>
          <p14:tracePt t="37118" x="2143125" y="1839913"/>
          <p14:tracePt t="37131" x="1847850" y="1776413"/>
          <p14:tracePt t="37157" x="1741488" y="1758950"/>
          <p14:tracePt t="37168" x="1652588" y="1741488"/>
          <p14:tracePt t="37180" x="1517650" y="1679575"/>
          <p14:tracePt t="37204" x="1374775" y="1625600"/>
          <p14:tracePt t="37269" x="1366838" y="1608138"/>
          <p14:tracePt t="37279" x="1366838" y="1589088"/>
          <p14:tracePt t="37289" x="1482725" y="1411288"/>
          <p14:tracePt t="37331" x="1581150" y="1339850"/>
          <p14:tracePt t="37349" x="1714500" y="1258888"/>
          <p14:tracePt t="37363" x="1955800" y="1108075"/>
          <p14:tracePt t="37387" x="2062163" y="1044575"/>
          <p14:tracePt t="37399" x="2143125" y="1027113"/>
          <p14:tracePt t="37413" x="2259013" y="1009650"/>
          <p14:tracePt t="37443" x="2393950" y="1062038"/>
          <p14:tracePt t="37499" x="2411413" y="1089025"/>
          <p14:tracePt t="37510" x="2428875" y="1116013"/>
          <p14:tracePt t="37523" x="2598738" y="1366838"/>
          <p14:tracePt t="37583" x="2633663" y="1438275"/>
          <p14:tracePt t="37594" x="2652713" y="1500188"/>
          <p14:tracePt t="37604" x="2687638" y="1830388"/>
          <p14:tracePt t="37661" x="2687638" y="1893888"/>
          <p14:tracePt t="37667" x="2697163" y="1990725"/>
          <p14:tracePt t="37679" x="2705100" y="2054225"/>
          <p14:tracePt t="37703" x="2741613" y="2116138"/>
          <p14:tracePt t="37997" x="2724150" y="2116138"/>
          <p14:tracePt t="38011" x="2517775" y="2098675"/>
          <p14:tracePt t="38068" x="2438400" y="2071688"/>
          <p14:tracePt t="38081" x="2232025" y="2009775"/>
          <p14:tracePt t="38105" x="2133600" y="1955800"/>
          <p14:tracePt t="38118" x="2044700" y="1901825"/>
          <p14:tracePt t="38131" x="1982788" y="1866900"/>
          <p14:tracePt t="38144" x="1911350" y="1839913"/>
          <p14:tracePt t="38157" x="1874838" y="1822450"/>
          <p14:tracePt t="38169" x="1812925" y="1785938"/>
          <p14:tracePt t="38217" x="1795463" y="1785938"/>
          <p14:tracePt t="39452" x="1714500" y="1768475"/>
          <p14:tracePt t="39506" x="1687513" y="1758950"/>
          <p14:tracePt t="39517" x="1679575" y="1751013"/>
          <p14:tracePt t="39531" x="1643063" y="1724025"/>
          <p14:tracePt t="39547" x="1643063" y="1714500"/>
          <p14:tracePt t="39569" x="1643063" y="1697038"/>
          <p14:tracePt t="39581" x="1643063" y="1660525"/>
          <p14:tracePt t="39606" x="1670050" y="1589088"/>
          <p14:tracePt t="39920" x="1670050" y="1465263"/>
          <p14:tracePt t="39950" x="1670050" y="1401763"/>
          <p14:tracePt t="39959" x="1670050" y="1374775"/>
          <p14:tracePt t="39970" x="1670050" y="1366838"/>
          <p14:tracePt t="39981" x="1670050" y="1347788"/>
          <p14:tracePt t="40007" x="1724025" y="1322388"/>
          <p14:tracePt t="40088" x="1785938" y="1347788"/>
          <p14:tracePt t="40141" x="1812925" y="1393825"/>
          <p14:tracePt t="40155" x="1893888" y="1544638"/>
          <p14:tracePt t="40178" x="1990725" y="1822450"/>
          <p14:tracePt t="40226" x="2000250" y="1874838"/>
          <p14:tracePt t="40237" x="2009775" y="1928813"/>
          <p14:tracePt t="40554" x="1982788" y="1928813"/>
          <p14:tracePt t="40567" x="1741488" y="1874838"/>
          <p14:tracePt t="40616" x="1660525" y="1866900"/>
          <p14:tracePt t="40629" x="1598613" y="1839913"/>
          <p14:tracePt t="40642" x="1374775" y="1616075"/>
          <p14:tracePt t="40701" x="1366838" y="1589088"/>
          <p14:tracePt t="40712" x="1366838" y="1581150"/>
          <p14:tracePt t="40724" x="1401763" y="1517650"/>
          <p14:tracePt t="40773" x="1446213" y="1482725"/>
          <p14:tracePt t="40785" x="1500188" y="1446213"/>
          <p14:tracePt t="40802" x="1571625" y="1401763"/>
          <p14:tracePt t="40821" x="1608138" y="1384300"/>
          <p14:tracePt t="40840" x="1625600" y="1384300"/>
          <p14:tracePt t="40860" x="1643063" y="1384300"/>
          <p14:tracePt t="40894" x="1670050" y="1393825"/>
          <p14:tracePt t="40959" x="1679575" y="1401763"/>
          <p14:tracePt t="40968" x="1687513" y="1411288"/>
          <p14:tracePt t="40981" x="1687513" y="1419225"/>
          <p14:tracePt t="40992" x="1704975" y="1428750"/>
          <p14:tracePt t="41008" x="1741488" y="1465263"/>
          <p14:tracePt t="41044" x="1822450" y="1571625"/>
          <p14:tracePt t="41044" x="1839913" y="1598613"/>
          <p14:tracePt t="41116" x="1857375" y="1616075"/>
          <p14:tracePt t="41121" x="1866900" y="1670050"/>
          <p14:tracePt t="41139" x="1884363" y="1731963"/>
          <p14:tracePt t="41360" x="1785938" y="1731963"/>
          <p14:tracePt t="41408" x="1724025" y="1724025"/>
          <p14:tracePt t="41419" x="1643063" y="1697038"/>
          <p14:tracePt t="41431" x="1465263" y="1625600"/>
          <p14:tracePt t="41456" x="1152525" y="1473200"/>
          <p14:tracePt t="41505" x="1116013" y="1455738"/>
          <p14:tracePt t="41517" x="1081088" y="1419225"/>
          <p14:tracePt t="41531" x="1071563" y="1384300"/>
          <p14:tracePt t="41612" x="1196975" y="1303338"/>
          <p14:tracePt t="41664" x="1223963" y="1295400"/>
          <p14:tracePt t="41675" x="1250950" y="1285875"/>
          <p14:tracePt t="41689" x="1419225" y="1250950"/>
          <p14:tracePt t="41736" x="1455738" y="1250950"/>
          <p14:tracePt t="41746" x="1517650" y="1241425"/>
          <p14:tracePt t="41761" x="1608138" y="1241425"/>
          <p14:tracePt t="41783" x="1652588" y="1241425"/>
          <p14:tracePt t="41798" x="1751013" y="1285875"/>
          <p14:tracePt t="41821" x="1785938" y="1312863"/>
          <p14:tracePt t="41833" x="1884363" y="1438275"/>
          <p14:tracePt t="41856" x="2214563" y="2062163"/>
          <p14:tracePt t="41918" x="2259013" y="2133600"/>
          <p14:tracePt t="41930" x="2303463" y="2197100"/>
          <p14:tracePt t="42214" x="2251075" y="2197100"/>
          <p14:tracePt t="42224" x="2160588" y="2197100"/>
          <p14:tracePt t="42236" x="1928813" y="2197100"/>
          <p14:tracePt t="42260" x="1581150" y="2071688"/>
          <p14:tracePt t="42321" x="1687513" y="1812925"/>
          <p14:tracePt t="42367" x="1812925" y="1724025"/>
          <p14:tracePt t="42395" x="1847850" y="1697038"/>
          <p14:tracePt t="42405" x="2116138" y="1616075"/>
          <p14:tracePt t="42472" x="2170113" y="1608138"/>
          <p14:tracePt t="42479" x="2205038" y="1598613"/>
          <p14:tracePt t="42491" x="2411413" y="1562100"/>
          <p14:tracePt t="42555" x="2465388" y="1562100"/>
          <p14:tracePt t="42564" x="2616200" y="1554163"/>
          <p14:tracePt t="42615" x="2633663" y="1554163"/>
          <p14:tracePt t="42625" x="2652713" y="1554163"/>
          <p14:tracePt t="42636" x="2670175" y="1554163"/>
          <p14:tracePt t="42662" x="2687638" y="1581150"/>
          <p14:tracePt t="42686" x="2697163" y="1581150"/>
          <p14:tracePt t="42698" x="2697163" y="1598613"/>
          <p14:tracePt t="42713" x="2697163" y="1616075"/>
          <p14:tracePt t="42733" x="2697163" y="1731963"/>
          <p14:tracePt t="42783" x="2697163" y="1768475"/>
          <p14:tracePt t="42796" x="2697163" y="1795463"/>
          <p14:tracePt t="42806" x="2697163" y="1812925"/>
          <p14:tracePt t="42881" x="2687638" y="1847850"/>
          <p14:tracePt t="42928" x="2679700" y="1847850"/>
          <p14:tracePt t="42954" x="2679700" y="1857375"/>
          <p14:tracePt t="42990" x="2679700" y="1866900"/>
          <p14:tracePt t="43004" x="2670175" y="1893888"/>
          <p14:tracePt t="43015" x="2660650" y="1911350"/>
          <p14:tracePt t="43027" x="2660650" y="1919288"/>
          <p14:tracePt t="43031" x="2652713" y="1919288"/>
          <p14:tracePt t="43057" x="2652713" y="1928813"/>
          <p14:tracePt t="43298" x="2643188" y="1946275"/>
          <p14:tracePt t="43380" x="2633663" y="1955800"/>
          <p14:tracePt t="43392" x="2616200" y="1955800"/>
          <p14:tracePt t="43416" x="2589213" y="1955800"/>
          <p14:tracePt t="43429" x="2544763" y="1955800"/>
          <p14:tracePt t="43441" x="1990725" y="2339975"/>
          <p14:tracePt t="43492" x="1874838" y="2455863"/>
          <p14:tracePt t="43503" x="1768475" y="2608263"/>
          <p14:tracePt t="43516" x="1608138" y="2901950"/>
          <p14:tracePt t="43533" x="1428750" y="3490913"/>
          <p14:tracePt t="43586" x="1411288" y="3616325"/>
          <p14:tracePt t="43599" x="1411288" y="3724275"/>
          <p14:tracePt t="43610" x="1401763" y="3894138"/>
          <p14:tracePt t="43635" x="1401763" y="3938588"/>
          <p14:tracePt t="43929" x="1231900" y="4143375"/>
          <p14:tracePt t="43977" x="1160463" y="4348163"/>
          <p14:tracePt t="43990" x="1108075" y="4679950"/>
          <p14:tracePt t="44004" x="1143000" y="5776913"/>
          <p14:tracePt t="44073" x="1223963" y="6010275"/>
          <p14:tracePt t="44355" x="1223963" y="6018213"/>
          <p14:tracePt t="44379" x="1214438" y="6027738"/>
          <p14:tracePt t="44686" x="1204913" y="6027738"/>
          <p14:tracePt t="45369" x="1196975" y="6027738"/>
          <p14:tracePt t="45439" x="1196975" y="6037263"/>
          <p14:tracePt t="46721" x="1116013" y="6037263"/>
          <p14:tracePt t="46769" x="1089025" y="6037263"/>
          <p14:tracePt t="46780" x="1071563" y="6037263"/>
          <p14:tracePt t="46794" x="1027113" y="6018213"/>
          <p14:tracePt t="46817" x="1009650" y="6010275"/>
          <p14:tracePt t="46892" x="965200" y="6018213"/>
          <p14:tracePt t="47214" x="847725" y="6054725"/>
          <p14:tracePt t="47281" x="812800" y="6081713"/>
          <p14:tracePt t="47327" x="795338" y="6089650"/>
          <p14:tracePt t="47353" x="776288" y="6089650"/>
          <p14:tracePt t="47365" x="758825" y="6108700"/>
          <p14:tracePt t="47389" x="750888" y="6108700"/>
          <p14:tracePt t="47439" x="750888" y="6116638"/>
          <p14:tracePt t="47451" x="741363" y="6143625"/>
          <p14:tracePt t="47498" x="741363" y="6161088"/>
          <p14:tracePt t="47528" x="741363" y="6180138"/>
          <p14:tracePt t="47607" x="758825" y="6188075"/>
          <p14:tracePt t="47658" x="768350" y="6188075"/>
          <p14:tracePt t="47669" x="768350" y="6197600"/>
          <p14:tracePt t="47704" x="785813" y="6188075"/>
          <p14:tracePt t="47757" x="803275" y="6180138"/>
          <p14:tracePt t="47767" x="866775" y="6108700"/>
          <p14:tracePt t="47818" x="893763" y="6081713"/>
          <p14:tracePt t="47834" x="928688" y="6010275"/>
          <p14:tracePt t="47853" x="965200" y="5902325"/>
          <p14:tracePt t="47914" x="973138" y="5830888"/>
          <p14:tracePt t="47923" x="982663" y="5776913"/>
          <p14:tracePt t="47950" x="982663" y="5768975"/>
          <p14:tracePt t="47962" x="982663" y="5759450"/>
          <p14:tracePt t="47976" x="990600" y="5751513"/>
          <p14:tracePt t="47986" x="1000125" y="5741988"/>
          <p14:tracePt t="48011" x="1009650" y="5724525"/>
          <p14:tracePt t="48330" x="1009650" y="5581650"/>
          <p14:tracePt t="48389" x="1009650" y="5491163"/>
          <p14:tracePt t="48400" x="1009650" y="5241925"/>
          <p14:tracePt t="48451" x="1009650" y="5197475"/>
          <p14:tracePt t="48462" x="1009650" y="5126038"/>
          <p14:tracePt t="48474" x="1009650" y="5108575"/>
          <p14:tracePt t="48496" x="1027113" y="5089525"/>
          <p14:tracePt t="48777" x="1027113" y="5099050"/>
          <p14:tracePt t="48791" x="1027113" y="5116513"/>
          <p14:tracePt t="48804" x="1036638" y="5224463"/>
          <p14:tracePt t="48864" x="1044575" y="5241925"/>
          <p14:tracePt t="48877" x="1054100" y="5268913"/>
          <p14:tracePt t="48886" x="1089025" y="5330825"/>
          <p14:tracePt t="48912" x="1098550" y="5357813"/>
          <p14:tracePt t="48930" x="1108075" y="5367338"/>
          <p14:tracePt t="48937" x="1108075" y="5384800"/>
          <p14:tracePt t="48960" x="1116013" y="5402263"/>
          <p14:tracePt t="49280" x="1125538" y="5402263"/>
          <p14:tracePt t="49326" x="1133475" y="5402263"/>
          <p14:tracePt t="49333" x="1143000" y="5394325"/>
          <p14:tracePt t="49363" x="1196975" y="5295900"/>
          <p14:tracePt t="49410" x="1223963" y="5251450"/>
          <p14:tracePt t="49426" x="1241425" y="5197475"/>
          <p14:tracePt t="49444" x="1303338" y="5126038"/>
          <p14:tracePt t="49464" x="1347788" y="5089525"/>
          <p14:tracePt t="49489" x="1438275" y="5045075"/>
          <p14:tracePt t="49925" x="1393825" y="5045075"/>
          <p14:tracePt t="49990" x="1384300" y="5045075"/>
          <p14:tracePt t="50016" x="1374775" y="5099050"/>
          <p14:tracePt t="50066" x="1374775" y="5108575"/>
          <p14:tracePt t="50082" x="1374775" y="5116513"/>
          <p14:tracePt t="51409" x="1366838" y="5116513"/>
          <p14:tracePt t="51445" x="1330325" y="5143500"/>
          <p14:tracePt t="51503" x="1322388" y="5143500"/>
          <p14:tracePt t="51507" x="1303338" y="5160963"/>
          <p14:tracePt t="51518" x="1258888" y="5187950"/>
          <p14:tracePt t="51535" x="1241425" y="5197475"/>
          <p14:tracePt t="51814" x="1250950" y="5197475"/>
          <p14:tracePt t="51920" x="1258888" y="5205413"/>
          <p14:tracePt t="51974" x="1258888" y="5214938"/>
          <p14:tracePt t="51982" x="1268413" y="5224463"/>
          <p14:tracePt t="51993" x="1268413" y="5232400"/>
          <p14:tracePt t="52006" x="1276350" y="5241925"/>
          <p14:tracePt t="52180" x="1285875" y="5214938"/>
          <p14:tracePt t="52188" x="1285875" y="5126038"/>
          <p14:tracePt t="52200" x="1295400" y="5000625"/>
          <p14:tracePt t="52213" x="1312863" y="4894263"/>
          <p14:tracePt t="52223" x="1339850" y="4608513"/>
          <p14:tracePt t="52239" x="1347788" y="4465638"/>
          <p14:tracePt t="52262" x="1616075" y="3938588"/>
          <p14:tracePt t="52323" x="1812925" y="3741738"/>
          <p14:tracePt t="52368" x="1884363" y="3687763"/>
          <p14:tracePt t="52370" x="1955800" y="3660775"/>
          <p14:tracePt t="52578" x="1955800" y="3633788"/>
          <p14:tracePt t="52628" x="1955800" y="3554413"/>
          <p14:tracePt t="52652" x="1938338" y="3108325"/>
          <p14:tracePt t="52652" x="1938338" y="3017838"/>
          <p14:tracePt t="52712" x="1955800" y="2938463"/>
          <p14:tracePt t="52726" x="2081213" y="2751138"/>
          <p14:tracePt t="52773" x="2160588" y="2705100"/>
          <p14:tracePt t="53115" x="2160588" y="2687638"/>
          <p14:tracePt t="53122" x="2160588" y="2598738"/>
          <p14:tracePt t="53175" x="2160588" y="2589213"/>
          <p14:tracePt t="53188" x="2160588" y="2581275"/>
          <p14:tracePt t="53201" x="2160588" y="2562225"/>
          <p14:tracePt t="53224" x="2160588" y="2544763"/>
          <p14:tracePt t="53243" x="2160588" y="2527300"/>
          <p14:tracePt t="53245" x="2160588" y="2509838"/>
          <p14:tracePt t="53275" x="2160588" y="2500313"/>
          <p14:tracePt t="53288" x="2160588" y="2438400"/>
          <p14:tracePt t="53605" x="2160588" y="2401888"/>
          <p14:tracePt t="53652" x="2133600" y="2347913"/>
          <p14:tracePt t="53674" x="2133600" y="2322513"/>
          <p14:tracePt t="53700" x="2133600" y="2276475"/>
          <p14:tracePt t="53748" x="2125663" y="2251075"/>
          <p14:tracePt t="53761" x="2108200" y="2187575"/>
          <p14:tracePt t="53797" x="2098675" y="2170113"/>
          <p14:tracePt t="53809" x="2098675" y="2152650"/>
          <p14:tracePt t="53821" x="2098675" y="2143125"/>
          <p14:tracePt t="53833" x="2098675" y="2133600"/>
          <p14:tracePt t="54327" x="2098675" y="2081213"/>
          <p14:tracePt t="54409" x="2081213" y="2081213"/>
          <p14:tracePt t="54486" x="2044700" y="2125663"/>
          <p14:tracePt t="54533" x="2036763" y="2152650"/>
          <p14:tracePt t="54552" x="2027238" y="2187575"/>
          <p14:tracePt t="54566" x="1938338" y="2643188"/>
          <p14:tracePt t="54629" x="1928813" y="2732088"/>
          <p14:tracePt t="54907" x="1919288" y="2751138"/>
          <p14:tracePt t="54917" x="1893888" y="2776538"/>
          <p14:tracePt t="54929" x="1839913" y="2822575"/>
          <p14:tracePt t="54944" x="1768475" y="2901950"/>
          <p14:tracePt t="54955" x="1652588" y="3081338"/>
          <p14:tracePt t="54967" x="1374775" y="3840163"/>
          <p14:tracePt t="55001" x="1357313" y="4160838"/>
          <p14:tracePt t="55016" x="1357313" y="4375150"/>
          <p14:tracePt t="55027" x="1374775" y="4687888"/>
          <p14:tracePt t="55042" x="1419225" y="4776788"/>
          <p14:tracePt t="55356" x="1411288" y="4795838"/>
          <p14:tracePt t="55369" x="1339850" y="4902200"/>
          <p14:tracePt t="55392" x="1303338" y="4983163"/>
          <p14:tracePt t="55404" x="1268413" y="5081588"/>
          <p14:tracePt t="55418" x="1241425" y="5384800"/>
          <p14:tracePt t="55441" x="1250950" y="5626100"/>
          <p14:tracePt t="57123" x="928688" y="5776913"/>
          <p14:tracePt t="57182" x="714375" y="5911850"/>
          <p14:tracePt t="57197" x="527050" y="6037263"/>
          <p14:tracePt t="57207" x="312738" y="6188075"/>
          <p14:tracePt t="57231" x="258763" y="6232525"/>
          <p14:tracePt t="57243" x="204788" y="6276975"/>
          <p14:tracePt t="57255" x="187325" y="6286500"/>
          <p14:tracePt t="57268" x="169863" y="6296025"/>
          <p14:tracePt t="57302" x="169863" y="6375400"/>
          <p14:tracePt t="57347" x="204788" y="6456363"/>
          <p14:tracePt t="57367" x="295275" y="6562725"/>
          <p14:tracePt t="57367" x="312738" y="6589713"/>
          <p14:tracePt t="57424" x="322263" y="6599238"/>
          <p14:tracePt t="57438" x="330200" y="6626225"/>
          <p14:tracePt t="57451" x="339725" y="6634163"/>
          <p14:tracePt t="57512" x="339725" y="6643688"/>
          <p14:tracePt t="57522" x="357188" y="6661150"/>
          <p14:tracePt t="57586" x="374650" y="6661150"/>
          <p14:tracePt t="57608" x="455613" y="6527800"/>
          <p14:tracePt t="57672" x="473075" y="6491288"/>
          <p14:tracePt t="57682" x="517525" y="6402388"/>
          <p14:tracePt t="57732" x="536575" y="6367463"/>
          <p14:tracePt t="57743" x="561975" y="6323013"/>
          <p14:tracePt t="57755" x="633413" y="6242050"/>
          <p14:tracePt t="57778" x="704850" y="6170613"/>
          <p14:tracePt t="57836" x="714375" y="6170613"/>
          <p14:tracePt t="57841" x="723900" y="6170613"/>
          <p14:tracePt t="58401" x="704850" y="5894388"/>
          <p14:tracePt t="58401" x="687388" y="5813425"/>
          <p14:tracePt t="58461" x="679450" y="5732463"/>
          <p14:tracePt t="58477" x="679450" y="5661025"/>
          <p14:tracePt t="58485" x="714375" y="5491163"/>
          <p14:tracePt t="58532" x="731838" y="5465763"/>
          <p14:tracePt t="58545" x="776288" y="5419725"/>
          <p14:tracePt t="58569" x="893763" y="5348288"/>
          <p14:tracePt t="58620" x="919163" y="5340350"/>
          <p14:tracePt t="58632" x="990600" y="5313363"/>
          <p14:tracePt t="58644" x="1089025" y="5276850"/>
          <p14:tracePt t="58693" x="1098550" y="5276850"/>
          <p14:tracePt t="58705" x="1125538" y="5276850"/>
          <p14:tracePt t="58716" x="1143000" y="5276850"/>
          <p14:tracePt t="58727" x="1160463" y="5276850"/>
          <p14:tracePt t="58741" x="1223963" y="5251450"/>
          <p14:tracePt t="58765" x="1276350" y="5241925"/>
          <p14:tracePt t="59032" x="1276350" y="5224463"/>
          <p14:tracePt t="59053" x="1276350" y="5180013"/>
          <p14:tracePt t="59057" x="1276350" y="5153025"/>
          <p14:tracePt t="59071" x="1276350" y="5037138"/>
          <p14:tracePt t="59082" x="1258888" y="4991100"/>
          <p14:tracePt t="59115" x="1250950" y="4911725"/>
          <p14:tracePt t="59121" x="1250950" y="4643438"/>
          <p14:tracePt t="59180" x="1250950" y="4625975"/>
          <p14:tracePt t="59206" x="1258888" y="4608513"/>
          <p14:tracePt t="59252" x="1268413" y="4589463"/>
          <p14:tracePt t="59263" x="1285875" y="4581525"/>
          <p14:tracePt t="59288" x="1295400" y="4581525"/>
          <p14:tracePt t="59349" x="1303338" y="4581525"/>
          <p14:tracePt t="59360" x="1330325" y="4572000"/>
          <p14:tracePt t="59434" x="1339850" y="4562475"/>
          <p14:tracePt t="59446" x="1357313" y="4554538"/>
          <p14:tracePt t="59470" x="1366838" y="4554538"/>
          <p14:tracePt t="59498" x="1374775" y="4554538"/>
          <p14:tracePt t="59522" x="1393825" y="4554538"/>
          <p14:tracePt t="59594" x="1384300" y="4554538"/>
          <p14:tracePt t="59605" x="1357313" y="4581525"/>
          <p14:tracePt t="59682" x="1366838" y="4608513"/>
          <p14:tracePt t="59740" x="1374775" y="4643438"/>
          <p14:tracePt t="59754" x="1374775" y="4652963"/>
          <p14:tracePt t="59776" x="1411288" y="4776788"/>
          <p14:tracePt t="59776" x="1428750" y="4813300"/>
          <p14:tracePt t="59836" x="1438275" y="4867275"/>
          <p14:tracePt t="59849" x="1589088" y="5099050"/>
          <p14:tracePt t="59909" x="1608138" y="5153025"/>
          <p14:tracePt t="59923" x="1616075" y="5224463"/>
          <p14:tracePt t="59945" x="1616075" y="5232400"/>
          <p14:tracePt t="59959" x="1625600" y="5251450"/>
          <p14:tracePt t="59973" x="1633538" y="5268913"/>
          <p14:tracePt t="60290" x="1652588" y="5295900"/>
          <p14:tracePt t="60302" x="1660525" y="5313363"/>
          <p14:tracePt t="60313" x="1724025" y="5402263"/>
          <p14:tracePt t="60326" x="1830388" y="5562600"/>
          <p14:tracePt t="60375" x="1911350" y="5670550"/>
          <p14:tracePt t="60398" x="1938338" y="5724525"/>
          <p14:tracePt t="60410" x="2027238" y="5884863"/>
          <p14:tracePt t="60470" x="2044700" y="5919788"/>
          <p14:tracePt t="60787" x="2044700" y="5929313"/>
          <p14:tracePt t="60800" x="2152650" y="6010275"/>
          <p14:tracePt t="60862" x="2160588" y="6018213"/>
          <p14:tracePt t="60882" x="2224088" y="6045200"/>
          <p14:tracePt t="61225" x="2251075" y="6045200"/>
          <p14:tracePt t="61241" x="2286000" y="6045200"/>
          <p14:tracePt t="61253" x="2339975" y="6045200"/>
          <p14:tracePt t="61263" x="2401888" y="6045200"/>
          <p14:tracePt t="61274" x="2465388" y="6062663"/>
          <p14:tracePt t="61288" x="2679700" y="6108700"/>
          <p14:tracePt t="61349" x="2697163" y="6116638"/>
          <p14:tracePt t="61359" x="2714625" y="6126163"/>
          <p14:tracePt t="61811" x="2759075" y="6126163"/>
          <p14:tracePt t="61824" x="2803525" y="6126163"/>
          <p14:tracePt t="61834" x="2840038" y="6126163"/>
          <p14:tracePt t="61845" x="2874963" y="6126163"/>
          <p14:tracePt t="61858" x="2901950" y="6126163"/>
          <p14:tracePt t="61884" x="2938463" y="6126163"/>
          <p14:tracePt t="61891" x="2965450" y="6126163"/>
          <p14:tracePt t="61910" x="3000375" y="6126163"/>
          <p14:tracePt t="62406" x="3009900" y="6126163"/>
          <p14:tracePt t="62458" x="3027363" y="6116638"/>
          <p14:tracePt t="62468" x="3062288" y="6108700"/>
          <p14:tracePt t="62481" x="3473450" y="5965825"/>
          <p14:tracePt t="62533" x="3571875" y="5894388"/>
          <p14:tracePt t="62554" x="3679825" y="5803900"/>
          <p14:tracePt t="62568" x="4010025" y="5483225"/>
          <p14:tracePt t="62894" x="4402138" y="5153025"/>
          <p14:tracePt t="62957" x="4643438" y="5010150"/>
          <p14:tracePt t="62969" x="5214938" y="4875213"/>
          <p14:tracePt t="70543" x="0" y="0"/>
        </p14:tracePtLst>
        <p14:tracePtLst>
          <p14:tracePt t="90715" x="1866900" y="5197475"/>
          <p14:tracePt t="91047" x="1785938" y="5180013"/>
          <p14:tracePt t="91106" x="1758950" y="5170488"/>
          <p14:tracePt t="91119" x="1724025" y="5170488"/>
          <p14:tracePt t="91131" x="1562100" y="5153025"/>
          <p14:tracePt t="91179" x="1509713" y="5153025"/>
          <p14:tracePt t="91194" x="1419225" y="5153025"/>
          <p14:tracePt t="91216" x="1330325" y="5170488"/>
          <p14:tracePt t="91278" x="1330325" y="5180013"/>
          <p14:tracePt t="91297" x="1330325" y="5187950"/>
          <p14:tracePt t="91325" x="1339850" y="5187950"/>
          <p14:tracePt t="91584" x="1330325" y="5180013"/>
          <p14:tracePt t="91608" x="1303338" y="5160963"/>
          <p14:tracePt t="91630" x="1303338" y="5153025"/>
          <p14:tracePt t="91645" x="1295400" y="5153025"/>
          <p14:tracePt t="91660" x="1285875" y="5133975"/>
          <p14:tracePt t="91668" x="1276350" y="5116513"/>
          <p14:tracePt t="91680" x="1258888" y="5018088"/>
          <p14:tracePt t="91741" x="1258888" y="4983163"/>
          <p14:tracePt t="91753" x="1258888" y="4956175"/>
          <p14:tracePt t="91765" x="1258888" y="4894263"/>
          <p14:tracePt t="91832" x="1268413" y="4884738"/>
          <p14:tracePt t="91834" x="1285875" y="4867275"/>
          <p14:tracePt t="91851" x="1330325" y="4848225"/>
          <p14:tracePt t="92144" x="1339850" y="4848225"/>
          <p14:tracePt t="92155" x="1347788" y="4848225"/>
          <p14:tracePt t="92167" x="1428750" y="4848225"/>
          <p14:tracePt t="92228" x="1446213" y="4848225"/>
          <p14:tracePt t="92240" x="1455738" y="4857750"/>
          <p14:tracePt t="92324" x="1490663" y="4902200"/>
          <p14:tracePt t="92354" x="1509713" y="4919663"/>
          <p14:tracePt t="92361" x="1517650" y="4929188"/>
          <p14:tracePt t="92376" x="1536700" y="4946650"/>
          <p14:tracePt t="92385" x="1571625" y="4983163"/>
          <p14:tracePt t="92399" x="1589088" y="4991100"/>
          <p14:tracePt t="92714" x="1589088" y="4983163"/>
          <p14:tracePt t="92725" x="1679575" y="4786313"/>
          <p14:tracePt t="92778" x="1812925" y="4608513"/>
          <p14:tracePt t="92789" x="2374900" y="4089400"/>
          <p14:tracePt t="92801" x="2633663" y="3884613"/>
          <p14:tracePt t="92823" x="2919413" y="3660775"/>
          <p14:tracePt t="92834" x="3465513" y="3251200"/>
          <p14:tracePt t="92861" x="3795713" y="3054350"/>
          <p14:tracePt t="92877" x="4322763" y="2822575"/>
          <p14:tracePt t="92897" x="5081588" y="2768600"/>
          <p14:tracePt t="92947" x="5232400" y="2768600"/>
          <p14:tracePt t="92958" x="5348288" y="2776538"/>
          <p14:tracePt t="92972" x="5688013" y="2928938"/>
          <p14:tracePt t="93206" x="5697538" y="2911475"/>
          <p14:tracePt t="93274" x="5705475" y="2874963"/>
          <p14:tracePt t="93287" x="5751513" y="2724150"/>
          <p14:tracePt t="93321" x="5786438" y="2633663"/>
          <p14:tracePt t="93325" x="5902325" y="2473325"/>
          <p14:tracePt t="93343" x="5983288" y="2419350"/>
          <p14:tracePt t="93360" x="6286500" y="2330450"/>
          <p14:tracePt t="93397" x="6411913" y="2322513"/>
          <p14:tracePt t="93413" x="6643688" y="2312988"/>
          <p14:tracePt t="93438" x="6697663" y="2312988"/>
          <p14:tracePt t="93445" x="6759575" y="2268538"/>
          <p14:tracePt t="93981" x="6759575" y="2259013"/>
          <p14:tracePt t="93996" x="6759575" y="2251075"/>
          <p14:tracePt t="94007" x="6742113" y="2251075"/>
          <p14:tracePt t="94067" x="6715125" y="2232025"/>
          <p14:tracePt t="94080" x="6537325" y="2224088"/>
          <p14:tracePt t="94130" x="6286500" y="2286000"/>
          <p14:tracePt t="94153" x="5929313" y="2419350"/>
          <p14:tracePt t="94166" x="5348288" y="2697163"/>
          <p14:tracePt t="94166" x="5170488" y="2776538"/>
          <p14:tracePt t="94217" x="5045075" y="2830513"/>
          <p14:tracePt t="94238" x="4946650" y="2874963"/>
          <p14:tracePt t="94250" x="4894263" y="2911475"/>
          <p14:tracePt t="94403" x="4884738" y="2928938"/>
          <p14:tracePt t="94468" x="4867275" y="2928938"/>
          <p14:tracePt t="94480" x="4857750" y="2928938"/>
          <p14:tracePt t="94492" x="4732338" y="2990850"/>
          <p14:tracePt t="94506" x="4357688" y="3241675"/>
          <p14:tracePt t="94517" x="3348038" y="3875088"/>
          <p14:tracePt t="94535" x="2822575" y="4241800"/>
          <p14:tracePt t="94554" x="1982788" y="4822825"/>
          <p14:tracePt t="94579" x="1500188" y="5133975"/>
          <p14:tracePt t="94629" x="1455738" y="5205413"/>
          <p14:tracePt t="94640" x="1419225" y="5276850"/>
          <p14:tracePt t="94871" x="1411288" y="5286375"/>
          <p14:tracePt t="94885" x="1214438" y="5384800"/>
          <p14:tracePt t="94932" x="1160463" y="5411788"/>
          <p14:tracePt t="94945" x="1125538" y="5438775"/>
          <p14:tracePt t="94956" x="1089025" y="5446713"/>
          <p14:tracePt t="94986" x="1089025" y="5456238"/>
          <p14:tracePt t="95057" x="1098550" y="5456238"/>
          <p14:tracePt t="95116" x="1108075" y="5456238"/>
          <p14:tracePt t="95144" x="1133475" y="5456238"/>
          <p14:tracePt t="95203" x="1169988" y="5456238"/>
          <p14:tracePt t="95321" x="1169988" y="5473700"/>
          <p14:tracePt t="95332" x="1143000" y="5491163"/>
          <p14:tracePt t="95345" x="1108075" y="5527675"/>
          <p14:tracePt t="95360" x="1017588" y="5626100"/>
          <p14:tracePt t="95412" x="1017588" y="5634038"/>
          <p14:tracePt t="95443" x="1027113" y="5786438"/>
          <p14:tracePt t="95710" x="1027113" y="5768975"/>
          <p14:tracePt t="95723" x="1027113" y="5705475"/>
          <p14:tracePt t="95738" x="1027113" y="5616575"/>
          <p14:tracePt t="95748" x="1054100" y="5224463"/>
          <p14:tracePt t="95773" x="1295400" y="3973513"/>
          <p14:tracePt t="95820" x="1374775" y="3776663"/>
          <p14:tracePt t="95829" x="1536700" y="3562350"/>
          <p14:tracePt t="95859" x="2125663" y="3330575"/>
          <p14:tracePt t="96126" x="2125663" y="3313113"/>
          <p14:tracePt t="96139" x="2116138" y="3295650"/>
          <p14:tracePt t="96160" x="2054225" y="2795588"/>
          <p14:tracePt t="96212" x="2027238" y="2687638"/>
          <p14:tracePt t="96225" x="2027238" y="2625725"/>
          <p14:tracePt t="96235" x="2027238" y="2517775"/>
          <p14:tracePt t="96259" x="2062163" y="2303463"/>
          <p14:tracePt t="96321" x="2089150" y="2303463"/>
          <p14:tracePt t="96661" x="2081213" y="2303463"/>
          <p14:tracePt t="96673" x="2017713" y="2339975"/>
          <p14:tracePt t="96690" x="1866900" y="2446338"/>
          <p14:tracePt t="96698" x="1554163" y="2687638"/>
          <p14:tracePt t="96711" x="1250950" y="2982913"/>
          <p14:tracePt t="96723" x="679450" y="3983038"/>
          <p14:tracePt t="96758" x="642938" y="4251325"/>
          <p14:tracePt t="96770" x="687388" y="4572000"/>
          <p14:tracePt t="96800" x="1054100" y="5153025"/>
          <p14:tracePt t="97115" x="1062038" y="5153025"/>
          <p14:tracePt t="97122" x="1108075" y="5197475"/>
          <p14:tracePt t="97174" x="1125538" y="5251450"/>
          <p14:tracePt t="97194" x="1169988" y="5286375"/>
          <p14:tracePt t="97199" x="1214438" y="5330825"/>
          <p14:tracePt t="97210" x="1374775" y="5491163"/>
          <p14:tracePt t="97272" x="1401763" y="5518150"/>
          <p14:tracePt t="97285" x="1419225" y="5545138"/>
          <p14:tracePt t="97684" x="1670050" y="5848350"/>
          <p14:tracePt t="97750" x="1741488" y="5965825"/>
          <p14:tracePt t="97758" x="1822450" y="6081713"/>
          <p14:tracePt t="97771" x="1938338" y="6259513"/>
          <p14:tracePt t="98086" x="1938338" y="6242050"/>
          <p14:tracePt t="98112" x="1946275" y="6215063"/>
          <p14:tracePt t="98132" x="1990725" y="6170613"/>
          <p14:tracePt t="98149" x="2027238" y="6153150"/>
          <p14:tracePt t="98165" x="2143125" y="6116638"/>
          <p14:tracePt t="98165" x="2160588" y="6108700"/>
          <p14:tracePt t="98222" x="2187575" y="6099175"/>
          <p14:tracePt t="98233" x="2214563" y="6099175"/>
          <p14:tracePt t="98246" x="2312988" y="6089650"/>
          <p14:tracePt t="98562" x="2517775" y="6054725"/>
          <p14:tracePt t="98586" x="2670175" y="6045200"/>
          <p14:tracePt t="98600" x="2840038" y="6045200"/>
          <p14:tracePt t="98608" x="3179763" y="6072188"/>
          <p14:tracePt t="98623" x="3367088" y="6134100"/>
          <p14:tracePt t="98647" x="3894138" y="6402388"/>
          <p14:tracePt t="98697" x="3965575" y="6473825"/>
          <p14:tracePt t="98708" x="4017963" y="6572250"/>
          <p14:tracePt t="98893" x="4108450" y="6473825"/>
          <p14:tracePt t="98940" x="4179888" y="6429375"/>
          <p14:tracePt t="98963" x="4652963" y="6251575"/>
          <p14:tracePt t="99015" x="4687888" y="6242050"/>
          <p14:tracePt t="99026" x="4724400" y="6242050"/>
          <p14:tracePt t="99043" x="4973638" y="6153150"/>
          <p14:tracePt t="99110" x="5010150" y="6143625"/>
          <p14:tracePt t="99123" x="5062538" y="6134100"/>
          <p14:tracePt t="99457" x="5062538" y="6089650"/>
          <p14:tracePt t="99511" x="5062538" y="6081713"/>
          <p14:tracePt t="99525" x="5062538" y="6010275"/>
          <p14:tracePt t="99570" x="5062538" y="5991225"/>
          <p14:tracePt t="99584" x="5062538" y="5956300"/>
          <p14:tracePt t="99597" x="5045075" y="5894388"/>
          <p14:tracePt t="99621" x="5010150" y="5759450"/>
          <p14:tracePt t="99670" x="5010150" y="5724525"/>
          <p14:tracePt t="99683" x="5037138" y="5599113"/>
          <p14:tracePt t="99745" x="5054600" y="5581650"/>
          <p14:tracePt t="99754" x="5081588" y="5562600"/>
          <p14:tracePt t="101205" x="5081588" y="5491163"/>
          <p14:tracePt t="101252" x="5062538" y="5295900"/>
          <p14:tracePt t="101266" x="5045075" y="4973638"/>
          <p14:tracePt t="101278" x="5000625" y="4037013"/>
          <p14:tracePt t="101303" x="4983163" y="3071813"/>
          <p14:tracePt t="101331" x="4983163" y="2759075"/>
          <p14:tracePt t="101340" x="4983163" y="2598738"/>
          <p14:tracePt t="101350" x="5010150" y="2482850"/>
          <p14:tracePt t="101364" x="5205413" y="2347913"/>
          <p14:tracePt t="101728" x="5205413" y="2339975"/>
          <p14:tracePt t="101754" x="5205413" y="2330450"/>
          <p14:tracePt t="101764" x="5205413" y="2322513"/>
          <p14:tracePt t="101790" x="5205413" y="2312988"/>
          <p14:tracePt t="101842" x="5197475" y="2312988"/>
          <p14:tracePt t="101934" x="5180013" y="2312988"/>
          <p14:tracePt t="102012" x="5170488" y="2286000"/>
          <p14:tracePt t="102074" x="5160963" y="2286000"/>
          <p14:tracePt t="102098" x="5153025" y="2286000"/>
          <p14:tracePt t="102163" x="5116513" y="2339975"/>
          <p14:tracePt t="102197" x="5089525" y="2374900"/>
          <p14:tracePt t="102203" x="5018088" y="2536825"/>
          <p14:tracePt t="102227" x="4965700" y="2633663"/>
          <p14:tracePt t="102241" x="4759325" y="3071813"/>
          <p14:tracePt t="102241" x="4724400" y="3152775"/>
          <p14:tracePt t="102291" x="4724400" y="3241675"/>
          <p14:tracePt t="102557" x="4697413" y="3241675"/>
          <p14:tracePt t="102569" x="4187825" y="3509963"/>
          <p14:tracePt t="102631" x="3973513" y="3616325"/>
          <p14:tracePt t="102642" x="3081338" y="4446588"/>
          <p14:tracePt t="102705" x="3027363" y="4518025"/>
          <p14:tracePt t="102717" x="2990850" y="4572000"/>
          <p14:tracePt t="102728" x="2938463" y="4795838"/>
          <p14:tracePt t="102983" x="2911475" y="4795838"/>
          <p14:tracePt t="102995" x="2901950" y="4795838"/>
          <p14:tracePt t="103008" x="2894013" y="4795838"/>
          <p14:tracePt t="103043" x="2643188" y="4840288"/>
          <p14:tracePt t="103092" x="2500313" y="4875213"/>
          <p14:tracePt t="103117" x="2446338" y="4894263"/>
          <p14:tracePt t="103133" x="2312988" y="4929188"/>
          <p14:tracePt t="103192" x="2295525" y="4938713"/>
          <p14:tracePt t="103209" x="2276475" y="4938713"/>
          <p14:tracePt t="103277" x="2268538" y="4938713"/>
          <p14:tracePt t="103683" x="2276475" y="4938713"/>
          <p14:tracePt t="103720" x="2286000" y="4938713"/>
          <p14:tracePt t="103747" x="2286000" y="4956175"/>
          <p14:tracePt t="103776" x="2303463" y="5010150"/>
          <p14:tracePt t="103798" x="2322513" y="5027613"/>
          <p14:tracePt t="103816" x="2347913" y="5054600"/>
          <p14:tracePt t="104083" x="2017713" y="5170488"/>
          <p14:tracePt t="104130" x="1919288" y="5214938"/>
          <p14:tracePt t="104143" x="1795463" y="5276850"/>
          <p14:tracePt t="104153" x="1598613" y="5375275"/>
          <p14:tracePt t="104177" x="1374775" y="5491163"/>
          <p14:tracePt t="104227" x="1330325" y="5537200"/>
          <p14:tracePt t="104239" x="1285875" y="5616575"/>
          <p14:tracePt t="104253" x="1268413" y="5643563"/>
          <p14:tracePt t="105127" x="1312863" y="5224463"/>
          <p14:tracePt t="105192" x="1330325" y="4983163"/>
          <p14:tracePt t="105201" x="1393825" y="3840163"/>
          <p14:tracePt t="105252" x="1465263" y="3589338"/>
          <p14:tracePt t="105261" x="1536700" y="3394075"/>
          <p14:tracePt t="105274" x="1874838" y="3081338"/>
          <p14:tracePt t="105293" x="2143125" y="2955925"/>
          <p14:tracePt t="105310" x="2455863" y="2840038"/>
          <p14:tracePt t="105685" x="2419350" y="2751138"/>
          <p14:tracePt t="105738" x="2384425" y="2679700"/>
          <p14:tracePt t="105749" x="2374900" y="2643188"/>
          <p14:tracePt t="105776" x="2303463" y="2517775"/>
          <p14:tracePt t="105837" x="2295525" y="2509838"/>
          <p14:tracePt t="105840" x="2268538" y="2482850"/>
          <p14:tracePt t="106431" x="2251075" y="2473325"/>
          <p14:tracePt t="106444" x="2232025" y="2473325"/>
          <p14:tracePt t="106455" x="2214563" y="2465388"/>
          <p14:tracePt t="106499" x="2187575" y="2446338"/>
          <p14:tracePt t="106557" x="2179638" y="2438400"/>
          <p14:tracePt t="106566" x="2170113" y="2393950"/>
          <p14:tracePt t="106955" x="2160588" y="2393950"/>
          <p14:tracePt t="106977" x="2125663" y="2401888"/>
          <p14:tracePt t="106992" x="2062163" y="2446338"/>
          <p14:tracePt t="107005" x="1973263" y="2562225"/>
          <p14:tracePt t="107015" x="1822450" y="2741613"/>
          <p14:tracePt t="107028" x="1517650" y="3367088"/>
          <p14:tracePt t="107052" x="1411288" y="4303713"/>
          <p14:tracePt t="107117" x="1482725" y="4438650"/>
          <p14:tracePt t="107120" x="1562100" y="4562475"/>
          <p14:tracePt t="107138" x="1660525" y="4633913"/>
          <p14:tracePt t="107149" x="1731963" y="4697413"/>
          <p14:tracePt t="107392" x="1731963" y="4705350"/>
          <p14:tracePt t="107405" x="1714500" y="4714875"/>
          <p14:tracePt t="107418" x="1687513" y="4741863"/>
          <p14:tracePt t="107429" x="1625600" y="4803775"/>
          <p14:tracePt t="107441" x="1295400" y="5160963"/>
          <p14:tracePt t="107491" x="1223963" y="5232400"/>
          <p14:tracePt t="107503" x="1169988" y="5295900"/>
          <p14:tracePt t="107515" x="1081088" y="5411788"/>
          <p14:tracePt t="107531" x="1000125" y="5581650"/>
          <p14:tracePt t="107840" x="1036638" y="5562600"/>
          <p14:tracePt t="107894" x="1071563" y="5554663"/>
          <p14:tracePt t="107904" x="1169988" y="5518150"/>
          <p14:tracePt t="107918" x="1223963" y="5510213"/>
          <p14:tracePt t="107942" x="1276350" y="5491163"/>
          <p14:tracePt t="108004" x="1411288" y="5491163"/>
          <p14:tracePt t="108036" x="1446213" y="5491163"/>
          <p14:tracePt t="108051" x="1554163" y="5500688"/>
          <p14:tracePt t="108076" x="1616075" y="5510213"/>
          <p14:tracePt t="108088" x="1687513" y="5545138"/>
          <p14:tracePt t="108391" x="1714500" y="5537200"/>
          <p14:tracePt t="108413" x="1776413" y="5527675"/>
          <p14:tracePt t="108417" x="1866900" y="5518150"/>
          <p14:tracePt t="108428" x="2009775" y="5500688"/>
          <p14:tracePt t="108439" x="2428875" y="5500688"/>
          <p14:tracePt t="108470" x="2679700" y="5500688"/>
          <p14:tracePt t="108478" x="2894013" y="5500688"/>
          <p14:tracePt t="108490" x="3473450" y="5608638"/>
          <p14:tracePt t="108535" x="3705225" y="5626100"/>
          <p14:tracePt t="108571" x="3875088" y="5572125"/>
          <p14:tracePt t="108858" x="3902075" y="5562600"/>
          <p14:tracePt t="108865" x="3938588" y="5554663"/>
          <p14:tracePt t="108880" x="4313238" y="5456238"/>
          <p14:tracePt t="108944" x="4384675" y="5446713"/>
          <p14:tracePt t="108955" x="4446588" y="5446713"/>
          <p14:tracePt t="108964" x="4581525" y="5429250"/>
          <p14:tracePt t="109025" x="4616450" y="5411788"/>
          <p14:tracePt t="109030" x="4660900" y="5394325"/>
          <p14:tracePt t="109051" x="4697413" y="5394325"/>
          <p14:tracePt t="110110" x="4697413" y="5402263"/>
          <p14:tracePt t="110121" x="4705350" y="5419725"/>
          <p14:tracePt t="110134" x="4714875" y="5419725"/>
          <p14:tracePt t="110147" x="4724400" y="5429250"/>
          <p14:tracePt t="110158" x="4724400" y="5438775"/>
          <p14:tracePt t="110171" x="4751388" y="5465763"/>
          <p14:tracePt t="110475" x="4751388" y="5456238"/>
          <p14:tracePt t="110489" x="4759325" y="5295900"/>
          <p14:tracePt t="110534" x="4776788" y="5232400"/>
          <p14:tracePt t="110547" x="4803775" y="5180013"/>
          <p14:tracePt t="110557" x="4830763" y="5126038"/>
          <p14:tracePt t="110586" x="4875213" y="5099050"/>
          <p14:tracePt t="110586" x="4884738" y="5099050"/>
          <p14:tracePt t="110646" x="4894263" y="5099050"/>
          <p14:tracePt t="111894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DC389277-527C-4EF0-886C-4F885C5E49AE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pic>
        <p:nvPicPr>
          <p:cNvPr id="19459" name="Picture 4" descr="mu spac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22" y="1999711"/>
            <a:ext cx="3919993" cy="3525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287338" y="643612"/>
            <a:ext cx="748955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0" indent="0" eaLnBrk="1" hangingPunct="1"/>
            <a:r>
              <a:rPr lang="en-CA" sz="2000" dirty="0" smtClean="0">
                <a:latin typeface="Times New Roman" pitchFamily="18" charset="0"/>
              </a:rPr>
              <a:t>Ideal Gas Model:</a:t>
            </a:r>
          </a:p>
          <a:p>
            <a:pPr eaLnBrk="1" hangingPunct="1">
              <a:buFont typeface="Arial" charset="0"/>
              <a:buChar char="•"/>
            </a:pPr>
            <a:r>
              <a:rPr lang="en-CA" sz="2000" dirty="0" smtClean="0">
                <a:latin typeface="Times New Roman" pitchFamily="18" charset="0"/>
              </a:rPr>
              <a:t>Atoms </a:t>
            </a:r>
            <a:r>
              <a:rPr lang="en-CA" sz="2000" dirty="0">
                <a:latin typeface="Times New Roman" pitchFamily="18" charset="0"/>
              </a:rPr>
              <a:t>are small hard spheres which only interact upon collision</a:t>
            </a:r>
          </a:p>
          <a:p>
            <a:pPr eaLnBrk="1" hangingPunct="1">
              <a:buFont typeface="Arial" charset="0"/>
              <a:buChar char="•"/>
            </a:pPr>
            <a:r>
              <a:rPr lang="en-CA" sz="2000" dirty="0">
                <a:latin typeface="Times New Roman" pitchFamily="18" charset="0"/>
              </a:rPr>
              <a:t>The volume of the atoms is much smaller than the volume of the gas</a:t>
            </a:r>
          </a:p>
        </p:txBody>
      </p:sp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585681" y="116632"/>
            <a:ext cx="79827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0033CC"/>
                </a:solidFill>
                <a:latin typeface="Times New Roman" pitchFamily="18" charset="0"/>
              </a:rPr>
              <a:t>Kinetic Theory of Gases: A Mechanistic Viewpoint of Gas Properties</a:t>
            </a:r>
          </a:p>
        </p:txBody>
      </p:sp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5004048" y="2000569"/>
            <a:ext cx="363773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i="1" dirty="0" smtClean="0">
                <a:latin typeface="Times New Roman" pitchFamily="18" charset="0"/>
              </a:rPr>
              <a:t>v</a:t>
            </a:r>
            <a:r>
              <a:rPr lang="en-CA" sz="2000" dirty="0" smtClean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: speed of the gas molecules</a:t>
            </a:r>
          </a:p>
          <a:p>
            <a:pPr eaLnBrk="1" hangingPunct="1"/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, </a:t>
            </a:r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y</a:t>
            </a:r>
            <a:r>
              <a:rPr lang="en-CA" sz="2000" dirty="0">
                <a:latin typeface="Times New Roman" pitchFamily="18" charset="0"/>
              </a:rPr>
              <a:t>, </a:t>
            </a:r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z</a:t>
            </a:r>
            <a:r>
              <a:rPr lang="en-CA" sz="2000" dirty="0">
                <a:latin typeface="Times New Roman" pitchFamily="18" charset="0"/>
              </a:rPr>
              <a:t>: components of velocity </a:t>
            </a:r>
            <a:endParaRPr lang="en-CA" sz="2000" dirty="0" smtClean="0">
              <a:latin typeface="Times New Roman" pitchFamily="18" charset="0"/>
            </a:endParaRPr>
          </a:p>
          <a:p>
            <a:pPr eaLnBrk="1" hangingPunct="1"/>
            <a:r>
              <a:rPr lang="en-CA" sz="2000" dirty="0">
                <a:latin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</a:rPr>
              <a:t>              of </a:t>
            </a:r>
            <a:r>
              <a:rPr lang="en-CA" sz="2000" dirty="0">
                <a:latin typeface="Times New Roman" pitchFamily="18" charset="0"/>
              </a:rPr>
              <a:t>the gas molecules</a:t>
            </a:r>
          </a:p>
        </p:txBody>
      </p:sp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4994632" y="4005064"/>
            <a:ext cx="39996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itchFamily="18" charset="0"/>
              </a:rPr>
              <a:t>We assume no bias in the distribution of the velocity components </a:t>
            </a:r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, </a:t>
            </a:r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y</a:t>
            </a:r>
            <a:r>
              <a:rPr lang="en-CA" sz="2000" dirty="0">
                <a:latin typeface="Times New Roman" pitchFamily="18" charset="0"/>
              </a:rPr>
              <a:t>, </a:t>
            </a:r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z</a:t>
            </a:r>
            <a:endParaRPr lang="en-CA" sz="2000" dirty="0">
              <a:latin typeface="Times New Roman" pitchFamily="18" charset="0"/>
            </a:endParaRPr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55222"/>
              </p:ext>
            </p:extLst>
          </p:nvPr>
        </p:nvGraphicFramePr>
        <p:xfrm>
          <a:off x="5292080" y="3104964"/>
          <a:ext cx="1728191" cy="48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Equation" r:id="rId7" imgW="1091880" imgH="304560" progId="Equation.3">
                  <p:embed/>
                </p:oleObj>
              </mc:Choice>
              <mc:Fallback>
                <p:oleObj name="Equation" r:id="rId7" imgW="10918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104964"/>
                        <a:ext cx="1728191" cy="48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82142"/>
              </p:ext>
            </p:extLst>
          </p:nvPr>
        </p:nvGraphicFramePr>
        <p:xfrm>
          <a:off x="5256076" y="4797152"/>
          <a:ext cx="2792760" cy="54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9" name="Equation" r:id="rId9" imgW="1803240" imgH="355320" progId="Equation.3">
                  <p:embed/>
                </p:oleObj>
              </mc:Choice>
              <mc:Fallback>
                <p:oleObj name="Equation" r:id="rId9" imgW="18032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076" y="4797152"/>
                        <a:ext cx="2792760" cy="54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551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0912"/>
    </mc:Choice>
    <mc:Fallback>
      <p:transition spd="slow" advTm="170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169" x="6429375" y="5402263"/>
          <p14:tracePt t="12603" x="6456363" y="5402263"/>
          <p14:tracePt t="12615" x="6465888" y="5411788"/>
          <p14:tracePt t="12619" x="6473825" y="5411788"/>
          <p14:tracePt t="12688" x="6473825" y="5419725"/>
          <p14:tracePt t="12712" x="6465888" y="5419725"/>
          <p14:tracePt t="12729" x="6456363" y="5419725"/>
          <p14:tracePt t="12736" x="6429375" y="5419725"/>
          <p14:tracePt t="12749" x="6394450" y="5419725"/>
          <p14:tracePt t="12763" x="6303963" y="5402263"/>
          <p14:tracePt t="12786" x="6232525" y="5357813"/>
          <p14:tracePt t="12800" x="5991225" y="5232400"/>
          <p14:tracePt t="12822" x="5822950" y="5133975"/>
          <p14:tracePt t="12836" x="5589588" y="5018088"/>
          <p14:tracePt t="12847" x="5375275" y="4884738"/>
          <p14:tracePt t="12859" x="4830763" y="4572000"/>
          <p14:tracePt t="12884" x="4608513" y="4446588"/>
          <p14:tracePt t="12900" x="4348163" y="4313238"/>
          <p14:tracePt t="12909" x="4286250" y="4295775"/>
          <p14:tracePt t="12941" x="4241800" y="4251325"/>
          <p14:tracePt t="12957" x="4251325" y="4214813"/>
          <p14:tracePt t="13261" x="4251325" y="4133850"/>
          <p14:tracePt t="13272" x="4232275" y="4037013"/>
          <p14:tracePt t="13285" x="4187825" y="3902075"/>
          <p14:tracePt t="13298" x="3965575" y="3357563"/>
          <p14:tracePt t="13321" x="3813175" y="3054350"/>
          <p14:tracePt t="13336" x="3643313" y="2751138"/>
          <p14:tracePt t="13348" x="3340100" y="2384425"/>
          <p14:tracePt t="13378" x="3197225" y="2241550"/>
          <p14:tracePt t="13383" x="2874963" y="2071688"/>
          <p14:tracePt t="13397" x="2759075" y="2044700"/>
          <p14:tracePt t="13413" x="2679700" y="2036763"/>
          <p14:tracePt t="13436" x="2598738" y="2036763"/>
          <p14:tracePt t="13687" x="2589213" y="2036763"/>
          <p14:tracePt t="13699" x="2581275" y="2036763"/>
          <p14:tracePt t="13718" x="2581275" y="2027238"/>
          <p14:tracePt t="13738" x="2554288" y="2000250"/>
          <p14:tracePt t="13749" x="2527300" y="1965325"/>
          <p14:tracePt t="13763" x="2490788" y="1919288"/>
          <p14:tracePt t="13773" x="2438400" y="1874838"/>
          <p14:tracePt t="13784" x="2357438" y="1795463"/>
          <p14:tracePt t="13816" x="2303463" y="1751013"/>
          <p14:tracePt t="13822" x="2179638" y="1652588"/>
          <p14:tracePt t="13833" x="2098675" y="1598613"/>
          <p14:tracePt t="13858" x="2017713" y="1581150"/>
          <p14:tracePt t="13870" x="1911350" y="1554163"/>
          <p14:tracePt t="13885" x="1884363" y="1554163"/>
          <p14:tracePt t="13907" x="1857375" y="1554163"/>
          <p14:tracePt t="13919" x="1822450" y="1562100"/>
          <p14:tracePt t="13944" x="1812925" y="1571625"/>
          <p14:tracePt t="13957" x="1785938" y="1589088"/>
          <p14:tracePt t="13968" x="1731963" y="1643063"/>
          <p14:tracePt t="13994" x="1697038" y="1687513"/>
          <p14:tracePt t="14685" x="1679575" y="1687513"/>
          <p14:tracePt t="14698" x="1670050" y="1687513"/>
          <p14:tracePt t="14715" x="1643063" y="1679575"/>
          <p14:tracePt t="14725" x="1608138" y="1670050"/>
          <p14:tracePt t="14735" x="1571625" y="1660525"/>
          <p14:tracePt t="14748" x="1517650" y="1643063"/>
          <p14:tracePt t="14759" x="1428750" y="1608138"/>
          <p14:tracePt t="14783" x="1384300" y="1598613"/>
          <p14:tracePt t="14797" x="1330325" y="1589088"/>
          <p14:tracePt t="14809" x="1322388" y="1581150"/>
          <p14:tracePt t="14833" x="1303338" y="1581150"/>
          <p14:tracePt t="14846" x="1276350" y="1581150"/>
          <p14:tracePt t="14859" x="1258888" y="1581150"/>
          <p14:tracePt t="14881" x="1250950" y="1581150"/>
          <p14:tracePt t="15209" x="1231900" y="1581150"/>
          <p14:tracePt t="15223" x="1204913" y="1581150"/>
          <p14:tracePt t="15234" x="1179513" y="1581150"/>
          <p14:tracePt t="15245" x="1125538" y="1581150"/>
          <p14:tracePt t="15270" x="1081088" y="1581150"/>
          <p14:tracePt t="15284" x="1000125" y="1589088"/>
          <p14:tracePt t="15312" x="973138" y="1589088"/>
          <p14:tracePt t="15320" x="955675" y="1598613"/>
          <p14:tracePt t="15333" x="911225" y="1598613"/>
          <p14:tracePt t="15362" x="901700" y="1608138"/>
          <p14:tracePt t="15379" x="884238" y="1616075"/>
          <p14:tracePt t="15711" x="866775" y="1616075"/>
          <p14:tracePt t="15721" x="830263" y="1616075"/>
          <p14:tracePt t="15736" x="795338" y="1608138"/>
          <p14:tracePt t="15749" x="741363" y="1598613"/>
          <p14:tracePt t="15759" x="696913" y="1589088"/>
          <p14:tracePt t="15769" x="608013" y="1571625"/>
          <p14:tracePt t="15798" x="571500" y="1562100"/>
          <p14:tracePt t="15815" x="527050" y="1562100"/>
          <p14:tracePt t="15820" x="509588" y="1562100"/>
          <p14:tracePt t="15833" x="500063" y="1554163"/>
          <p14:tracePt t="15867" x="490538" y="1554163"/>
          <p14:tracePt t="16149" x="490538" y="1536700"/>
          <p14:tracePt t="16159" x="482600" y="1509713"/>
          <p14:tracePt t="16173" x="482600" y="1465263"/>
          <p14:tracePt t="16189" x="482600" y="1401763"/>
          <p14:tracePt t="16202" x="482600" y="1312863"/>
          <p14:tracePt t="16209" x="482600" y="1250950"/>
          <p14:tracePt t="16220" x="482600" y="1179513"/>
          <p14:tracePt t="16253" x="490538" y="1169988"/>
          <p14:tracePt t="16257" x="509588" y="1143000"/>
          <p14:tracePt t="16271" x="536575" y="1133475"/>
          <p14:tracePt t="16286" x="554038" y="1125538"/>
          <p14:tracePt t="16308" x="633413" y="1089025"/>
          <p14:tracePt t="16329" x="669925" y="1081088"/>
          <p14:tracePt t="16343" x="741363" y="1036638"/>
          <p14:tracePt t="16366" x="768350" y="1036638"/>
          <p14:tracePt t="16378" x="785813" y="1017588"/>
          <p14:tracePt t="16390" x="803275" y="1017588"/>
          <p14:tracePt t="16976" x="812800" y="1017588"/>
          <p14:tracePt t="16989" x="822325" y="1017588"/>
          <p14:tracePt t="17000" x="830263" y="1017588"/>
          <p14:tracePt t="17013" x="847725" y="1017588"/>
          <p14:tracePt t="17037" x="866775" y="1036638"/>
          <p14:tracePt t="17050" x="866775" y="1044575"/>
          <p14:tracePt t="17062" x="893763" y="1062038"/>
          <p14:tracePt t="17086" x="901700" y="1081088"/>
          <p14:tracePt t="17093" x="938213" y="1152525"/>
          <p14:tracePt t="17127" x="965200" y="1231900"/>
          <p14:tracePt t="17129" x="1009650" y="1339850"/>
          <p14:tracePt t="17147" x="1143000" y="1633538"/>
          <p14:tracePt t="17161" x="1250950" y="1847850"/>
          <p14:tracePt t="17187" x="1330325" y="1955800"/>
          <p14:tracePt t="17197" x="1473200" y="2125663"/>
          <p14:tracePt t="17511" x="1473200" y="2160588"/>
          <p14:tracePt t="17524" x="1482725" y="2197100"/>
          <p14:tracePt t="17535" x="1527175" y="2312988"/>
          <p14:tracePt t="17564" x="1544638" y="2393950"/>
          <p14:tracePt t="17571" x="1581150" y="2438400"/>
          <p14:tracePt t="17585" x="1598613" y="2473325"/>
          <p14:tracePt t="17598" x="1616075" y="2482850"/>
          <p14:tracePt t="17617" x="1633538" y="2509838"/>
          <p14:tracePt t="17645" x="1652588" y="2527300"/>
          <p14:tracePt t="18084" x="1652588" y="2544763"/>
          <p14:tracePt t="18096" x="1652588" y="2562225"/>
          <p14:tracePt t="18110" x="1652588" y="2581275"/>
          <p14:tracePt t="18124" x="1643063" y="2608263"/>
          <p14:tracePt t="18126" x="1643063" y="2633663"/>
          <p14:tracePt t="18145" x="1633538" y="2679700"/>
          <p14:tracePt t="18156" x="1633538" y="2822575"/>
          <p14:tracePt t="18170" x="1633538" y="2901950"/>
          <p14:tracePt t="18485" x="1633538" y="2928938"/>
          <p14:tracePt t="18497" x="1625600" y="2982913"/>
          <p14:tracePt t="18509" x="1625600" y="3027363"/>
          <p14:tracePt t="18523" x="1625600" y="3071813"/>
          <p14:tracePt t="18534" x="1625600" y="3125788"/>
          <p14:tracePt t="18547" x="1625600" y="3179763"/>
          <p14:tracePt t="18559" x="1643063" y="3286125"/>
          <p14:tracePt t="18583" x="1660525" y="3322638"/>
          <p14:tracePt t="18595" x="1714500" y="3429000"/>
          <p14:tracePt t="18608" x="1731963" y="3482975"/>
          <p14:tracePt t="18627" x="1768475" y="3536950"/>
          <p14:tracePt t="19070" x="1776413" y="3536950"/>
          <p14:tracePt t="19097" x="1785938" y="3554413"/>
          <p14:tracePt t="19107" x="1785938" y="3571875"/>
          <p14:tracePt t="19120" x="1803400" y="3571875"/>
          <p14:tracePt t="19132" x="1830388" y="3608388"/>
          <p14:tracePt t="19145" x="1839913" y="3625850"/>
          <p14:tracePt t="19170" x="1857375" y="3652838"/>
          <p14:tracePt t="19180" x="1884363" y="3670300"/>
          <p14:tracePt t="19594" x="1893888" y="3670300"/>
          <p14:tracePt t="19610" x="1901825" y="3670300"/>
          <p14:tracePt t="19620" x="1919288" y="3687763"/>
          <p14:tracePt t="19622" x="1928813" y="3705225"/>
          <p14:tracePt t="19645" x="1946275" y="3732213"/>
          <p14:tracePt t="19657" x="1973263" y="3776663"/>
          <p14:tracePt t="19667" x="1982788" y="3786188"/>
          <p14:tracePt t="19691" x="2000250" y="3803650"/>
          <p14:tracePt t="19705" x="2027238" y="3857625"/>
          <p14:tracePt t="19733" x="2027238" y="3875088"/>
          <p14:tracePt t="19740" x="2036763" y="3894138"/>
          <p14:tracePt t="19752" x="2044700" y="3919538"/>
          <p14:tracePt t="19887" x="2027238" y="3919538"/>
          <p14:tracePt t="19898" x="2009775" y="3902075"/>
          <p14:tracePt t="19911" x="1990725" y="3875088"/>
          <p14:tracePt t="19924" x="1928813" y="3786188"/>
          <p14:tracePt t="19946" x="1884363" y="3714750"/>
          <p14:tracePt t="19971" x="1839913" y="3633788"/>
          <p14:tracePt t="19978" x="1795463" y="3544888"/>
          <p14:tracePt t="19987" x="1731963" y="3402013"/>
          <p14:tracePt t="20008" x="1724025" y="3348038"/>
          <p14:tracePt t="20020" x="1714500" y="3295650"/>
          <p14:tracePt t="20045" x="1714500" y="3268663"/>
          <p14:tracePt t="20054" x="1714500" y="3214688"/>
          <p14:tracePt t="20071" x="1741488" y="3179763"/>
          <p14:tracePt t="20087" x="1795463" y="3125788"/>
          <p14:tracePt t="20106" x="1830388" y="3089275"/>
          <p14:tracePt t="20120" x="1884363" y="3054350"/>
          <p14:tracePt t="20143" x="1955800" y="3017838"/>
          <p14:tracePt t="20155" x="1982788" y="3009900"/>
          <p14:tracePt t="20179" x="2017713" y="3000375"/>
          <p14:tracePt t="20192" x="2044700" y="2990850"/>
          <p14:tracePt t="20220" x="2054225" y="2990850"/>
          <p14:tracePt t="20240" x="2062163" y="2990850"/>
          <p14:tracePt t="20252" x="2071688" y="2990850"/>
          <p14:tracePt t="20995" x="2089150" y="2982913"/>
          <p14:tracePt t="21014" x="2108200" y="2973388"/>
          <p14:tracePt t="21019" x="2133600" y="2965450"/>
          <p14:tracePt t="21032" x="2170113" y="2965450"/>
          <p14:tracePt t="21065" x="2197100" y="2965450"/>
          <p14:tracePt t="21081" x="2224088" y="2965450"/>
          <p14:tracePt t="21094" x="2241550" y="2965450"/>
          <p14:tracePt t="21096" x="2251075" y="2965450"/>
          <p14:tracePt t="21116" x="2286000" y="2990850"/>
          <p14:tracePt t="21129" x="2312988" y="3009900"/>
          <p14:tracePt t="21161" x="2330450" y="3027363"/>
          <p14:tracePt t="21165" x="2357438" y="3054350"/>
          <p14:tracePt t="21189" x="2393950" y="3089275"/>
          <p14:tracePt t="21215" x="2419350" y="3108325"/>
          <p14:tracePt t="21225" x="2438400" y="3133725"/>
          <p14:tracePt t="21239" x="2446338" y="3160713"/>
          <p14:tracePt t="21264" x="2465388" y="3170238"/>
          <p14:tracePt t="21700" x="2465388" y="3214688"/>
          <p14:tracePt t="21711" x="2465388" y="3251200"/>
          <p14:tracePt t="21723" x="2465388" y="3286125"/>
          <p14:tracePt t="21737" x="2465388" y="3313113"/>
          <p14:tracePt t="21749" x="2455863" y="3348038"/>
          <p14:tracePt t="21763" x="2446338" y="3394075"/>
          <p14:tracePt t="21785" x="2438400" y="3411538"/>
          <p14:tracePt t="21800" x="2428875" y="3446463"/>
          <p14:tracePt t="21810" x="2419350" y="3465513"/>
          <p14:tracePt t="21821" x="2419350" y="3473450"/>
          <p14:tracePt t="22178" x="2419350" y="3482975"/>
          <p14:tracePt t="22188" x="2411413" y="3490913"/>
          <p14:tracePt t="22204" x="2411413" y="3500438"/>
          <p14:tracePt t="22220" x="2401888" y="3517900"/>
          <p14:tracePt t="22224" x="2384425" y="3536950"/>
          <p14:tracePt t="22254" x="2384425" y="3544888"/>
          <p14:tracePt t="22285" x="2384425" y="3554413"/>
          <p14:tracePt t="22334" x="2374900" y="3571875"/>
          <p14:tracePt t="22370" x="2374900" y="3581400"/>
          <p14:tracePt t="22675" x="2357438" y="3571875"/>
          <p14:tracePt t="22686" x="2347913" y="3554413"/>
          <p14:tracePt t="22703" x="2339975" y="3536950"/>
          <p14:tracePt t="22723" x="2322513" y="3517900"/>
          <p14:tracePt t="22736" x="2312988" y="3500438"/>
          <p14:tracePt t="22751" x="2295525" y="3490913"/>
          <p14:tracePt t="22762" x="2286000" y="3465513"/>
          <p14:tracePt t="22784" x="2286000" y="3455988"/>
          <p14:tracePt t="22797" x="2286000" y="3429000"/>
          <p14:tracePt t="22833" x="2286000" y="3419475"/>
          <p14:tracePt t="22845" x="2295525" y="3411538"/>
          <p14:tracePt t="23381" x="2295525" y="3394075"/>
          <p14:tracePt t="23394" x="2286000" y="3367088"/>
          <p14:tracePt t="23405" x="2276475" y="3348038"/>
          <p14:tracePt t="23418" x="2251075" y="3259138"/>
          <p14:tracePt t="23441" x="2241550" y="3224213"/>
          <p14:tracePt t="23453" x="2232025" y="3187700"/>
          <p14:tracePt t="23466" x="2232025" y="3143250"/>
          <p14:tracePt t="23490" x="2232025" y="3116263"/>
          <p14:tracePt t="23504" x="2232025" y="3089275"/>
          <p14:tracePt t="23533" x="2232025" y="3081338"/>
          <p14:tracePt t="23539" x="2232025" y="3071813"/>
          <p14:tracePt t="23551" x="2241550" y="3062288"/>
          <p14:tracePt t="23966" x="2251075" y="3062288"/>
          <p14:tracePt t="24015" x="2259013" y="3062288"/>
          <p14:tracePt t="24039" x="2268538" y="3062288"/>
          <p14:tracePt t="24052" x="2276475" y="3062288"/>
          <p14:tracePt t="24064" x="2286000" y="3062288"/>
          <p14:tracePt t="24089" x="2295525" y="3062288"/>
          <p14:tracePt t="24112" x="2295525" y="3071813"/>
          <p14:tracePt t="24125" x="2295525" y="3081338"/>
          <p14:tracePt t="24454" x="2312988" y="3081338"/>
          <p14:tracePt t="24467" x="2322513" y="3081338"/>
          <p14:tracePt t="24478" x="2330450" y="3081338"/>
          <p14:tracePt t="24489" x="2339975" y="3089275"/>
          <p14:tracePt t="24514" x="2347913" y="3098800"/>
          <p14:tracePt t="24526" x="2357438" y="3108325"/>
          <p14:tracePt t="24540" x="2366963" y="3108325"/>
          <p14:tracePt t="24551" x="2374900" y="3108325"/>
          <p14:tracePt t="24563" x="2384425" y="3125788"/>
          <p14:tracePt t="24595" x="2393950" y="3133725"/>
          <p14:tracePt t="24597" x="2393950" y="3143250"/>
          <p14:tracePt t="24977" x="2384425" y="3143250"/>
          <p14:tracePt t="24990" x="2357438" y="3143250"/>
          <p14:tracePt t="25001" x="2330450" y="3143250"/>
          <p14:tracePt t="25014" x="2276475" y="3143250"/>
          <p14:tracePt t="25038" x="2241550" y="3143250"/>
          <p14:tracePt t="25051" x="2179638" y="3143250"/>
          <p14:tracePt t="25075" x="2160588" y="3143250"/>
          <p14:tracePt t="25096" x="2125663" y="3143250"/>
          <p14:tracePt t="25098" x="2125663" y="3152775"/>
          <p14:tracePt t="25114" x="2108200" y="3152775"/>
          <p14:tracePt t="25914" x="2108200" y="3170238"/>
          <p14:tracePt t="25932" x="2108200" y="3179763"/>
          <p14:tracePt t="25939" x="2108200" y="3214688"/>
          <p14:tracePt t="25970" x="2116138" y="3214688"/>
          <p14:tracePt t="25977" x="2116138" y="3224213"/>
          <p14:tracePt t="25989" x="2143125" y="3251200"/>
          <p14:tracePt t="26012" x="2143125" y="3259138"/>
          <p14:tracePt t="26025" x="2170113" y="3276600"/>
          <p14:tracePt t="26038" x="2187575" y="3286125"/>
          <p14:tracePt t="26061" x="2197100" y="3303588"/>
          <p14:tracePt t="26075" x="2214563" y="3313113"/>
          <p14:tracePt t="26415" x="2214563" y="3322638"/>
          <p14:tracePt t="26451" x="2214563" y="3330575"/>
          <p14:tracePt t="26466" x="2214563" y="3357563"/>
          <p14:tracePt t="26474" x="2205038" y="3384550"/>
          <p14:tracePt t="26487" x="2197100" y="3429000"/>
          <p14:tracePt t="26502" x="2197100" y="3527425"/>
          <p14:tracePt t="26514" x="2197100" y="3562350"/>
          <p14:tracePt t="26534" x="2197100" y="3608388"/>
          <p14:tracePt t="26549" x="2205038" y="3679825"/>
          <p14:tracePt t="26560" x="2224088" y="3687763"/>
          <p14:tracePt t="26584" x="2232025" y="3705225"/>
          <p14:tracePt t="28033" x="2232025" y="3697288"/>
          <p14:tracePt t="28046" x="2241550" y="3687763"/>
          <p14:tracePt t="28120" x="2241550" y="3724275"/>
          <p14:tracePt t="28131" x="2241550" y="3751263"/>
          <p14:tracePt t="28145" x="2241550" y="3822700"/>
          <p14:tracePt t="28156" x="2251075" y="3867150"/>
          <p14:tracePt t="28179" x="2268538" y="3911600"/>
          <p14:tracePt t="28193" x="2295525" y="3983038"/>
          <p14:tracePt t="28206" x="2312988" y="4010025"/>
          <p14:tracePt t="28229" x="2330450" y="4010025"/>
          <p14:tracePt t="28242" x="2347913" y="4017963"/>
          <p14:tracePt t="28766" x="2347913" y="4027488"/>
          <p14:tracePt t="28781" x="2347913" y="4037013"/>
          <p14:tracePt t="28790" x="2347913" y="4054475"/>
          <p14:tracePt t="28802" x="2347913" y="4071938"/>
          <p14:tracePt t="28813" x="2347913" y="4108450"/>
          <p14:tracePt t="28844" x="2347913" y="4125913"/>
          <p14:tracePt t="28850" x="2357438" y="4152900"/>
          <p14:tracePt t="28862" x="2357438" y="4160838"/>
          <p14:tracePt t="29217" x="2366963" y="4160838"/>
          <p14:tracePt t="29241" x="2384425" y="4170363"/>
          <p14:tracePt t="29253" x="2401888" y="4214813"/>
          <p14:tracePt t="29264" x="2419350" y="4232275"/>
          <p14:tracePt t="29277" x="2428875" y="4251325"/>
          <p14:tracePt t="29298" x="2446338" y="4286250"/>
          <p14:tracePt t="29301" x="2473325" y="4340225"/>
          <p14:tracePt t="29332" x="2509838" y="4367213"/>
          <p14:tracePt t="30189" x="2490788" y="4295775"/>
          <p14:tracePt t="30204" x="2455863" y="4232275"/>
          <p14:tracePt t="30214" x="2411413" y="4143375"/>
          <p14:tracePt t="30226" x="2366963" y="4062413"/>
          <p14:tracePt t="30238" x="2312988" y="3956050"/>
          <p14:tracePt t="30254" x="2276475" y="3840163"/>
          <p14:tracePt t="30263" x="2241550" y="3714750"/>
          <p14:tracePt t="30276" x="2179638" y="3509963"/>
          <p14:tracePt t="30298" x="2170113" y="3429000"/>
          <p14:tracePt t="30311" x="2170113" y="3340100"/>
          <p14:tracePt t="30335" x="2170113" y="3313113"/>
          <p14:tracePt t="30348" x="2170113" y="3286125"/>
          <p14:tracePt t="31029" x="2152650" y="3295650"/>
          <p14:tracePt t="31042" x="2143125" y="3313113"/>
          <p14:tracePt t="31054" x="2125663" y="3330575"/>
          <p14:tracePt t="31080" x="2116138" y="3340100"/>
          <p14:tracePt t="31713" x="2108200" y="3348038"/>
          <p14:tracePt t="31725" x="2098675" y="3357563"/>
          <p14:tracePt t="31737" x="2098675" y="3375025"/>
          <p14:tracePt t="31750" x="2089150" y="3394075"/>
          <p14:tracePt t="31762" x="2081213" y="3402013"/>
          <p14:tracePt t="31773" x="2062163" y="3419475"/>
          <p14:tracePt t="31798" x="2054225" y="3429000"/>
          <p14:tracePt t="31809" x="2036763" y="3438525"/>
          <p14:tracePt t="31823" x="1990725" y="3473450"/>
          <p14:tracePt t="31846" x="1973263" y="3500438"/>
          <p14:tracePt t="31862" x="1946275" y="3527425"/>
          <p14:tracePt t="31872" x="1911350" y="3544888"/>
          <p14:tracePt t="32188" x="1901825" y="3544888"/>
          <p14:tracePt t="32202" x="1893888" y="3554413"/>
          <p14:tracePt t="32213" x="1839913" y="3589338"/>
          <p14:tracePt t="32225" x="1812925" y="3616325"/>
          <p14:tracePt t="32241" x="1776413" y="3633788"/>
          <p14:tracePt t="32260" x="1714500" y="3670300"/>
          <p14:tracePt t="32286" x="1697038" y="3687763"/>
          <p14:tracePt t="32297" x="1679575" y="3687763"/>
          <p14:tracePt t="32310" x="1643063" y="3714750"/>
          <p14:tracePt t="32334" x="1625600" y="3724275"/>
          <p14:tracePt t="32346" x="1608138" y="3741738"/>
          <p14:tracePt t="32881" x="1625600" y="3741738"/>
          <p14:tracePt t="32895" x="1633538" y="3732213"/>
          <p14:tracePt t="32907" x="1679575" y="3732213"/>
          <p14:tracePt t="32918" x="1697038" y="3732213"/>
          <p14:tracePt t="32930" x="1704975" y="3732213"/>
          <p14:tracePt t="32956" x="1731963" y="3732213"/>
          <p14:tracePt t="32966" x="1776413" y="3732213"/>
          <p14:tracePt t="32981" x="1812925" y="3732213"/>
          <p14:tracePt t="33003" x="1839913" y="3741738"/>
          <p14:tracePt t="33017" x="1884363" y="3768725"/>
          <p14:tracePt t="33041" x="1911350" y="3776663"/>
          <p14:tracePt t="33053" x="1928813" y="3803650"/>
          <p14:tracePt t="33491" x="1928813" y="3795713"/>
          <p14:tracePt t="33503" x="1919288" y="3776663"/>
          <p14:tracePt t="33516" x="1901825" y="3751263"/>
          <p14:tracePt t="33528" x="1884363" y="3732213"/>
          <p14:tracePt t="33553" x="1847850" y="3697288"/>
          <p14:tracePt t="33564" x="1839913" y="3687763"/>
          <p14:tracePt t="33579" x="1822450" y="3679825"/>
          <p14:tracePt t="33586" x="1803400" y="3652838"/>
          <p14:tracePt t="33613" x="1795463" y="3643313"/>
          <p14:tracePt t="33624" x="1795463" y="3633788"/>
          <p14:tracePt t="33650" x="1795463" y="3625850"/>
          <p14:tracePt t="33661" x="1795463" y="3616325"/>
          <p14:tracePt t="33686" x="1795463" y="3598863"/>
          <p14:tracePt t="33698" x="1822450" y="3589338"/>
          <p14:tracePt t="33708" x="1839913" y="3571875"/>
          <p14:tracePt t="33721" x="1857375" y="3554413"/>
          <p14:tracePt t="33941" x="1874838" y="3554413"/>
          <p14:tracePt t="33959" x="1884363" y="3554413"/>
          <p14:tracePt t="33991" x="1893888" y="3554413"/>
          <p14:tracePt t="34039" x="1901825" y="3544888"/>
          <p14:tracePt t="34075" x="1911350" y="3544888"/>
          <p14:tracePt t="34094" x="1919288" y="3544888"/>
          <p14:tracePt t="34096" x="1928813" y="3544888"/>
          <p14:tracePt t="34112" x="1938338" y="3544888"/>
          <p14:tracePt t="34173" x="1955800" y="3544888"/>
          <p14:tracePt t="34198" x="1965325" y="3544888"/>
          <p14:tracePt t="34222" x="1973263" y="3544888"/>
          <p14:tracePt t="34234" x="1982788" y="3544888"/>
          <p14:tracePt t="34650" x="1955800" y="3544888"/>
          <p14:tracePt t="34662" x="1928813" y="3544888"/>
          <p14:tracePt t="34673" x="1901825" y="3544888"/>
          <p14:tracePt t="34684" x="1866900" y="3544888"/>
          <p14:tracePt t="34695" x="1803400" y="3536950"/>
          <p14:tracePt t="34709" x="1785938" y="3527425"/>
          <p14:tracePt t="34732" x="1758950" y="3527425"/>
          <p14:tracePt t="34746" x="1731963" y="3517900"/>
          <p14:tracePt t="34770" x="1714500" y="3517900"/>
          <p14:tracePt t="34785" x="1704975" y="3517900"/>
          <p14:tracePt t="34809" x="1697038" y="3517900"/>
          <p14:tracePt t="34816" x="1687513" y="3517900"/>
          <p14:tracePt t="34829" x="1679575" y="3527425"/>
          <p14:tracePt t="34859" x="1670050" y="3527425"/>
          <p14:tracePt t="35171" x="1670050" y="3536950"/>
          <p14:tracePt t="35186" x="1670050" y="3554413"/>
          <p14:tracePt t="35197" x="1670050" y="3562350"/>
          <p14:tracePt t="35208" x="1670050" y="3589338"/>
          <p14:tracePt t="35220" x="1670050" y="3616325"/>
          <p14:tracePt t="35234" x="1687513" y="3679825"/>
          <p14:tracePt t="35257" x="1704975" y="3705225"/>
          <p14:tracePt t="35270" x="1731963" y="3776663"/>
          <p14:tracePt t="35296" x="1776413" y="3840163"/>
          <p14:tracePt t="35317" x="1795463" y="3857625"/>
          <p14:tracePt t="35855" x="1803400" y="3857625"/>
          <p14:tracePt t="35876" x="1812925" y="3857625"/>
          <p14:tracePt t="35880" x="1830388" y="3857625"/>
          <p14:tracePt t="35891" x="1857375" y="3857625"/>
          <p14:tracePt t="35915" x="1866900" y="3857625"/>
          <p14:tracePt t="35939" x="1893888" y="3857625"/>
          <p14:tracePt t="35942" x="1901825" y="3857625"/>
          <p14:tracePt t="35973" x="1911350" y="3857625"/>
          <p14:tracePt t="35976" x="1919288" y="3857625"/>
          <p14:tracePt t="35992" x="1928813" y="3857625"/>
          <p14:tracePt t="36343" x="1938338" y="3875088"/>
          <p14:tracePt t="36356" x="1946275" y="3902075"/>
          <p14:tracePt t="36367" x="1955800" y="3919538"/>
          <p14:tracePt t="36379" x="1973263" y="3956050"/>
          <p14:tracePt t="36410" x="1990725" y="3983038"/>
          <p14:tracePt t="36430" x="2000250" y="4010025"/>
          <p14:tracePt t="36439" x="2009775" y="4037013"/>
          <p14:tracePt t="36452" x="2017713" y="4054475"/>
          <p14:tracePt t="37219" x="2027238" y="4054475"/>
          <p14:tracePt t="37233" x="2036763" y="4054475"/>
          <p14:tracePt t="37251" x="2044700" y="4054475"/>
          <p14:tracePt t="37255" x="2062163" y="4054475"/>
          <p14:tracePt t="37284" x="2071688" y="4054475"/>
          <p14:tracePt t="37301" x="2089150" y="4054475"/>
          <p14:tracePt t="37307" x="2108200" y="4054475"/>
          <p14:tracePt t="37319" x="2125663" y="4054475"/>
          <p14:tracePt t="37342" x="2143125" y="4054475"/>
          <p14:tracePt t="37354" x="2152650" y="4054475"/>
          <p14:tracePt t="37790" x="2160588" y="4054475"/>
          <p14:tracePt t="37804" x="2170113" y="4062413"/>
          <p14:tracePt t="37815" x="2170113" y="4071938"/>
          <p14:tracePt t="37827" x="2179638" y="4081463"/>
          <p14:tracePt t="37853" x="2197100" y="4098925"/>
          <p14:tracePt t="37876" x="2214563" y="4116388"/>
          <p14:tracePt t="37887" x="2241550" y="4152900"/>
          <p14:tracePt t="37912" x="2259013" y="4152900"/>
          <p14:tracePt t="37927" x="2303463" y="4187825"/>
          <p14:tracePt t="37957" x="2312988" y="4205288"/>
          <p14:tracePt t="37963" x="2347913" y="4251325"/>
          <p14:tracePt t="38295" x="2357438" y="4251325"/>
          <p14:tracePt t="38304" x="2374900" y="4251325"/>
          <p14:tracePt t="38315" x="2401888" y="4241800"/>
          <p14:tracePt t="38329" x="2419350" y="4241800"/>
          <p14:tracePt t="38353" x="2428875" y="4232275"/>
          <p14:tracePt t="38364" x="2490788" y="4214813"/>
          <p14:tracePt t="38378" x="2517775" y="4187825"/>
          <p14:tracePt t="38401" x="2544763" y="4179888"/>
          <p14:tracePt t="38413" x="2581275" y="4160838"/>
          <p14:tracePt t="38438" x="2589213" y="4160838"/>
          <p14:tracePt t="38449" x="2598738" y="4152900"/>
          <p14:tracePt t="38463" x="2608263" y="4152900"/>
          <p14:tracePt t="42446" x="2608263" y="4143375"/>
          <p14:tracePt t="42458" x="2598738" y="4125913"/>
          <p14:tracePt t="42470" x="2589213" y="4098925"/>
          <p14:tracePt t="42486" x="2562225" y="4017963"/>
          <p14:tracePt t="42509" x="2544763" y="3983038"/>
          <p14:tracePt t="42521" x="2536825" y="3946525"/>
          <p14:tracePt t="42532" x="2500313" y="3894138"/>
          <p14:tracePt t="42563" x="2490788" y="3875088"/>
          <p14:tracePt t="42567" x="2482850" y="3840163"/>
          <p14:tracePt t="42598" x="2482850" y="3830638"/>
          <p14:tracePt t="42911" x="2465388" y="3776663"/>
          <p14:tracePt t="42921" x="2428875" y="3697288"/>
          <p14:tracePt t="42937" x="2393950" y="3616325"/>
          <p14:tracePt t="42943" x="2374900" y="3554413"/>
          <p14:tracePt t="42957" x="2339975" y="3482975"/>
          <p14:tracePt t="42969" x="2303463" y="3411538"/>
          <p14:tracePt t="43001" x="2286000" y="3384550"/>
          <p14:tracePt t="43005" x="2276475" y="3357563"/>
          <p14:tracePt t="43021" x="2259013" y="3322638"/>
          <p14:tracePt t="43041" x="2251075" y="3322638"/>
          <p14:tracePt t="43053" x="2251075" y="3313113"/>
          <p14:tracePt t="43091" x="2241550" y="3313113"/>
          <p14:tracePt t="43384" x="2224088" y="3303588"/>
          <p14:tracePt t="43397" x="2214563" y="3286125"/>
          <p14:tracePt t="43408" x="2187575" y="3286125"/>
          <p14:tracePt t="43437" x="2160588" y="3286125"/>
          <p14:tracePt t="43445" x="2143125" y="3276600"/>
          <p14:tracePt t="43458" x="2098675" y="3276600"/>
          <p14:tracePt t="43482" x="2089150" y="3276600"/>
          <p14:tracePt t="43495" x="2062163" y="3276600"/>
          <p14:tracePt t="43506" x="2054225" y="3276600"/>
          <p14:tracePt t="43530" x="2044700" y="3276600"/>
          <p14:tracePt t="43542" x="2027238" y="3276600"/>
          <p14:tracePt t="43567" x="2017713" y="3276600"/>
          <p14:tracePt t="43580" x="2000250" y="3276600"/>
          <p14:tracePt t="43602" x="1990725" y="3276600"/>
          <p14:tracePt t="43616" x="1973263" y="3276600"/>
          <p14:tracePt t="44103" x="1982788" y="3276600"/>
          <p14:tracePt t="44114" x="1990725" y="3276600"/>
          <p14:tracePt t="44142" x="2000250" y="3276600"/>
          <p14:tracePt t="44154" x="2017713" y="3276600"/>
          <p14:tracePt t="44165" x="2027238" y="3276600"/>
          <p14:tracePt t="44177" x="2036763" y="3276600"/>
          <p14:tracePt t="44203" x="2044700" y="3276600"/>
          <p14:tracePt t="44235" x="2054225" y="3276600"/>
          <p14:tracePt t="44298" x="2062163" y="3276600"/>
          <p14:tracePt t="44333" x="2071688" y="3276600"/>
          <p14:tracePt t="44749" x="2081213" y="3276600"/>
          <p14:tracePt t="44760" x="2098675" y="3268663"/>
          <p14:tracePt t="44772" x="2108200" y="3268663"/>
          <p14:tracePt t="44785" x="2133600" y="3268663"/>
          <p14:tracePt t="44816" x="2143125" y="3268663"/>
          <p14:tracePt t="44821" x="2160588" y="3251200"/>
          <p14:tracePt t="44834" x="2170113" y="3251200"/>
          <p14:tracePt t="44855" x="2179638" y="3241675"/>
          <p14:tracePt t="44871" x="2197100" y="3241675"/>
          <p14:tracePt t="44948" x="2205038" y="3241675"/>
          <p14:tracePt t="44957" x="2214563" y="3241675"/>
          <p14:tracePt t="51498" x="2197100" y="3241675"/>
          <p14:tracePt t="51511" x="2179638" y="3241675"/>
          <p14:tracePt t="51522" x="2152650" y="3241675"/>
          <p14:tracePt t="51534" x="2125663" y="3241675"/>
          <p14:tracePt t="51547" x="2116138" y="3241675"/>
          <p14:tracePt t="51559" x="2098675" y="3232150"/>
          <p14:tracePt t="51572" x="2071688" y="3224213"/>
          <p14:tracePt t="51588" x="2054225" y="3214688"/>
          <p14:tracePt t="51608" x="2036763" y="3205163"/>
          <p14:tracePt t="51622" x="2027238" y="3197225"/>
          <p14:tracePt t="51646" x="2017713" y="3197225"/>
          <p14:tracePt t="52060" x="2009775" y="3214688"/>
          <p14:tracePt t="52074" x="2000250" y="3241675"/>
          <p14:tracePt t="52085" x="1990725" y="3268663"/>
          <p14:tracePt t="52100" x="1990725" y="3313113"/>
          <p14:tracePt t="52108" x="1990725" y="3348038"/>
          <p14:tracePt t="52128" x="1990725" y="3367088"/>
          <p14:tracePt t="52129" x="1990725" y="3411538"/>
          <p14:tracePt t="52170" x="1990725" y="3419475"/>
          <p14:tracePt t="52339" x="2000250" y="3419475"/>
          <p14:tracePt t="52352" x="2000250" y="3402013"/>
          <p14:tracePt t="52364" x="2000250" y="3384550"/>
          <p14:tracePt t="52391" x="2000250" y="3367088"/>
          <p14:tracePt t="52402" x="2000250" y="3357563"/>
          <p14:tracePt t="52414" x="2000250" y="3330575"/>
          <p14:tracePt t="52424" x="2000250" y="3313113"/>
          <p14:tracePt t="52438" x="2000250" y="3295650"/>
          <p14:tracePt t="52460" x="2000250" y="3286125"/>
          <p14:tracePt t="52473" x="2000250" y="3276600"/>
          <p14:tracePt t="52501" x="2000250" y="3268663"/>
          <p14:tracePt t="52512" x="2000250" y="3259138"/>
          <p14:tracePt t="52523" x="2000250" y="3251200"/>
          <p14:tracePt t="52535" x="2009775" y="3232150"/>
          <p14:tracePt t="52565" x="2009775" y="3224213"/>
          <p14:tracePt t="52633" x="2009775" y="3232150"/>
          <p14:tracePt t="52643" x="2009775" y="3241675"/>
          <p14:tracePt t="52654" x="2009775" y="3251200"/>
          <p14:tracePt t="52670" x="2009775" y="3259138"/>
          <p14:tracePt t="52692" x="2009775" y="3268663"/>
          <p14:tracePt t="52705" x="2017713" y="3268663"/>
          <p14:tracePt t="52963" x="2009775" y="3286125"/>
          <p14:tracePt t="52974" x="1990725" y="3313113"/>
          <p14:tracePt t="52985" x="1973263" y="3340100"/>
          <p14:tracePt t="53003" x="1965325" y="3367088"/>
          <p14:tracePt t="53010" x="1946275" y="3411538"/>
          <p14:tracePt t="53022" x="1919288" y="3473450"/>
          <p14:tracePt t="53039" x="1911350" y="3500438"/>
          <p14:tracePt t="53059" x="1893888" y="3527425"/>
          <p14:tracePt t="53072" x="1874838" y="3554413"/>
          <p14:tracePt t="53088" x="1857375" y="3581400"/>
          <p14:tracePt t="53119" x="1847850" y="3581400"/>
          <p14:tracePt t="53340" x="1847850" y="3571875"/>
          <p14:tracePt t="53364" x="1847850" y="3562350"/>
          <p14:tracePt t="53435" x="1839913" y="3562350"/>
          <p14:tracePt t="53449" x="1830388" y="3562350"/>
          <p14:tracePt t="53474" x="1830388" y="3581400"/>
          <p14:tracePt t="53484" x="1830388" y="3589338"/>
          <p14:tracePt t="53509" x="1830388" y="3598863"/>
          <p14:tracePt t="53522" x="1830388" y="3608388"/>
          <p14:tracePt t="53544" x="1830388" y="3616325"/>
          <p14:tracePt t="53556" x="1830388" y="3625850"/>
          <p14:tracePt t="53572" x="1830388" y="3633788"/>
          <p14:tracePt t="53596" x="1830388" y="3643313"/>
          <p14:tracePt t="53597" x="1839913" y="3652838"/>
          <p14:tracePt t="53618" x="1847850" y="3652838"/>
          <p14:tracePt t="53628" x="1847850" y="3660775"/>
          <p14:tracePt t="53985" x="1866900" y="3660775"/>
          <p14:tracePt t="54006" x="1893888" y="3652838"/>
          <p14:tracePt t="54015" x="1901825" y="3643313"/>
          <p14:tracePt t="54023" x="1946275" y="3608388"/>
          <p14:tracePt t="54034" x="1965325" y="3589338"/>
          <p14:tracePt t="54058" x="1982788" y="3581400"/>
          <p14:tracePt t="54071" x="2000250" y="3562350"/>
          <p14:tracePt t="54082" x="2027238" y="3544888"/>
          <p14:tracePt t="54097" x="2044700" y="3544888"/>
          <p14:tracePt t="54133" x="2054225" y="3544888"/>
          <p14:tracePt t="54147" x="2062163" y="3544888"/>
          <p14:tracePt t="54167" x="2071688" y="3544888"/>
          <p14:tracePt t="54192" x="2081213" y="3544888"/>
          <p14:tracePt t="54215" x="2081213" y="3554413"/>
          <p14:tracePt t="54227" x="2089150" y="3562350"/>
          <p14:tracePt t="54548" x="2089150" y="3571875"/>
          <p14:tracePt t="54569" x="2089150" y="3589338"/>
          <p14:tracePt t="54581" x="2089150" y="3598863"/>
          <p14:tracePt t="54642" x="2081213" y="3598863"/>
          <p14:tracePt t="54811" x="2054225" y="3598863"/>
          <p14:tracePt t="54824" x="2036763" y="3598863"/>
          <p14:tracePt t="54835" x="2017713" y="3598863"/>
          <p14:tracePt t="54850" x="1982788" y="3598863"/>
          <p14:tracePt t="54861" x="1946275" y="3598863"/>
          <p14:tracePt t="54873" x="1866900" y="3581400"/>
          <p14:tracePt t="54888" x="1839913" y="3581400"/>
          <p14:tracePt t="54909" x="1812925" y="3581400"/>
          <p14:tracePt t="54921" x="1758950" y="3581400"/>
          <p14:tracePt t="54944" x="1741488" y="3581400"/>
          <p14:tracePt t="54957" x="1724025" y="3581400"/>
          <p14:tracePt t="54974" x="1697038" y="3589338"/>
          <p14:tracePt t="55000" x="1687513" y="3598863"/>
          <p14:tracePt t="55019" x="1679575" y="3608388"/>
          <p14:tracePt t="55323" x="1670050" y="3598863"/>
          <p14:tracePt t="55337" x="1652588" y="3589338"/>
          <p14:tracePt t="55349" x="1633538" y="3571875"/>
          <p14:tracePt t="55360" x="1589088" y="3536950"/>
          <p14:tracePt t="55386" x="1562100" y="3527425"/>
          <p14:tracePt t="55398" x="1527175" y="3500438"/>
          <p14:tracePt t="55410" x="1465263" y="3482975"/>
          <p14:tracePt t="55441" x="1428750" y="3473450"/>
          <p14:tracePt t="55446" x="1401763" y="3473450"/>
          <p14:tracePt t="55459" x="1374775" y="3473450"/>
          <p14:tracePt t="55482" x="1357313" y="3473450"/>
          <p14:tracePt t="55506" x="1347788" y="3473450"/>
          <p14:tracePt t="55521" x="1339850" y="3473450"/>
          <p14:tracePt t="55529" x="1330325" y="3473450"/>
          <p14:tracePt t="56092" x="1339850" y="3455988"/>
          <p14:tracePt t="56107" x="1374775" y="3438525"/>
          <p14:tracePt t="56116" x="1446213" y="3375025"/>
          <p14:tracePt t="56131" x="1544638" y="3295650"/>
          <p14:tracePt t="56140" x="1785938" y="3116263"/>
          <p14:tracePt t="56164" x="1911350" y="3036888"/>
          <p14:tracePt t="56176" x="2009775" y="2990850"/>
          <p14:tracePt t="56188" x="2081213" y="2965450"/>
          <p14:tracePt t="56199" x="2116138" y="2946400"/>
          <p14:tracePt t="56214" x="2187575" y="2928938"/>
          <p14:tracePt t="56237" x="2224088" y="2911475"/>
          <p14:tracePt t="56248" x="2251075" y="2901950"/>
          <p14:tracePt t="56277" x="2268538" y="2901950"/>
          <p14:tracePt t="56285" x="2286000" y="2901950"/>
          <p14:tracePt t="56315" x="2295525" y="2901950"/>
          <p14:tracePt t="56331" x="2312988" y="2911475"/>
          <p14:tracePt t="56348" x="2322513" y="2911475"/>
          <p14:tracePt t="56365" x="2330450" y="2919413"/>
          <p14:tracePt t="56372" x="2330450" y="2946400"/>
          <p14:tracePt t="56383" x="2330450" y="3027363"/>
          <p14:tracePt t="56407" x="2330450" y="3089275"/>
          <p14:tracePt t="56420" x="2330450" y="3125788"/>
          <p14:tracePt t="56750" x="2330450" y="3152775"/>
          <p14:tracePt t="56760" x="2330450" y="3187700"/>
          <p14:tracePt t="56774" x="2330450" y="3232150"/>
          <p14:tracePt t="56787" x="2322513" y="3268663"/>
          <p14:tracePt t="56800" x="2322513" y="3330575"/>
          <p14:tracePt t="56810" x="2303463" y="3411538"/>
          <p14:tracePt t="56821" x="2295525" y="3509963"/>
          <p14:tracePt t="56846" x="2295525" y="3544888"/>
          <p14:tracePt t="56859" x="2295525" y="3581400"/>
          <p14:tracePt t="56884" x="2295525" y="3616325"/>
          <p14:tracePt t="58806" x="0" y="0"/>
        </p14:tracePtLst>
        <p14:tracePtLst>
          <p14:tracePt t="84469" x="2295525" y="3616325"/>
          <p14:tracePt t="84838" x="2286000" y="3616325"/>
          <p14:tracePt t="84850" x="2276475" y="3616325"/>
          <p14:tracePt t="84862" x="2268538" y="3616325"/>
          <p14:tracePt t="84925" x="2286000" y="3598863"/>
          <p14:tracePt t="84937" x="2357438" y="3562350"/>
          <p14:tracePt t="84948" x="2500313" y="3500438"/>
          <p14:tracePt t="84964" x="2679700" y="3446463"/>
          <p14:tracePt t="84973" x="2938463" y="3357563"/>
          <p14:tracePt t="84984" x="3143250" y="3313113"/>
          <p14:tracePt t="84996" x="3322638" y="3286125"/>
          <p14:tracePt t="85014" x="3608388" y="3251200"/>
          <p14:tracePt t="85033" x="3813175" y="3268663"/>
          <p14:tracePt t="85047" x="3884613" y="3303588"/>
          <p14:tracePt t="85069" x="3946525" y="3357563"/>
          <p14:tracePt t="85082" x="4081463" y="3527425"/>
          <p14:tracePt t="85096" x="4152900" y="3598863"/>
          <p14:tracePt t="85130" x="4268788" y="3741738"/>
          <p14:tracePt t="85386" x="4268788" y="3732213"/>
          <p14:tracePt t="85402" x="4295775" y="3705225"/>
          <p14:tracePt t="85412" x="4384675" y="3643313"/>
          <p14:tracePt t="85424" x="4483100" y="3581400"/>
          <p14:tracePt t="85435" x="4545013" y="3554413"/>
          <p14:tracePt t="85450" x="4679950" y="3482975"/>
          <p14:tracePt t="85471" x="4751388" y="3446463"/>
          <p14:tracePt t="85483" x="4822825" y="3419475"/>
          <p14:tracePt t="85508" x="4848225" y="3402013"/>
          <p14:tracePt t="85521" x="4919663" y="3348038"/>
          <p14:tracePt t="85534" x="4965700" y="3330575"/>
          <p14:tracePt t="85551" x="5000625" y="3286125"/>
          <p14:tracePt t="85551" x="5045075" y="3259138"/>
          <p14:tracePt t="85825" x="5045075" y="3241675"/>
          <p14:tracePt t="85836" x="5037138" y="3214688"/>
          <p14:tracePt t="85848" x="5027613" y="3170238"/>
          <p14:tracePt t="85860" x="5000625" y="3108325"/>
          <p14:tracePt t="85874" x="4929188" y="2911475"/>
          <p14:tracePt t="85886" x="4894263" y="2813050"/>
          <p14:tracePt t="85910" x="4875213" y="2732088"/>
          <p14:tracePt t="85922" x="4840288" y="2633663"/>
          <p14:tracePt t="85945" x="4840288" y="2608263"/>
          <p14:tracePt t="85959" x="4840288" y="2589213"/>
          <p14:tracePt t="85970" x="4848225" y="2536825"/>
          <p14:tracePt t="85995" x="4875213" y="2509838"/>
          <p14:tracePt t="86335" x="4875213" y="2490788"/>
          <p14:tracePt t="86363" x="4875213" y="2482850"/>
          <p14:tracePt t="86373" x="4867275" y="2473325"/>
          <p14:tracePt t="86385" x="4857750" y="2465388"/>
          <p14:tracePt t="86397" x="4848225" y="2465388"/>
          <p14:tracePt t="86409" x="4830763" y="2455863"/>
          <p14:tracePt t="86440" x="4822825" y="2455863"/>
          <p14:tracePt t="86447" x="4803775" y="2455863"/>
          <p14:tracePt t="86458" x="4768850" y="2455863"/>
          <p14:tracePt t="86482" x="4751388" y="2455863"/>
          <p14:tracePt t="86491" x="4705350" y="2473325"/>
          <p14:tracePt t="86519" x="4679950" y="2482850"/>
          <p14:tracePt t="86531" x="4670425" y="2509838"/>
          <p14:tracePt t="86850" x="4660900" y="2509838"/>
          <p14:tracePt t="86860" x="4652963" y="2509838"/>
          <p14:tracePt t="86884" x="4643438" y="2509838"/>
          <p14:tracePt t="86897" x="4616450" y="2527300"/>
          <p14:tracePt t="86910" x="4581525" y="2536825"/>
          <p14:tracePt t="86921" x="4537075" y="2571750"/>
          <p14:tracePt t="86933" x="4473575" y="2589213"/>
          <p14:tracePt t="86946" x="4313238" y="2670175"/>
          <p14:tracePt t="86969" x="4224338" y="2724150"/>
          <p14:tracePt t="86982" x="4071938" y="2822575"/>
          <p14:tracePt t="87006" x="3990975" y="2884488"/>
          <p14:tracePt t="87018" x="3894138" y="2955925"/>
          <p14:tracePt t="87031" x="3732213" y="3089275"/>
          <p14:tracePt t="87054" x="3679825" y="3133725"/>
          <p14:tracePt t="87069" x="3652838" y="3160713"/>
          <p14:tracePt t="87443" x="3625850" y="3179763"/>
          <p14:tracePt t="87457" x="3589338" y="3197225"/>
          <p14:tracePt t="87470" x="3527425" y="3214688"/>
          <p14:tracePt t="87482" x="3455988" y="3268663"/>
          <p14:tracePt t="87494" x="3394075" y="3313113"/>
          <p14:tracePt t="87507" x="3224213" y="3419475"/>
          <p14:tracePt t="87519" x="3143250" y="3465513"/>
          <p14:tracePt t="87542" x="3054350" y="3500438"/>
          <p14:tracePt t="87554" x="2982913" y="3536950"/>
          <p14:tracePt t="87570" x="2973388" y="3544888"/>
          <p14:tracePt t="87586" x="2965450" y="3544888"/>
          <p14:tracePt t="87692" x="2982913" y="3544888"/>
          <p14:tracePt t="87701" x="3000375" y="3536950"/>
          <p14:tracePt t="87713" x="3027363" y="3527425"/>
          <p14:tracePt t="87726" x="3054350" y="3527425"/>
          <p14:tracePt t="87737" x="3108325" y="3500438"/>
          <p14:tracePt t="87762" x="3143250" y="3482975"/>
          <p14:tracePt t="87772" x="3214688" y="3429000"/>
          <p14:tracePt t="87803" x="3259138" y="3402013"/>
          <p14:tracePt t="87809" x="3313113" y="3384550"/>
          <p14:tracePt t="87821" x="3357563" y="3357563"/>
          <p14:tracePt t="87834" x="3446463" y="3330575"/>
          <p14:tracePt t="87859" x="3589338" y="3295650"/>
          <p14:tracePt t="87871" x="3660775" y="3286125"/>
          <p14:tracePt t="88140" x="3670300" y="3259138"/>
          <p14:tracePt t="88151" x="3724275" y="3232150"/>
          <p14:tracePt t="88163" x="3803650" y="3170238"/>
          <p14:tracePt t="88174" x="4037013" y="3044825"/>
          <p14:tracePt t="88198" x="4125913" y="3000375"/>
          <p14:tracePt t="88222" x="4224338" y="2946400"/>
          <p14:tracePt t="88227" x="4375150" y="2857500"/>
          <p14:tracePt t="88239" x="4465638" y="2813050"/>
          <p14:tracePt t="88260" x="4625975" y="2714625"/>
          <p14:tracePt t="88283" x="4724400" y="2687638"/>
          <p14:tracePt t="88297" x="4867275" y="2679700"/>
          <p14:tracePt t="89321" x="4875213" y="2660650"/>
          <p14:tracePt t="89332" x="4911725" y="2652713"/>
          <p14:tracePt t="89344" x="4938713" y="2633663"/>
          <p14:tracePt t="89357" x="4973638" y="2625725"/>
          <p14:tracePt t="89366" x="5010150" y="2616200"/>
          <p14:tracePt t="89408" x="5018088" y="2616200"/>
          <p14:tracePt t="89443" x="5027613" y="2608263"/>
          <p14:tracePt t="89455" x="5027613" y="2598738"/>
          <p14:tracePt t="89470" x="5037138" y="2589213"/>
          <p14:tracePt t="89479" x="5037138" y="2571750"/>
          <p14:tracePt t="89491" x="5054600" y="2544763"/>
          <p14:tracePt t="89502" x="5072063" y="2473325"/>
          <p14:tracePt t="89533" x="5081588" y="2438400"/>
          <p14:tracePt t="89538" x="5089525" y="2411413"/>
          <p14:tracePt t="89552" x="5089525" y="2374900"/>
          <p14:tracePt t="89584" x="5099050" y="2357438"/>
          <p14:tracePt t="89586" x="5099050" y="2339975"/>
          <p14:tracePt t="89614" x="5099050" y="2322513"/>
          <p14:tracePt t="89624" x="5108575" y="2322513"/>
          <p14:tracePt t="89649" x="5108575" y="2303463"/>
          <p14:tracePt t="89661" x="5116513" y="2303463"/>
          <p14:tracePt t="89674" x="5116513" y="2295525"/>
          <p14:tracePt t="89990" x="5108575" y="2286000"/>
          <p14:tracePt t="90003" x="5081588" y="2276475"/>
          <p14:tracePt t="90015" x="5062538" y="2276475"/>
          <p14:tracePt t="90038" x="5054600" y="2268538"/>
          <p14:tracePt t="90042" x="5037138" y="2259013"/>
          <p14:tracePt t="90126" x="5037138" y="2251075"/>
          <p14:tracePt t="90282" x="5037138" y="2259013"/>
          <p14:tracePt t="92862" x="5027613" y="2268538"/>
          <p14:tracePt t="92876" x="5027613" y="2276475"/>
          <p14:tracePt t="92885" x="5027613" y="2286000"/>
          <p14:tracePt t="92898" x="5018088" y="2295525"/>
          <p14:tracePt t="92913" x="5018088" y="2303463"/>
          <p14:tracePt t="92959" x="5010150" y="2303463"/>
          <p14:tracePt t="92995" x="5010150" y="2330450"/>
          <p14:tracePt t="93006" x="5010150" y="2357438"/>
          <p14:tracePt t="93339" x="5000625" y="2357438"/>
          <p14:tracePt t="93373" x="5000625" y="2374900"/>
          <p14:tracePt t="93385" x="4991100" y="2419350"/>
          <p14:tracePt t="93396" x="4983163" y="2473325"/>
          <p14:tracePt t="93408" x="4983163" y="2517775"/>
          <p14:tracePt t="93421" x="4983163" y="2616200"/>
          <p14:tracePt t="93434" x="4983163" y="2633663"/>
          <p14:tracePt t="93460" x="4983163" y="2652713"/>
          <p14:tracePt t="93471" x="4991100" y="2679700"/>
          <p14:tracePt t="93504" x="5000625" y="2679700"/>
          <p14:tracePt t="93518" x="5000625" y="2687638"/>
          <p14:tracePt t="94384" x="5000625" y="2679700"/>
          <p14:tracePt t="94396" x="5000625" y="2670175"/>
          <p14:tracePt t="94409" x="4991100" y="2660650"/>
          <p14:tracePt t="94445" x="4983163" y="2643188"/>
          <p14:tracePt t="94457" x="4965700" y="2643188"/>
          <p14:tracePt t="94468" x="4956175" y="2633663"/>
          <p14:tracePt t="94493" x="4946650" y="2633663"/>
          <p14:tracePt t="94506" x="4938713" y="2633663"/>
          <p14:tracePt t="94518" x="4929188" y="2625725"/>
          <p14:tracePt t="96267" x="4902200" y="2616200"/>
          <p14:tracePt t="96278" x="4867275" y="2616200"/>
          <p14:tracePt t="96295" x="4795838" y="2608263"/>
          <p14:tracePt t="96303" x="4705350" y="2608263"/>
          <p14:tracePt t="96315" x="4598988" y="2608263"/>
          <p14:tracePt t="96327" x="4303713" y="2643188"/>
          <p14:tracePt t="96351" x="4054475" y="2705100"/>
          <p14:tracePt t="96364" x="3394075" y="2955925"/>
          <p14:tracePt t="96378" x="3000375" y="3143250"/>
          <p14:tracePt t="96400" x="2679700" y="3268663"/>
          <p14:tracePt t="96413" x="2295525" y="3402013"/>
          <p14:tracePt t="96440" x="2179638" y="3446463"/>
          <p14:tracePt t="96767" x="2143125" y="3446463"/>
          <p14:tracePt t="96782" x="2089150" y="3455988"/>
          <p14:tracePt t="96792" x="2017713" y="3473450"/>
          <p14:tracePt t="96801" x="1938338" y="3500438"/>
          <p14:tracePt t="96814" x="1839913" y="3562350"/>
          <p14:tracePt t="96827" x="1509713" y="3848100"/>
          <p14:tracePt t="96850" x="1374775" y="3973513"/>
          <p14:tracePt t="96866" x="1187450" y="4160838"/>
          <p14:tracePt t="96866" x="1133475" y="4232275"/>
          <p14:tracePt t="96888" x="1108075" y="4313238"/>
          <p14:tracePt t="97155" x="1098550" y="4313238"/>
          <p14:tracePt t="97180" x="1098550" y="4348163"/>
          <p14:tracePt t="97193" x="1081088" y="4446588"/>
          <p14:tracePt t="97204" x="1081088" y="4625975"/>
          <p14:tracePt t="97218" x="1089025" y="4751388"/>
          <p14:tracePt t="97241" x="1108075" y="4830763"/>
          <p14:tracePt t="97254" x="1152525" y="4919663"/>
          <p14:tracePt t="97277" x="1160463" y="4929188"/>
          <p14:tracePt t="97297" x="1169988" y="4919663"/>
          <p14:tracePt t="97313" x="1179513" y="4875213"/>
          <p14:tracePt t="97327" x="1187450" y="4840288"/>
          <p14:tracePt t="97338" x="1187450" y="4786313"/>
          <p14:tracePt t="97361" x="1187450" y="4751388"/>
          <p14:tracePt t="97375" x="1187450" y="4705350"/>
          <p14:tracePt t="97386" x="1196975" y="4697413"/>
          <p14:tracePt t="97423" x="1196975" y="4687888"/>
          <p14:tracePt t="97439" x="1214438" y="4670425"/>
          <p14:tracePt t="97448" x="1214438" y="4660900"/>
          <p14:tracePt t="97485" x="1223963" y="4660900"/>
          <p14:tracePt t="97499" x="1231900" y="4660900"/>
          <p14:tracePt t="97516" x="1241425" y="4660900"/>
          <p14:tracePt t="97531" x="1250950" y="4660900"/>
          <p14:tracePt t="97544" x="1268413" y="4660900"/>
          <p14:tracePt t="97569" x="1276350" y="4660900"/>
          <p14:tracePt t="97598" x="1285875" y="4660900"/>
          <p14:tracePt t="97630" x="1295400" y="4660900"/>
          <p14:tracePt t="97728" x="1312863" y="4660900"/>
          <p14:tracePt t="97739" x="1322388" y="4660900"/>
          <p14:tracePt t="97789" x="1330325" y="4660900"/>
          <p14:tracePt t="98374" x="1330325" y="4652963"/>
          <p14:tracePt t="98386" x="1330325" y="4625975"/>
          <p14:tracePt t="98397" x="1330325" y="4608513"/>
          <p14:tracePt t="98411" x="1322388" y="4554538"/>
          <p14:tracePt t="98444" x="1312863" y="4527550"/>
          <p14:tracePt t="98447" x="1295400" y="4446588"/>
          <p14:tracePt t="98470" x="1285875" y="4375150"/>
          <p14:tracePt t="98484" x="1276350" y="4303713"/>
          <p14:tracePt t="98496" x="1241425" y="4125913"/>
          <p14:tracePt t="98521" x="1241425" y="4037013"/>
          <p14:tracePt t="98532" x="1214438" y="3830638"/>
          <p14:tracePt t="98556" x="1214438" y="3759200"/>
          <p14:tracePt t="98567" x="1214438" y="3660775"/>
          <p14:tracePt t="98584" x="1214438" y="3544888"/>
          <p14:tracePt t="98596" x="1231900" y="3473450"/>
          <p14:tracePt t="98617" x="1241425" y="3429000"/>
          <p14:tracePt t="98628" x="1303338" y="3348038"/>
          <p14:tracePt t="98662" x="1312863" y="3330575"/>
          <p14:tracePt t="98667" x="1347788" y="3303588"/>
          <p14:tracePt t="98982" x="1347788" y="3313113"/>
          <p14:tracePt t="98995" x="1347788" y="3340100"/>
          <p14:tracePt t="99009" x="1347788" y="3473450"/>
          <p14:tracePt t="99020" x="1347788" y="3562350"/>
          <p14:tracePt t="99042" x="1347788" y="3643313"/>
          <p14:tracePt t="99055" x="1357313" y="3732213"/>
          <p14:tracePt t="99067" x="1393825" y="3902075"/>
          <p14:tracePt t="99098" x="1393825" y="4010025"/>
          <p14:tracePt t="99103" x="1401763" y="4108450"/>
          <p14:tracePt t="99116" x="1419225" y="4259263"/>
          <p14:tracePt t="99134" x="1455738" y="4419600"/>
          <p14:tracePt t="99481" x="1438275" y="4419600"/>
          <p14:tracePt t="99494" x="1428750" y="4419600"/>
          <p14:tracePt t="99506" x="1419225" y="4419600"/>
          <p14:tracePt t="99531" x="1419225" y="4411663"/>
          <p14:tracePt t="99627" x="1411288" y="4419600"/>
          <p14:tracePt t="99642" x="1393825" y="4429125"/>
          <p14:tracePt t="99654" x="1366838" y="4446588"/>
          <p14:tracePt t="99664" x="1330325" y="4473575"/>
          <p14:tracePt t="99677" x="1276350" y="4518025"/>
          <p14:tracePt t="99689" x="1250950" y="4537075"/>
          <p14:tracePt t="99721" x="1241425" y="4537075"/>
          <p14:tracePt t="99725" x="1223963" y="4562475"/>
          <p14:tracePt t="99755" x="1214438" y="4572000"/>
          <p14:tracePt t="99846" x="1241425" y="4581525"/>
          <p14:tracePt t="99861" x="1268413" y="4589463"/>
          <p14:tracePt t="99875" x="1312863" y="4608513"/>
          <p14:tracePt t="99884" x="1339850" y="4616450"/>
          <p14:tracePt t="99895" x="1366838" y="4625975"/>
          <p14:tracePt t="99909" x="1393825" y="4643438"/>
          <p14:tracePt t="100092" x="1401763" y="4643438"/>
          <p14:tracePt t="100102" x="1419225" y="4643438"/>
          <p14:tracePt t="100130" x="1428750" y="4643438"/>
          <p14:tracePt t="100131" x="1446213" y="4643438"/>
          <p14:tracePt t="100163" x="1465263" y="4643438"/>
          <p14:tracePt t="100175" x="1473200" y="4643438"/>
          <p14:tracePt t="100191" x="1482725" y="4643438"/>
          <p14:tracePt t="100209" x="1509713" y="4652963"/>
          <p14:tracePt t="100214" x="1527175" y="4670425"/>
          <p14:tracePt t="100225" x="1544638" y="4679950"/>
          <p14:tracePt t="100249" x="1571625" y="4705350"/>
          <p14:tracePt t="100262" x="1652588" y="4759325"/>
          <p14:tracePt t="100284" x="1697038" y="4776788"/>
          <p14:tracePt t="100298" x="1758950" y="4822825"/>
          <p14:tracePt t="100738" x="1758950" y="4813300"/>
          <p14:tracePt t="100751" x="1768475" y="4803775"/>
          <p14:tracePt t="100760" x="1776413" y="4776788"/>
          <p14:tracePt t="100774" x="1803400" y="4751388"/>
          <p14:tracePt t="100785" x="1847850" y="4705350"/>
          <p14:tracePt t="100799" x="1866900" y="4687888"/>
          <p14:tracePt t="100821" x="1884363" y="4679950"/>
          <p14:tracePt t="100834" x="1893888" y="4679950"/>
          <p14:tracePt t="100845" x="1919288" y="4660900"/>
          <p14:tracePt t="100880" x="1955800" y="4660900"/>
          <p14:tracePt t="100893" x="1973263" y="4660900"/>
          <p14:tracePt t="100906" x="1982788" y="4660900"/>
          <p14:tracePt t="100918" x="2009775" y="4660900"/>
          <p14:tracePt t="100968" x="2017713" y="4660900"/>
          <p14:tracePt t="100994" x="2044700" y="4660900"/>
          <p14:tracePt t="101186" x="2036763" y="4660900"/>
          <p14:tracePt t="101199" x="2009775" y="4652963"/>
          <p14:tracePt t="101211" x="1965325" y="4625975"/>
          <p14:tracePt t="101224" x="1901825" y="4581525"/>
          <p14:tracePt t="101235" x="1768475" y="4510088"/>
          <p14:tracePt t="101259" x="1704975" y="4491038"/>
          <p14:tracePt t="101273" x="1625600" y="4473575"/>
          <p14:tracePt t="101285" x="1473200" y="4473575"/>
          <p14:tracePt t="101318" x="1411288" y="4483100"/>
          <p14:tracePt t="101321" x="1322388" y="4527550"/>
          <p14:tracePt t="101336" x="1295400" y="4554538"/>
          <p14:tracePt t="101357" x="1268413" y="4581525"/>
          <p14:tracePt t="101370" x="1258888" y="4616450"/>
          <p14:tracePt t="101881" x="1250950" y="4616450"/>
          <p14:tracePt t="101893" x="1241425" y="4616450"/>
          <p14:tracePt t="101919" x="1231900" y="4625975"/>
          <p14:tracePt t="101934" x="1214438" y="4643438"/>
          <p14:tracePt t="101942" x="1196975" y="4660900"/>
          <p14:tracePt t="101954" x="1160463" y="4697413"/>
          <p14:tracePt t="101968" x="1116013" y="4741863"/>
          <p14:tracePt t="101979" x="1000125" y="4848225"/>
          <p14:tracePt t="101992" x="946150" y="4919663"/>
          <p14:tracePt t="102015" x="874713" y="4991100"/>
          <p14:tracePt t="102027" x="776288" y="5081588"/>
          <p14:tracePt t="102051" x="723900" y="5108575"/>
          <p14:tracePt t="102064" x="633413" y="5170488"/>
          <p14:tracePt t="102076" x="588963" y="5205413"/>
          <p14:tracePt t="102092" x="561975" y="5214938"/>
          <p14:tracePt t="102112" x="554038" y="5232400"/>
          <p14:tracePt t="102127" x="527050" y="5259388"/>
          <p14:tracePt t="102148" x="517525" y="5259388"/>
          <p14:tracePt t="102210" x="517525" y="5268913"/>
          <p14:tracePt t="102575" x="517525" y="5232400"/>
          <p14:tracePt t="102588" x="544513" y="5180013"/>
          <p14:tracePt t="102592" x="615950" y="5027613"/>
          <p14:tracePt t="102629" x="679450" y="4946650"/>
          <p14:tracePt t="102631" x="847725" y="4803775"/>
          <p14:tracePt t="102661" x="955675" y="4751388"/>
          <p14:tracePt t="102673" x="1054100" y="4705350"/>
          <p14:tracePt t="102686" x="1303338" y="4616450"/>
          <p14:tracePt t="102698" x="1446213" y="4562475"/>
          <p14:tracePt t="102723" x="1571625" y="4554538"/>
          <p14:tracePt t="102734" x="1741488" y="4518025"/>
          <p14:tracePt t="102760" x="1822450" y="4491038"/>
          <p14:tracePt t="102770" x="1955800" y="4473575"/>
          <p14:tracePt t="102796" x="1982788" y="4465638"/>
          <p14:tracePt t="102806" x="2000250" y="4465638"/>
          <p14:tracePt t="102828" x="2009775" y="4465638"/>
          <p14:tracePt t="102830" x="2009775" y="4456113"/>
          <p14:tracePt t="103122" x="2017713" y="4446588"/>
          <p14:tracePt t="103136" x="2036763" y="4438650"/>
          <p14:tracePt t="103147" x="2108200" y="4384675"/>
          <p14:tracePt t="103158" x="2224088" y="4303713"/>
          <p14:tracePt t="103172" x="2438400" y="4108450"/>
          <p14:tracePt t="103185" x="2527300" y="3990975"/>
          <p14:tracePt t="103208" x="2598738" y="3902075"/>
          <p14:tracePt t="103220" x="2759075" y="3786188"/>
          <p14:tracePt t="103255" x="3009900" y="3724275"/>
          <p14:tracePt t="103270" x="3197225" y="3697288"/>
          <p14:tracePt t="103281" x="3429000" y="3660775"/>
          <p14:tracePt t="103292" x="3705225" y="3598863"/>
          <p14:tracePt t="103309" x="4170363" y="3482975"/>
          <p14:tracePt t="103320" x="4313238" y="3465513"/>
          <p14:tracePt t="103344" x="4394200" y="3429000"/>
          <p14:tracePt t="103354" x="4411663" y="3429000"/>
          <p14:tracePt t="103847" x="4411663" y="3411538"/>
          <p14:tracePt t="103859" x="4429125" y="3394075"/>
          <p14:tracePt t="103867" x="4537075" y="3259138"/>
          <p14:tracePt t="103880" x="4625975" y="3143250"/>
          <p14:tracePt t="103904" x="4732338" y="3054350"/>
          <p14:tracePt t="103916" x="4902200" y="2919413"/>
          <p14:tracePt t="103927" x="4973638" y="2874963"/>
          <p14:tracePt t="103952" x="5081588" y="2822575"/>
          <p14:tracePt t="103976" x="5143500" y="2786063"/>
          <p14:tracePt t="103987" x="5214938" y="2768600"/>
          <p14:tracePt t="104001" x="5251450" y="2751138"/>
          <p14:tracePt t="104012" x="5286375" y="2741613"/>
          <p14:tracePt t="104086" x="5286375" y="2751138"/>
          <p14:tracePt t="104097" x="5286375" y="2768600"/>
          <p14:tracePt t="104963" x="5286375" y="2776538"/>
          <p14:tracePt t="105012" x="5286375" y="2795588"/>
          <p14:tracePt t="105027" x="5286375" y="2803525"/>
          <p14:tracePt t="105036" x="5286375" y="2813050"/>
          <p14:tracePt t="105048" x="5286375" y="2822575"/>
          <p14:tracePt t="105084" x="5286375" y="2830513"/>
          <p14:tracePt t="105643" x="5286375" y="2813050"/>
          <p14:tracePt t="105660" x="5295900" y="2813050"/>
          <p14:tracePt t="105693" x="5303838" y="2813050"/>
          <p14:tracePt t="105731" x="5313363" y="2813050"/>
          <p14:tracePt t="105742" x="5340350" y="2813050"/>
          <p14:tracePt t="105755" x="5357813" y="2813050"/>
          <p14:tracePt t="105767" x="5402263" y="2813050"/>
          <p14:tracePt t="105789" x="5429250" y="2813050"/>
          <p14:tracePt t="105802" x="5446713" y="2813050"/>
          <p14:tracePt t="105815" x="5465763" y="2822575"/>
          <p14:tracePt t="105826" x="5483225" y="2830513"/>
          <p14:tracePt t="105838" x="5527675" y="2867025"/>
          <p14:tracePt t="105868" x="5554663" y="2894013"/>
          <p14:tracePt t="107021" x="5554663" y="2884488"/>
          <p14:tracePt t="107033" x="5554663" y="2874963"/>
          <p14:tracePt t="107046" x="5554663" y="2857500"/>
          <p14:tracePt t="107058" x="5554663" y="2847975"/>
          <p14:tracePt t="107120" x="5545138" y="2847975"/>
          <p14:tracePt t="107143" x="5537200" y="2847975"/>
          <p14:tracePt t="107156" x="5518150" y="2847975"/>
          <p14:tracePt t="107168" x="5491163" y="2874963"/>
          <p14:tracePt t="107180" x="5438775" y="2901950"/>
          <p14:tracePt t="107192" x="5303838" y="2982913"/>
          <p14:tracePt t="107203" x="5251450" y="3017838"/>
          <p14:tracePt t="107236" x="5197475" y="3054350"/>
          <p14:tracePt t="107239" x="5153025" y="3089275"/>
          <p14:tracePt t="107254" x="5072063" y="3160713"/>
          <p14:tracePt t="107286" x="5045075" y="3197225"/>
          <p14:tracePt t="107290" x="5027613" y="3214688"/>
          <p14:tracePt t="107621" x="5027613" y="3241675"/>
          <p14:tracePt t="107630" x="5027613" y="3276600"/>
          <p14:tracePt t="107645" x="5018088" y="3295650"/>
          <p14:tracePt t="107654" x="5018088" y="3322638"/>
          <p14:tracePt t="107667" x="5018088" y="3357563"/>
          <p14:tracePt t="107679" x="5018088" y="3394075"/>
          <p14:tracePt t="107692" x="5018088" y="3446463"/>
          <p14:tracePt t="107723" x="5018088" y="3465513"/>
          <p14:tracePt t="107727" x="5018088" y="3482975"/>
          <p14:tracePt t="107742" x="5027613" y="3490913"/>
          <p14:tracePt t="107765" x="5037138" y="3509963"/>
          <p14:tracePt t="108045" x="5054600" y="3509963"/>
          <p14:tracePt t="108065" x="5062538" y="3500438"/>
          <p14:tracePt t="108093" x="5072063" y="3500438"/>
          <p14:tracePt t="108125" x="5089525" y="3500438"/>
          <p14:tracePt t="108139" x="5108575" y="3500438"/>
          <p14:tracePt t="108154" x="5126038" y="3500438"/>
          <p14:tracePt t="108165" x="5143500" y="3500438"/>
          <p14:tracePt t="108179" x="5170488" y="3500438"/>
          <p14:tracePt t="108194" x="5180013" y="3500438"/>
          <p14:tracePt t="108215" x="5197475" y="3500438"/>
          <p14:tracePt t="108230" x="5224463" y="3500438"/>
          <p14:tracePt t="109891" x="5232400" y="3500438"/>
          <p14:tracePt t="109903" x="5241925" y="3500438"/>
          <p14:tracePt t="109915" x="5259388" y="3500438"/>
          <p14:tracePt t="109927" x="5295900" y="3500438"/>
          <p14:tracePt t="109952" x="5313363" y="3500438"/>
          <p14:tracePt t="109964" x="5330825" y="3500438"/>
          <p14:tracePt t="109978" x="5367338" y="3527425"/>
          <p14:tracePt t="110001" x="5394325" y="3536950"/>
          <p14:tracePt t="110013" x="5438775" y="3544888"/>
          <p14:tracePt t="110027" x="5446713" y="3544888"/>
          <p14:tracePt t="110048" x="5465763" y="3554413"/>
          <p14:tracePt t="110357" x="5483225" y="3554413"/>
          <p14:tracePt t="110368" x="5491163" y="3554413"/>
          <p14:tracePt t="110379" x="5518150" y="3544888"/>
          <p14:tracePt t="110391" x="5537200" y="3536950"/>
          <p14:tracePt t="110404" x="5554663" y="3536950"/>
          <p14:tracePt t="110416" x="5581650" y="3527425"/>
          <p14:tracePt t="110440" x="5599113" y="3527425"/>
          <p14:tracePt t="110467" x="5616575" y="3527425"/>
          <p14:tracePt t="110475" x="5643563" y="3527425"/>
          <p14:tracePt t="110489" x="5653088" y="3527425"/>
          <p14:tracePt t="110501" x="5697538" y="3527425"/>
          <p14:tracePt t="110525" x="5705475" y="3527425"/>
          <p14:tracePt t="110537" x="5715000" y="3527425"/>
          <p14:tracePt t="110549" x="5741988" y="3527425"/>
          <p14:tracePt t="110939" x="5759450" y="3527425"/>
          <p14:tracePt t="110955" x="5776913" y="3527425"/>
          <p14:tracePt t="110973" x="5813425" y="3527425"/>
          <p14:tracePt t="110990" x="5830888" y="3527425"/>
          <p14:tracePt t="111001" x="5840413" y="3536950"/>
          <p14:tracePt t="111018" x="5848350" y="3554413"/>
          <p14:tracePt t="111035" x="5857875" y="3562350"/>
          <p14:tracePt t="111038" x="5867400" y="3562350"/>
          <p14:tracePt t="111069" x="5884863" y="3562350"/>
          <p14:tracePt t="111073" x="5902325" y="3581400"/>
          <p14:tracePt t="111087" x="5911850" y="3589338"/>
          <p14:tracePt t="111391" x="5929313" y="3589338"/>
          <p14:tracePt t="111409" x="5956300" y="3571875"/>
          <p14:tracePt t="111416" x="5973763" y="3562350"/>
          <p14:tracePt t="111426" x="6045200" y="3544888"/>
          <p14:tracePt t="111458" x="6099175" y="3544888"/>
          <p14:tracePt t="111462" x="6143625" y="3544888"/>
          <p14:tracePt t="111474" x="6197600" y="3544888"/>
          <p14:tracePt t="111505" x="6215063" y="3544888"/>
          <p14:tracePt t="111511" x="6242050" y="3544888"/>
          <p14:tracePt t="111524" x="6276975" y="3562350"/>
          <p14:tracePt t="111548" x="6296025" y="3571875"/>
          <p14:tracePt t="111560" x="6313488" y="3589338"/>
          <p14:tracePt t="111586" x="6330950" y="3598863"/>
          <p14:tracePt t="111593" x="6340475" y="3616325"/>
          <p14:tracePt t="112169" x="6348413" y="3608388"/>
          <p14:tracePt t="112183" x="6367463" y="3598863"/>
          <p14:tracePt t="112193" x="6384925" y="3598863"/>
          <p14:tracePt t="112207" x="6402388" y="3589338"/>
          <p14:tracePt t="112218" x="6438900" y="3589338"/>
          <p14:tracePt t="112230" x="6510338" y="3589338"/>
          <p14:tracePt t="112255" x="6545263" y="3589338"/>
          <p14:tracePt t="112271" x="6626225" y="3598863"/>
          <p14:tracePt t="112280" x="6653213" y="3616325"/>
          <p14:tracePt t="112302" x="6680200" y="3633788"/>
          <p14:tracePt t="112314" x="6742113" y="3670300"/>
          <p14:tracePt t="112339" x="6759575" y="3679825"/>
          <p14:tracePt t="112351" x="6786563" y="3697288"/>
          <p14:tracePt t="112386" x="6804025" y="3705225"/>
          <p14:tracePt t="114811" x="6796088" y="3705225"/>
          <p14:tracePt t="114823" x="6769100" y="3697288"/>
          <p14:tracePt t="114836" x="6732588" y="3679825"/>
          <p14:tracePt t="114850" x="6670675" y="3652838"/>
          <p14:tracePt t="114859" x="6589713" y="3633788"/>
          <p14:tracePt t="114873" x="6429375" y="3598863"/>
          <p14:tracePt t="114897" x="6348413" y="3581400"/>
          <p14:tracePt t="114910" x="6259513" y="3581400"/>
          <p14:tracePt t="114921" x="6153150" y="3581400"/>
          <p14:tracePt t="114956" x="6116638" y="3581400"/>
          <p14:tracePt t="114960" x="6062663" y="3581400"/>
          <p14:tracePt t="114971" x="6054725" y="3589338"/>
          <p14:tracePt t="115001" x="6037263" y="3598863"/>
          <p14:tracePt t="119344" x="6027738" y="3598863"/>
          <p14:tracePt t="119392" x="6018213" y="3598863"/>
          <p14:tracePt t="119441" x="6010275" y="3616325"/>
          <p14:tracePt t="119452" x="6000750" y="3633788"/>
          <p14:tracePt t="119471" x="5991225" y="3643313"/>
          <p14:tracePt t="119492" x="5973763" y="3687763"/>
          <p14:tracePt t="119501" x="5965825" y="3714750"/>
          <p14:tracePt t="119515" x="5965825" y="3732213"/>
          <p14:tracePt t="119526" x="5956300" y="3786188"/>
          <p14:tracePt t="119549" x="5956300" y="3813175"/>
          <p14:tracePt t="119563" x="5956300" y="3857625"/>
          <p14:tracePt t="119576" x="5956300" y="3875088"/>
          <p14:tracePt t="119592" x="5956300" y="3902075"/>
          <p14:tracePt t="119927" x="5929313" y="3911600"/>
          <p14:tracePt t="119941" x="5902325" y="3929063"/>
          <p14:tracePt t="119952" x="5875338" y="3938588"/>
          <p14:tracePt t="119963" x="5803900" y="3973513"/>
          <p14:tracePt t="119989" x="5786438" y="3990975"/>
          <p14:tracePt t="120002" x="5776913" y="4000500"/>
          <p14:tracePt t="120013" x="5759450" y="4000500"/>
          <p14:tracePt t="120037" x="5751513" y="4000500"/>
          <p14:tracePt t="120050" x="5688013" y="4071938"/>
          <p14:tracePt t="120073" x="5643563" y="4125913"/>
          <p14:tracePt t="120087" x="5616575" y="4179888"/>
          <p14:tracePt t="120511" x="5608638" y="4179888"/>
          <p14:tracePt t="120523" x="5599113" y="4179888"/>
          <p14:tracePt t="120538" x="5572125" y="4187825"/>
          <p14:tracePt t="120549" x="5537200" y="4197350"/>
          <p14:tracePt t="120561" x="5465763" y="4214813"/>
          <p14:tracePt t="120574" x="5384800" y="4241800"/>
          <p14:tracePt t="120585" x="5197475" y="4313238"/>
          <p14:tracePt t="120601" x="5126038" y="4340225"/>
          <p14:tracePt t="120619" x="5054600" y="4375150"/>
          <p14:tracePt t="120646" x="5018088" y="4394200"/>
          <p14:tracePt t="120658" x="4983163" y="4419600"/>
          <p14:tracePt t="121012" x="4965700" y="4419600"/>
          <p14:tracePt t="121023" x="4938713" y="4402138"/>
          <p14:tracePt t="121037" x="4911725" y="4375150"/>
          <p14:tracePt t="121048" x="4857750" y="4348163"/>
          <p14:tracePt t="121060" x="4724400" y="4268788"/>
          <p14:tracePt t="121073" x="4625975" y="4214813"/>
          <p14:tracePt t="121090" x="4527550" y="4152900"/>
          <p14:tracePt t="121108" x="4456113" y="4098925"/>
          <p14:tracePt t="121122" x="4322763" y="4010025"/>
          <p14:tracePt t="121146" x="4268788" y="3983038"/>
          <p14:tracePt t="121158" x="4205288" y="3983038"/>
          <p14:tracePt t="121189" x="4187825" y="3983038"/>
          <p14:tracePt t="121195" x="4160838" y="3983038"/>
          <p14:tracePt t="121597" x="4133850" y="3956050"/>
          <p14:tracePt t="121608" x="4089400" y="3929063"/>
          <p14:tracePt t="121621" x="4062413" y="3902075"/>
          <p14:tracePt t="121630" x="4010025" y="3848100"/>
          <p14:tracePt t="121645" x="3911600" y="3724275"/>
          <p14:tracePt t="121676" x="3840163" y="3660775"/>
          <p14:tracePt t="121694" x="3670300" y="3581400"/>
          <p14:tracePt t="121707" x="3608388" y="3544888"/>
          <p14:tracePt t="121720" x="3544888" y="3527425"/>
          <p14:tracePt t="121732" x="3411538" y="3517900"/>
          <p14:tracePt t="121755" x="3322638" y="3517900"/>
          <p14:tracePt t="121767" x="3286125" y="3517900"/>
          <p14:tracePt t="121779" x="3276600" y="3517900"/>
          <p14:tracePt t="122131" x="3259138" y="3490913"/>
          <p14:tracePt t="122145" x="3241675" y="3473450"/>
          <p14:tracePt t="122157" x="3160713" y="3446463"/>
          <p14:tracePt t="122168" x="3098800" y="3429000"/>
          <p14:tracePt t="122183" x="3017838" y="3411538"/>
          <p14:tracePt t="122205" x="2955925" y="3411538"/>
          <p14:tracePt t="122217" x="2874963" y="3411538"/>
          <p14:tracePt t="122242" x="2840038" y="3419475"/>
          <p14:tracePt t="122254" x="2803525" y="3429000"/>
          <p14:tracePt t="122268" x="2714625" y="3509963"/>
          <p14:tracePt t="122289" x="2670175" y="3536950"/>
          <p14:tracePt t="122301" x="2625725" y="3589338"/>
          <p14:tracePt t="122316" x="2608263" y="3608388"/>
          <p14:tracePt t="122348" x="2608263" y="3625850"/>
          <p14:tracePt t="122743" x="2608263" y="3633788"/>
          <p14:tracePt t="122753" x="2608263" y="3643313"/>
          <p14:tracePt t="122764" x="2589213" y="3670300"/>
          <p14:tracePt t="122776" x="2571750" y="3697288"/>
          <p14:tracePt t="122790" x="2536825" y="3759200"/>
          <p14:tracePt t="122807" x="2509838" y="3840163"/>
          <p14:tracePt t="122826" x="2490788" y="3894138"/>
          <p14:tracePt t="122837" x="2482850" y="3956050"/>
          <p14:tracePt t="122850" x="2473325" y="4027488"/>
          <p14:tracePt t="122874" x="2473325" y="4062413"/>
          <p14:tracePt t="122892" x="2473325" y="4098925"/>
          <p14:tracePt t="123582" x="2455863" y="4089400"/>
          <p14:tracePt t="123597" x="2428875" y="4062413"/>
          <p14:tracePt t="123599" x="2384425" y="4017963"/>
          <p14:tracePt t="123626" x="2330450" y="3965575"/>
          <p14:tracePt t="123628" x="2187575" y="3857625"/>
          <p14:tracePt t="123660" x="2133600" y="3795713"/>
          <p14:tracePt t="123668" x="2071688" y="3705225"/>
          <p14:tracePt t="123679" x="1982788" y="3544888"/>
          <p14:tracePt t="123694" x="1938338" y="3482975"/>
          <p14:tracePt t="123715" x="1884363" y="3419475"/>
          <p14:tracePt t="123740" x="1884363" y="3402013"/>
          <p14:tracePt t="123753" x="1874838" y="3394075"/>
          <p14:tracePt t="123764" x="1874838" y="3367088"/>
          <p14:tracePt t="123789" x="1874838" y="3348038"/>
          <p14:tracePt t="123801" x="1893888" y="3340100"/>
          <p14:tracePt t="126215" x="1911350" y="3340100"/>
          <p14:tracePt t="126227" x="1919288" y="3340100"/>
          <p14:tracePt t="126240" x="1955800" y="3340100"/>
          <p14:tracePt t="126252" x="2054225" y="3402013"/>
          <p14:tracePt t="126273" x="2108200" y="3490913"/>
          <p14:tracePt t="126287" x="2259013" y="3697288"/>
          <p14:tracePt t="126315" x="2366963" y="3830638"/>
          <p14:tracePt t="126332" x="2571750" y="4081463"/>
          <p14:tracePt t="126335" x="2652713" y="4205288"/>
          <p14:tracePt t="126360" x="2795588" y="4483100"/>
          <p14:tracePt t="126610" x="2795588" y="4465638"/>
          <p14:tracePt t="126616" x="2795588" y="4446588"/>
          <p14:tracePt t="126623" x="2795588" y="4438650"/>
          <p14:tracePt t="126641" x="2857500" y="4438650"/>
          <p14:tracePt t="126653" x="2911475" y="4438650"/>
          <p14:tracePt t="126676" x="2982913" y="4483100"/>
          <p14:tracePt t="126687" x="3232150" y="4857750"/>
          <p14:tracePt t="126720" x="3438525" y="5143500"/>
          <p14:tracePt t="126727" x="3848100" y="5653088"/>
          <p14:tracePt t="126738" x="4027488" y="5902325"/>
          <p14:tracePt t="126771" x="4232275" y="6197600"/>
          <p14:tracePt t="127091" x="4259263" y="6197600"/>
          <p14:tracePt t="127103" x="4276725" y="6180138"/>
          <p14:tracePt t="127115" x="4303713" y="6161088"/>
          <p14:tracePt t="127127" x="4348163" y="6134100"/>
          <p14:tracePt t="127143" x="4518025" y="6000750"/>
          <p14:tracePt t="127163" x="4616450" y="5902325"/>
          <p14:tracePt t="127175" x="4768850" y="5715000"/>
          <p14:tracePt t="127199" x="4822825" y="5661025"/>
          <p14:tracePt t="127211" x="4938713" y="5616575"/>
          <p14:tracePt t="127553" x="4938713" y="5599113"/>
          <p14:tracePt t="127566" x="4938713" y="5562600"/>
          <p14:tracePt t="127578" x="4938713" y="5545138"/>
          <p14:tracePt t="127589" x="4938713" y="5518150"/>
          <p14:tracePt t="127598" x="4938713" y="5491163"/>
          <p14:tracePt t="127614" x="4965700" y="5456238"/>
          <p14:tracePt t="127628" x="4973638" y="5438775"/>
          <p14:tracePt t="127650" x="4991100" y="5419725"/>
          <p14:tracePt t="127663" x="5000625" y="5402263"/>
          <p14:tracePt t="127679" x="5045075" y="5375275"/>
          <p14:tracePt t="127701" x="5072063" y="5375275"/>
          <p14:tracePt t="128138" x="5099050" y="5375275"/>
          <p14:tracePt t="128152" x="5133975" y="5375275"/>
          <p14:tracePt t="128162" x="5160963" y="5384800"/>
          <p14:tracePt t="128175" x="5197475" y="5394325"/>
          <p14:tracePt t="128188" x="5286375" y="5429250"/>
          <p14:tracePt t="128200" x="5340350" y="5446713"/>
          <p14:tracePt t="128760" x="5357813" y="5438775"/>
          <p14:tracePt t="128771" x="5375275" y="5419725"/>
          <p14:tracePt t="128783" x="5394325" y="5394325"/>
          <p14:tracePt t="128795" x="5510213" y="5286375"/>
          <p14:tracePt t="128808" x="5572125" y="5259388"/>
          <p14:tracePt t="128831" x="5616575" y="5241925"/>
          <p14:tracePt t="128836" x="5653088" y="5214938"/>
          <p14:tracePt t="128859" x="5697538" y="5197475"/>
          <p14:tracePt t="128880" x="5697538" y="5187950"/>
          <p14:tracePt t="128892" x="5724525" y="5180013"/>
          <p14:tracePt t="128906" x="5732463" y="5170488"/>
          <p14:tracePt t="128929" x="5741988" y="5170488"/>
          <p14:tracePt t="128978" x="5751513" y="5170488"/>
          <p14:tracePt t="128989" x="5751513" y="5180013"/>
          <p14:tracePt t="129003" x="5751513" y="5197475"/>
          <p14:tracePt t="129014" x="5759450" y="5205413"/>
          <p14:tracePt t="129026" x="5759450" y="5251450"/>
          <p14:tracePt t="129271" x="5741988" y="5251450"/>
          <p14:tracePt t="129287" x="5715000" y="5259388"/>
          <p14:tracePt t="129298" x="5670550" y="5259388"/>
          <p14:tracePt t="129320" x="5653088" y="5259388"/>
          <p14:tracePt t="129332" x="5626100" y="5259388"/>
          <p14:tracePt t="129344" x="5608638" y="5259388"/>
          <p14:tracePt t="129375" x="5599113" y="5259388"/>
          <p14:tracePt t="129401" x="5581650" y="5259388"/>
          <p14:tracePt t="129412" x="5572125" y="5259388"/>
          <p14:tracePt t="129429" x="5562600" y="5259388"/>
          <p14:tracePt t="129442" x="5554663" y="5259388"/>
          <p14:tracePt t="129453" x="5545138" y="5259388"/>
          <p14:tracePt t="130260" x="5545138" y="5251450"/>
          <p14:tracePt t="130272" x="5537200" y="5224463"/>
          <p14:tracePt t="130283" x="5537200" y="5214938"/>
          <p14:tracePt t="130294" x="5537200" y="5187950"/>
          <p14:tracePt t="130317" x="5537200" y="5153025"/>
          <p14:tracePt t="130331" x="5537200" y="5133975"/>
          <p14:tracePt t="130343" x="5537200" y="5116513"/>
          <p14:tracePt t="130355" x="5537200" y="5108575"/>
          <p14:tracePt t="130371" x="5545138" y="5054600"/>
          <p14:tracePt t="130392" x="5562600" y="5037138"/>
          <p14:tracePt t="130417" x="5572125" y="5018088"/>
          <p14:tracePt t="130441" x="5572125" y="5010150"/>
          <p14:tracePt t="130452" x="5581650" y="5010150"/>
          <p14:tracePt t="131256" x="5589588" y="5000625"/>
          <p14:tracePt t="131270" x="5608638" y="5000625"/>
          <p14:tracePt t="131282" x="5653088" y="4973638"/>
          <p14:tracePt t="131312" x="5661025" y="4965700"/>
          <p14:tracePt t="131317" x="5670550" y="4965700"/>
          <p14:tracePt t="131330" x="5688013" y="4965700"/>
          <p14:tracePt t="131359" x="5715000" y="4965700"/>
          <p14:tracePt t="131366" x="5751513" y="4965700"/>
          <p14:tracePt t="131378" x="5857875" y="5037138"/>
          <p14:tracePt t="131410" x="5902325" y="5081588"/>
          <p14:tracePt t="131414" x="5938838" y="5108575"/>
          <p14:tracePt t="131443" x="5991225" y="5143500"/>
          <p14:tracePt t="131451" x="6018213" y="5160963"/>
          <p14:tracePt t="131463" x="6081713" y="5187950"/>
          <p14:tracePt t="131486" x="6116638" y="5197475"/>
          <p14:tracePt t="131500" x="6153150" y="5197475"/>
          <p14:tracePt t="131927" x="6153150" y="5205413"/>
          <p14:tracePt t="131950" x="6153150" y="5214938"/>
          <p14:tracePt t="131970" x="6161088" y="5224463"/>
          <p14:tracePt t="131978" x="6170613" y="5232400"/>
          <p14:tracePt t="131988" x="6180138" y="5251450"/>
          <p14:tracePt t="132000" x="6180138" y="5268913"/>
          <p14:tracePt t="132025" x="6188075" y="5268913"/>
          <p14:tracePt t="132037" x="6197600" y="5286375"/>
          <p14:tracePt t="133315" x="6197600" y="5295900"/>
          <p14:tracePt t="133352" x="6197600" y="5303838"/>
          <p14:tracePt t="133365" x="6205538" y="5322888"/>
          <p14:tracePt t="133389" x="6205538" y="5340350"/>
          <p14:tracePt t="133814" x="6205538" y="5330825"/>
          <p14:tracePt t="133825" x="6205538" y="5322888"/>
          <p14:tracePt t="133844" x="6205538" y="5313363"/>
          <p14:tracePt t="133850" x="6205538" y="5303838"/>
          <p14:tracePt t="133892" x="6205538" y="5286375"/>
          <p14:tracePt t="133909" x="6188075" y="5251450"/>
          <p14:tracePt t="133936" x="6188075" y="5241925"/>
          <p14:tracePt t="133947" x="6180138" y="5232400"/>
          <p14:tracePt t="133960" x="6180138" y="5224463"/>
          <p14:tracePt t="133985" x="6180138" y="5214938"/>
          <p14:tracePt t="135022" x="6180138" y="5205413"/>
          <p14:tracePt t="135033" x="6197600" y="5197475"/>
          <p14:tracePt t="135070" x="6205538" y="5197475"/>
          <p14:tracePt t="135082" x="6215063" y="5197475"/>
          <p14:tracePt t="135112" x="6232525" y="5197475"/>
          <p14:tracePt t="135125" x="6259513" y="5197475"/>
          <p14:tracePt t="135127" x="6303963" y="5197475"/>
          <p14:tracePt t="135145" x="6340475" y="5197475"/>
          <p14:tracePt t="135166" x="6367463" y="5197475"/>
          <p14:tracePt t="135180" x="6375400" y="5197475"/>
          <p14:tracePt t="135196" x="6411913" y="5197475"/>
          <p14:tracePt t="135228" x="6429375" y="5197475"/>
          <p14:tracePt t="135239" x="6446838" y="5197475"/>
          <p14:tracePt t="135557" x="6456363" y="5197475"/>
          <p14:tracePt t="135568" x="6473825" y="5197475"/>
          <p14:tracePt t="135580" x="6510338" y="5180013"/>
          <p14:tracePt t="135592" x="6537325" y="5170488"/>
          <p14:tracePt t="135605" x="6581775" y="5153025"/>
          <p14:tracePt t="135630" x="6705600" y="5089525"/>
          <p14:tracePt t="135642" x="6751638" y="5072063"/>
          <p14:tracePt t="135653" x="6777038" y="5062538"/>
          <p14:tracePt t="135667" x="6823075" y="5054600"/>
          <p14:tracePt t="136127" x="6823075" y="5072063"/>
          <p14:tracePt t="136140" x="6823075" y="5099050"/>
          <p14:tracePt t="136153" x="6823075" y="5116513"/>
          <p14:tracePt t="136170" x="6823075" y="5143500"/>
          <p14:tracePt t="136178" x="6823075" y="5180013"/>
          <p14:tracePt t="136189" x="6823075" y="5205413"/>
          <p14:tracePt t="136200" x="6823075" y="5232400"/>
          <p14:tracePt t="136225" x="6823075" y="5251450"/>
          <p14:tracePt t="136237" x="6831013" y="5259388"/>
          <p14:tracePt t="136254" x="6840538" y="5276850"/>
          <p14:tracePt t="136764" x="6840538" y="5268913"/>
          <p14:tracePt t="136775" x="6840538" y="5259388"/>
          <p14:tracePt t="136786" x="6840538" y="5241925"/>
          <p14:tracePt t="136800" x="6840538" y="5224463"/>
          <p14:tracePt t="136813" x="6840538" y="5214938"/>
          <p14:tracePt t="136825" x="6840538" y="5205413"/>
          <p14:tracePt t="136847" x="6840538" y="5180013"/>
          <p14:tracePt t="136861" x="6840538" y="5116513"/>
          <p14:tracePt t="136886" x="6840538" y="5081588"/>
          <p14:tracePt t="136897" x="6840538" y="5037138"/>
          <p14:tracePt t="136909" x="6840538" y="5018088"/>
          <p14:tracePt t="136941" x="6840538" y="5010150"/>
          <p14:tracePt t="136946" x="6840538" y="4991100"/>
          <p14:tracePt t="137371" x="6840538" y="5018088"/>
          <p14:tracePt t="137382" x="6840538" y="5045075"/>
          <p14:tracePt t="137395" x="6840538" y="5062538"/>
          <p14:tracePt t="137408" x="6840538" y="5089525"/>
          <p14:tracePt t="137419" x="6840538" y="5116513"/>
          <p14:tracePt t="137430" x="6858000" y="5180013"/>
          <p14:tracePt t="137458" x="6867525" y="5205413"/>
          <p14:tracePt t="137469" x="6875463" y="5241925"/>
          <p14:tracePt t="137480" x="6902450" y="5357813"/>
          <p14:tracePt t="139309" x="6902450" y="5348288"/>
          <p14:tracePt t="139319" x="6902450" y="5330825"/>
          <p14:tracePt t="139333" x="6902450" y="5313363"/>
          <p14:tracePt t="139344" x="6902450" y="5276850"/>
          <p14:tracePt t="139361" x="6902450" y="5232400"/>
          <p14:tracePt t="139377" x="6902450" y="5180013"/>
          <p14:tracePt t="139381" x="6894513" y="5081588"/>
          <p14:tracePt t="139413" x="6894513" y="5062538"/>
          <p14:tracePt t="139418" x="6894513" y="5010150"/>
          <p14:tracePt t="139441" x="6902450" y="4991100"/>
          <p14:tracePt t="139454" x="6919913" y="4965700"/>
          <p14:tracePt t="139771" x="6919913" y="4983163"/>
          <p14:tracePt t="139783" x="6919913" y="5000625"/>
          <p14:tracePt t="139799" x="6919913" y="5027613"/>
          <p14:tracePt t="139816" x="6919913" y="5054600"/>
          <p14:tracePt t="139820" x="6919913" y="5126038"/>
          <p14:tracePt t="139833" x="6938963" y="5153025"/>
          <p14:tracePt t="139866" x="6965950" y="5224463"/>
          <p14:tracePt t="139869" x="6973888" y="5259388"/>
          <p14:tracePt t="139891" x="6983413" y="5286375"/>
          <p14:tracePt t="140588" x="6973888" y="5286375"/>
          <p14:tracePt t="140599" x="6946900" y="5286375"/>
          <p14:tracePt t="140612" x="6929438" y="5286375"/>
          <p14:tracePt t="140626" x="6894513" y="5286375"/>
          <p14:tracePt t="140628" x="6831013" y="5276850"/>
          <p14:tracePt t="140649" x="6769100" y="5276850"/>
          <p14:tracePt t="140661" x="6634163" y="5276850"/>
          <p14:tracePt t="140690" x="6581775" y="5276850"/>
          <p14:tracePt t="140698" x="6537325" y="5276850"/>
          <p14:tracePt t="140710" x="6473825" y="5276850"/>
          <p14:tracePt t="140724" x="6419850" y="5276850"/>
          <p14:tracePt t="140743" x="6313488" y="5295900"/>
          <p14:tracePt t="140770" x="6259513" y="5322888"/>
          <p14:tracePt t="140781" x="6224588" y="5322888"/>
          <p14:tracePt t="141172" x="6197600" y="5322888"/>
          <p14:tracePt t="141184" x="6161088" y="5286375"/>
          <p14:tracePt t="141195" x="6089650" y="5241925"/>
          <p14:tracePt t="141210" x="6010275" y="5197475"/>
          <p14:tracePt t="141221" x="5875338" y="5116513"/>
          <p14:tracePt t="141232" x="5688013" y="5037138"/>
          <p14:tracePt t="141247" x="5251450" y="4911725"/>
          <p14:tracePt t="141269" x="5081588" y="4884738"/>
          <p14:tracePt t="141283" x="4803775" y="4867275"/>
          <p14:tracePt t="141308" x="4714875" y="4867275"/>
          <p14:tracePt t="141318" x="4652963" y="4867275"/>
          <p14:tracePt t="141331" x="4608513" y="4867275"/>
          <p14:tracePt t="141364" x="4581525" y="4867275"/>
          <p14:tracePt t="141757" x="4545013" y="4822825"/>
          <p14:tracePt t="141768" x="4483100" y="4732338"/>
          <p14:tracePt t="141786" x="4402138" y="4652963"/>
          <p14:tracePt t="141793" x="4187825" y="4500563"/>
          <p14:tracePt t="141820" x="4071938" y="4429125"/>
          <p14:tracePt t="141829" x="3929063" y="4330700"/>
          <p14:tracePt t="141843" x="3768725" y="4232275"/>
          <p14:tracePt t="141854" x="3643313" y="4152900"/>
          <p14:tracePt t="141865" x="3357563" y="3938588"/>
          <p14:tracePt t="141896" x="3205163" y="3840163"/>
          <p14:tracePt t="141901" x="2901950" y="3732213"/>
          <p14:tracePt t="141929" x="2759075" y="3724275"/>
          <p14:tracePt t="141938" x="2581275" y="3724275"/>
          <p14:tracePt t="141952" x="2536825" y="3724275"/>
          <p14:tracePt t="141975" x="2500313" y="3724275"/>
          <p14:tracePt t="142367" x="2473325" y="3724275"/>
          <p14:tracePt t="142377" x="2446338" y="3724275"/>
          <p14:tracePt t="142389" x="2419350" y="3724275"/>
          <p14:tracePt t="142409" x="2393950" y="3724275"/>
          <p14:tracePt t="142411" x="2339975" y="3705225"/>
          <p14:tracePt t="142422" x="2303463" y="3697288"/>
          <p14:tracePt t="142438" x="2160588" y="3660775"/>
          <p14:tracePt t="142471" x="2071688" y="3633788"/>
          <p14:tracePt t="142474" x="1857375" y="3527425"/>
          <p14:tracePt t="142505" x="1758950" y="3473450"/>
          <p14:tracePt t="142511" x="1679575" y="3429000"/>
          <p14:tracePt t="142522" x="1473200" y="3340100"/>
          <p14:tracePt t="142548" x="1374775" y="3322638"/>
          <p14:tracePt t="142561" x="1276350" y="3313113"/>
          <p14:tracePt t="142574" x="1258888" y="3303588"/>
          <p14:tracePt t="142609" x="1258888" y="3295650"/>
          <p14:tracePt t="142626" x="1258888" y="3286125"/>
          <p14:tracePt t="142646" x="1268413" y="3268663"/>
          <p14:tracePt t="142656" x="1303338" y="3251200"/>
          <p14:tracePt t="142669" x="1374775" y="3197225"/>
          <p14:tracePt t="142690" x="1446213" y="3170238"/>
          <p14:tracePt t="142696" x="1589088" y="3089275"/>
          <p14:tracePt t="142708" x="1660525" y="3062288"/>
          <p14:tracePt t="142740" x="1751013" y="3027363"/>
          <p14:tracePt t="142744" x="1795463" y="3027363"/>
          <p14:tracePt t="142768" x="1874838" y="3027363"/>
          <p14:tracePt t="142793" x="1911350" y="3027363"/>
          <p14:tracePt t="142804" x="1973263" y="3036888"/>
          <p14:tracePt t="142815" x="2017713" y="3044825"/>
          <p14:tracePt t="142829" x="2098675" y="3071813"/>
          <p14:tracePt t="142840" x="2224088" y="3133725"/>
          <p14:tracePt t="142863" x="2276475" y="3179763"/>
          <p14:tracePt t="142878" x="2347913" y="3268663"/>
          <p14:tracePt t="142908" x="2393950" y="3313113"/>
          <p14:tracePt t="142915" x="2446338" y="3394075"/>
          <p14:tracePt t="142927" x="2473325" y="3419475"/>
          <p14:tracePt t="142959" x="2536825" y="3482975"/>
          <p14:tracePt t="143352" x="2544763" y="3482975"/>
          <p14:tracePt t="143364" x="2571750" y="3482975"/>
          <p14:tracePt t="143375" x="2608263" y="3482975"/>
          <p14:tracePt t="143390" x="2679700" y="3500438"/>
          <p14:tracePt t="143398" x="2938463" y="3633788"/>
          <p14:tracePt t="143428" x="3133725" y="3776663"/>
          <p14:tracePt t="143438" x="3241675" y="3867150"/>
          <p14:tracePt t="143449" x="3473450" y="4098925"/>
          <p14:tracePt t="143475" x="3598863" y="4232275"/>
          <p14:tracePt t="143487" x="3732213" y="4394200"/>
          <p14:tracePt t="143498" x="4089400" y="4875213"/>
          <p14:tracePt t="143791" x="4098925" y="4867275"/>
          <p14:tracePt t="143803" x="4108450" y="4840288"/>
          <p14:tracePt t="143816" x="4108450" y="4830763"/>
          <p14:tracePt t="143826" x="4108450" y="4822825"/>
          <p14:tracePt t="143900" x="4152900" y="4848225"/>
          <p14:tracePt t="143911" x="4241800" y="4929188"/>
          <p14:tracePt t="143924" x="4357688" y="5037138"/>
          <p14:tracePt t="143936" x="4679950" y="5322888"/>
          <p14:tracePt t="143965" x="4795838" y="5483225"/>
          <p14:tracePt t="143973" x="4946650" y="5680075"/>
          <p14:tracePt t="144000" x="5000625" y="5732463"/>
          <p14:tracePt t="144010" x="5062538" y="5786438"/>
          <p14:tracePt t="144021" x="5116513" y="5840413"/>
          <p14:tracePt t="144282" x="5116513" y="5830888"/>
          <p14:tracePt t="144290" x="5116513" y="5803900"/>
          <p14:tracePt t="144303" x="5116513" y="5776913"/>
          <p14:tracePt t="144313" x="5116513" y="5741988"/>
          <p14:tracePt t="144327" x="5126038" y="5705475"/>
          <p14:tracePt t="144338" x="5170488" y="5581650"/>
          <p14:tracePt t="144362" x="5187950" y="5527675"/>
          <p14:tracePt t="144375" x="5241925" y="5446713"/>
          <p14:tracePt t="144388" x="5268913" y="5419725"/>
          <p14:tracePt t="144411" x="5313363" y="5394325"/>
          <p14:tracePt t="144422" x="5375275" y="5367338"/>
          <p14:tracePt t="144849" x="5375275" y="5340350"/>
          <p14:tracePt t="144862" x="5384800" y="5303838"/>
          <p14:tracePt t="144875" x="5402263" y="5259388"/>
          <p14:tracePt t="144895" x="5473700" y="5126038"/>
          <p14:tracePt t="144911" x="5510213" y="5072063"/>
          <p14:tracePt t="144926" x="5537200" y="5027613"/>
          <p14:tracePt t="144936" x="5554663" y="5000625"/>
          <p14:tracePt t="144948" x="5572125" y="4983163"/>
          <p14:tracePt t="144971" x="5589588" y="4965700"/>
          <p14:tracePt t="144983" x="5608638" y="4946650"/>
          <p14:tracePt t="144995" x="5634038" y="4929188"/>
          <p14:tracePt t="145020" x="5653088" y="4929188"/>
          <p14:tracePt t="145459" x="5688013" y="4911725"/>
          <p14:tracePt t="145470" x="5724525" y="4902200"/>
          <p14:tracePt t="145485" x="5759450" y="4902200"/>
          <p14:tracePt t="145501" x="5795963" y="4902200"/>
          <p14:tracePt t="145507" x="5848350" y="4902200"/>
          <p14:tracePt t="145519" x="5902325" y="4902200"/>
          <p14:tracePt t="145532" x="5983288" y="4902200"/>
          <p14:tracePt t="145564" x="6010275" y="4902200"/>
          <p14:tracePt t="145571" x="6054725" y="4919663"/>
          <p14:tracePt t="145582" x="6081713" y="4929188"/>
          <p14:tracePt t="145608" x="6108700" y="4929188"/>
          <p14:tracePt t="146482" x="6126163" y="4929188"/>
          <p14:tracePt t="146495" x="6143625" y="4929188"/>
          <p14:tracePt t="146506" x="6170613" y="4929188"/>
          <p14:tracePt t="146517" x="6197600" y="4929188"/>
          <p14:tracePt t="146540" x="6215063" y="4929188"/>
          <p14:tracePt t="146549" x="6251575" y="4929188"/>
          <p14:tracePt t="146558" x="6330950" y="4929188"/>
          <p14:tracePt t="146580" x="6367463" y="4929188"/>
          <p14:tracePt t="146592" x="6429375" y="4946650"/>
          <p14:tracePt t="146616" x="6446838" y="4956175"/>
          <p14:tracePt t="146623" x="6491288" y="4965700"/>
          <p14:tracePt t="146656" x="6518275" y="4973638"/>
          <p14:tracePt t="146673" x="6581775" y="4973638"/>
          <p14:tracePt t="146676" x="6599238" y="4973638"/>
          <p14:tracePt t="147005" x="6643688" y="4973638"/>
          <p14:tracePt t="147017" x="6697663" y="4973638"/>
          <p14:tracePt t="147034" x="6759575" y="4973638"/>
          <p14:tracePt t="147046" x="6804025" y="4973638"/>
          <p14:tracePt t="147053" x="6840538" y="4973638"/>
          <p14:tracePt t="147068" x="6858000" y="4973638"/>
          <p14:tracePt t="147079" x="6894513" y="4983163"/>
          <p14:tracePt t="147094" x="6902450" y="4983163"/>
          <p14:tracePt t="147114" x="6929438" y="4991100"/>
          <p14:tracePt t="147151" x="6938963" y="4991100"/>
          <p14:tracePt t="147163" x="6946900" y="4991100"/>
          <p14:tracePt t="147177" x="6956425" y="4991100"/>
          <p14:tracePt t="147189" x="6973888" y="4991100"/>
          <p14:tracePt t="147371" x="6956425" y="4983163"/>
          <p14:tracePt t="147383" x="6902450" y="4973638"/>
          <p14:tracePt t="147396" x="6823075" y="4965700"/>
          <p14:tracePt t="147408" x="6715125" y="4956175"/>
          <p14:tracePt t="147420" x="6510338" y="4929188"/>
          <p14:tracePt t="147432" x="6419850" y="4929188"/>
          <p14:tracePt t="147456" x="6330950" y="4929188"/>
          <p14:tracePt t="147468" x="6161088" y="4929188"/>
          <p14:tracePt t="147501" x="6081713" y="4929188"/>
          <p14:tracePt t="147506" x="6018213" y="4929188"/>
          <p14:tracePt t="147516" x="5902325" y="4965700"/>
          <p14:tracePt t="147542" x="5867400" y="4973638"/>
          <p14:tracePt t="147553" x="5840413" y="4973638"/>
          <p14:tracePt t="147870" x="5830888" y="4973638"/>
          <p14:tracePt t="147882" x="5803900" y="4973638"/>
          <p14:tracePt t="147895" x="5768975" y="4973638"/>
          <p14:tracePt t="147907" x="5688013" y="4983163"/>
          <p14:tracePt t="147919" x="5616575" y="5018088"/>
          <p14:tracePt t="147944" x="5518150" y="5045075"/>
          <p14:tracePt t="147956" x="5473700" y="5054600"/>
          <p14:tracePt t="147969" x="5438775" y="5062538"/>
          <p14:tracePt t="147992" x="5411788" y="5072063"/>
          <p14:tracePt t="148004" x="5394325" y="5081588"/>
          <p14:tracePt t="148035" x="5384800" y="5081588"/>
          <p14:tracePt t="148091" x="5411788" y="5081588"/>
          <p14:tracePt t="148102" x="5456238" y="5089525"/>
          <p14:tracePt t="148113" x="5500688" y="5089525"/>
          <p14:tracePt t="148126" x="5599113" y="5099050"/>
          <p14:tracePt t="148140" x="5768975" y="5116513"/>
          <p14:tracePt t="148163" x="5983288" y="5116513"/>
          <p14:tracePt t="148187" x="6116638" y="5099050"/>
          <p14:tracePt t="148206" x="6242050" y="5072063"/>
          <p14:tracePt t="148895" x="6259513" y="5072063"/>
          <p14:tracePt t="148906" x="6296025" y="5072063"/>
          <p14:tracePt t="148917" x="6313488" y="5081588"/>
          <p14:tracePt t="148933" x="6367463" y="5099050"/>
          <p14:tracePt t="148943" x="6419850" y="5133975"/>
          <p14:tracePt t="148954" x="6473825" y="5180013"/>
          <p14:tracePt t="148966" x="6510338" y="5197475"/>
          <p14:tracePt t="148980" x="6554788" y="5214938"/>
          <p14:tracePt t="149005" x="6572250" y="5241925"/>
          <p14:tracePt t="149018" x="6589713" y="5251450"/>
          <p14:tracePt t="149040" x="6616700" y="5259388"/>
          <p14:tracePt t="149053" x="6634163" y="5268913"/>
          <p14:tracePt t="149272" x="6634163" y="5251450"/>
          <p14:tracePt t="149285" x="6634163" y="5232400"/>
          <p14:tracePt t="149297" x="6634163" y="5214938"/>
          <p14:tracePt t="149316" x="6643688" y="5187950"/>
          <p14:tracePt t="149324" x="6643688" y="5160963"/>
          <p14:tracePt t="149345" x="6643688" y="5143500"/>
          <p14:tracePt t="149356" x="6643688" y="5133975"/>
          <p14:tracePt t="149380" x="6653213" y="5108575"/>
          <p14:tracePt t="149392" x="6653213" y="5099050"/>
          <p14:tracePt t="149406" x="6653213" y="5089525"/>
          <p14:tracePt t="149416" x="6653213" y="5072063"/>
          <p14:tracePt t="149465" x="6653213" y="5062538"/>
          <p14:tracePt t="149502" x="6653213" y="5054600"/>
          <p14:tracePt t="149541" x="6643688" y="5045075"/>
          <p14:tracePt t="149552" x="6626225" y="5045075"/>
          <p14:tracePt t="149563" x="6599238" y="5045075"/>
          <p14:tracePt t="149574" x="6554788" y="5045075"/>
          <p14:tracePt t="149587" x="6491288" y="5045075"/>
          <p14:tracePt t="149597" x="6348413" y="5045075"/>
          <p14:tracePt t="149618" x="6276975" y="5045075"/>
          <p14:tracePt t="149641" x="6215063" y="5045075"/>
          <p14:tracePt t="149650" x="6108700" y="5045075"/>
          <p14:tracePt t="149672" x="6037263" y="5045075"/>
          <p14:tracePt t="149686" x="6010275" y="5045075"/>
          <p14:tracePt t="149711" x="5991225" y="5045075"/>
          <p14:tracePt t="149722" x="5983288" y="5054600"/>
          <p14:tracePt t="149749" x="5973763" y="5054600"/>
          <p14:tracePt t="149759" x="5965825" y="5054600"/>
          <p14:tracePt t="149769" x="5956300" y="5054600"/>
          <p14:tracePt t="149800" x="5956300" y="5062538"/>
          <p14:tracePt t="149818" x="5946775" y="5062538"/>
          <p14:tracePt t="150306" x="5956300" y="5062538"/>
          <p14:tracePt t="150318" x="6010275" y="5045075"/>
          <p14:tracePt t="150330" x="6089650" y="5018088"/>
          <p14:tracePt t="150342" x="6303963" y="4991100"/>
          <p14:tracePt t="150368" x="6429375" y="4991100"/>
          <p14:tracePt t="150380" x="6518275" y="4991100"/>
          <p14:tracePt t="150394" x="6653213" y="4991100"/>
          <p14:tracePt t="150422" x="6705600" y="4991100"/>
          <p14:tracePt t="150428" x="6732588" y="4991100"/>
          <p14:tracePt t="150440" x="6804025" y="5010150"/>
          <p14:tracePt t="150472" x="6858000" y="5045075"/>
          <p14:tracePt t="150477" x="7000875" y="5089525"/>
          <p14:tracePt t="150828" x="7027863" y="5099050"/>
          <p14:tracePt t="150836" x="7045325" y="5116513"/>
          <p14:tracePt t="150845" x="7081838" y="5160963"/>
          <p14:tracePt t="150868" x="7099300" y="5180013"/>
          <p14:tracePt t="150878" x="7134225" y="5241925"/>
          <p14:tracePt t="150909" x="7153275" y="5259388"/>
          <p14:tracePt t="150915" x="7180263" y="5286375"/>
          <p14:tracePt t="150928" x="7180263" y="5295900"/>
          <p14:tracePt t="150952" x="7188200" y="5295900"/>
          <p14:tracePt t="150965" x="7188200" y="5303838"/>
          <p14:tracePt t="151012" x="7153275" y="5295900"/>
          <p14:tracePt t="151025" x="7108825" y="5251450"/>
          <p14:tracePt t="151037" x="7018338" y="5170488"/>
          <p14:tracePt t="151049" x="6919913" y="5062538"/>
          <p14:tracePt t="151061" x="6608763" y="4768850"/>
          <p14:tracePt t="151085" x="6429375" y="4589463"/>
          <p14:tracePt t="151094" x="6224588" y="4340225"/>
          <p14:tracePt t="151128" x="6153150" y="4268788"/>
          <p14:tracePt t="151134" x="6062663" y="4143375"/>
          <p14:tracePt t="151147" x="6037263" y="4098925"/>
          <p14:tracePt t="151171" x="6018213" y="4044950"/>
          <p14:tracePt t="151183" x="6000750" y="4000500"/>
          <p14:tracePt t="151197" x="6000750" y="3990975"/>
          <p14:tracePt t="151219" x="6000750" y="3983038"/>
          <p14:tracePt t="151525" x="5991225" y="3973513"/>
          <p14:tracePt t="151538" x="5973763" y="3956050"/>
          <p14:tracePt t="151561" x="5946775" y="3938588"/>
          <p14:tracePt t="151574" x="5919788" y="3902075"/>
          <p14:tracePt t="151588" x="5875338" y="3857625"/>
          <p14:tracePt t="151601" x="5822950" y="3813175"/>
          <p14:tracePt t="151610" x="5768975" y="3786188"/>
          <p14:tracePt t="151622" x="5715000" y="3751263"/>
          <p14:tracePt t="151636" x="5608638" y="3697288"/>
          <p14:tracePt t="151658" x="5572125" y="3679825"/>
          <p14:tracePt t="151670" x="5510213" y="3660775"/>
          <p14:tracePt t="151706" x="5473700" y="3660775"/>
          <p14:tracePt t="151720" x="5465763" y="3660775"/>
          <p14:tracePt t="151745" x="5456238" y="3660775"/>
          <p14:tracePt t="151771" x="5446713" y="3660775"/>
          <p14:tracePt t="151818" x="5438775" y="3660775"/>
          <p14:tracePt t="151855" x="5429250" y="3660775"/>
          <p14:tracePt t="153036" x="5438775" y="3652838"/>
          <p14:tracePt t="153049" x="5446713" y="3652838"/>
          <p14:tracePt t="153062" x="5473700" y="3643313"/>
          <p14:tracePt t="153074" x="5510213" y="3643313"/>
          <p14:tracePt t="153084" x="5562600" y="3643313"/>
          <p14:tracePt t="153097" x="5589588" y="3643313"/>
          <p14:tracePt t="153128" x="5643563" y="3643313"/>
          <p14:tracePt t="153145" x="5661025" y="3643313"/>
          <p14:tracePt t="153156" x="5697538" y="3652838"/>
          <p14:tracePt t="153167" x="5724525" y="3660775"/>
          <p14:tracePt t="153182" x="5786438" y="3679825"/>
          <p14:tracePt t="153205" x="5813425" y="3687763"/>
          <p14:tracePt t="153217" x="5848350" y="3697288"/>
          <p14:tracePt t="153500" x="5848350" y="3724275"/>
          <p14:tracePt t="153509" x="5857875" y="3759200"/>
          <p14:tracePt t="153522" x="5867400" y="3848100"/>
          <p14:tracePt t="153533" x="5902325" y="4143375"/>
          <p14:tracePt t="153565" x="5956300" y="4446588"/>
          <p14:tracePt t="153584" x="6072188" y="4857750"/>
          <p14:tracePt t="153586" x="6126163" y="4965700"/>
          <p14:tracePt t="153609" x="6161088" y="5045075"/>
          <p14:tracePt t="153621" x="6180138" y="5133975"/>
          <p14:tracePt t="153911" x="6232525" y="5126038"/>
          <p14:tracePt t="153923" x="6296025" y="5099050"/>
          <p14:tracePt t="153936" x="6348413" y="5081588"/>
          <p14:tracePt t="153947" x="6411913" y="5081588"/>
          <p14:tracePt t="153961" x="6456363" y="5081588"/>
          <p14:tracePt t="153972" x="6545263" y="5089525"/>
          <p14:tracePt t="154003" x="6581775" y="5108575"/>
          <p14:tracePt t="154021" x="6661150" y="5205413"/>
          <p14:tracePt t="154033" x="6697663" y="5241925"/>
          <p14:tracePt t="154045" x="6732588" y="5259388"/>
          <p14:tracePt t="154058" x="6804025" y="5286375"/>
          <p14:tracePt t="154387" x="6813550" y="5286375"/>
          <p14:tracePt t="154401" x="6840538" y="5268913"/>
          <p14:tracePt t="154411" x="6858000" y="5259388"/>
          <p14:tracePt t="154425" x="6875463" y="5241925"/>
          <p14:tracePt t="154435" x="6894513" y="5232400"/>
          <p14:tracePt t="154447" x="6919913" y="5224463"/>
          <p14:tracePt t="154460" x="7010400" y="5187950"/>
          <p14:tracePt t="154474" x="7081838" y="5153025"/>
          <p14:tracePt t="154496" x="7143750" y="5133975"/>
          <p14:tracePt t="154510" x="7242175" y="5099050"/>
          <p14:tracePt t="154533" x="7277100" y="5089525"/>
          <p14:tracePt t="154544" x="7323138" y="5081588"/>
          <p14:tracePt t="154582" x="7340600" y="5081588"/>
          <p14:tracePt t="154594" x="7348538" y="5081588"/>
          <p14:tracePt t="154613" x="7348538" y="5089525"/>
          <p14:tracePt t="154625" x="7358063" y="5116513"/>
          <p14:tracePt t="155239" x="7375525" y="5116513"/>
          <p14:tracePt t="155251" x="7412038" y="5116513"/>
          <p14:tracePt t="155268" x="7439025" y="5116513"/>
          <p14:tracePt t="155281" x="7473950" y="5133975"/>
          <p14:tracePt t="155289" x="7510463" y="5160963"/>
          <p14:tracePt t="155302" x="7589838" y="5224463"/>
          <p14:tracePt t="155331" x="7643813" y="5251450"/>
          <p14:tracePt t="155336" x="7688263" y="5268913"/>
          <p14:tracePt t="155349" x="7742238" y="5286375"/>
          <p14:tracePt t="155373" x="7777163" y="5295900"/>
          <p14:tracePt t="155628" x="7786688" y="5295900"/>
          <p14:tracePt t="155642" x="7796213" y="5268913"/>
          <p14:tracePt t="155652" x="7804150" y="5251450"/>
          <p14:tracePt t="155670" x="7823200" y="5232400"/>
          <p14:tracePt t="155677" x="7831138" y="5205413"/>
          <p14:tracePt t="155691" x="7848600" y="5187950"/>
          <p14:tracePt t="155702" x="7858125" y="5170488"/>
          <p14:tracePt t="155726" x="7867650" y="5160963"/>
          <p14:tracePt t="155739" x="7875588" y="5153025"/>
          <p14:tracePt t="155754" x="7885113" y="5133975"/>
          <p14:tracePt t="155775" x="7902575" y="5133975"/>
          <p14:tracePt t="155802" x="7902575" y="5126038"/>
          <p14:tracePt t="155811" x="7912100" y="5126038"/>
          <p14:tracePt t="155835" x="7912100" y="5116513"/>
          <p14:tracePt t="155846" x="7920038" y="5116513"/>
          <p14:tracePt t="155862" x="7929563" y="5116513"/>
          <p14:tracePt t="155884" x="7939088" y="5116513"/>
          <p14:tracePt t="156067" x="7929563" y="5116513"/>
          <p14:tracePt t="156080" x="7912100" y="5108575"/>
          <p14:tracePt t="156084" x="7848600" y="5089525"/>
          <p14:tracePt t="156116" x="7796213" y="5081588"/>
          <p14:tracePt t="156125" x="7732713" y="5072063"/>
          <p14:tracePt t="156140" x="7616825" y="5054600"/>
          <p14:tracePt t="156164" x="7572375" y="5037138"/>
          <p14:tracePt t="156176" x="7500938" y="5037138"/>
          <p14:tracePt t="156189" x="7483475" y="5037138"/>
          <p14:tracePt t="156221" x="7473950" y="5037138"/>
          <p14:tracePt t="156227" x="7439025" y="5037138"/>
          <p14:tracePt t="156240" x="7419975" y="5037138"/>
          <p14:tracePt t="156256" x="7412038" y="5037138"/>
          <p14:tracePt t="156542" x="7429500" y="5045075"/>
          <p14:tracePt t="156555" x="7446963" y="5045075"/>
          <p14:tracePt t="156567" x="7466013" y="5054600"/>
          <p14:tracePt t="156579" x="7473950" y="5054600"/>
          <p14:tracePt t="156594" x="7537450" y="5081588"/>
          <p14:tracePt t="156625" x="7562850" y="5099050"/>
          <p14:tracePt t="156627" x="7616825" y="5133975"/>
          <p14:tracePt t="156660" x="7643813" y="5160963"/>
          <p14:tracePt t="156664" x="7680325" y="5187950"/>
          <p14:tracePt t="156677" x="7697788" y="5205413"/>
          <p14:tracePt t="156701" x="7715250" y="5214938"/>
          <p14:tracePt t="156715" x="7742238" y="5214938"/>
          <p14:tracePt t="156737" x="7759700" y="5214938"/>
          <p14:tracePt t="157250" x="7751763" y="5214938"/>
          <p14:tracePt t="157261" x="7732713" y="5205413"/>
          <p14:tracePt t="157274" x="7715250" y="5197475"/>
          <p14:tracePt t="157286" x="7705725" y="5180013"/>
          <p14:tracePt t="157317" x="7697788" y="5170488"/>
          <p14:tracePt t="157323" x="7688263" y="5170488"/>
          <p14:tracePt t="157332" x="7680325" y="5160963"/>
          <p14:tracePt t="157347" x="7634288" y="5133975"/>
          <p14:tracePt t="157380" x="7616825" y="5116513"/>
          <p14:tracePt t="157382" x="7599363" y="5099050"/>
          <p14:tracePt t="157408" x="7581900" y="5089525"/>
          <p14:tracePt t="157421" x="7572375" y="5089525"/>
          <p14:tracePt t="157444" x="7562850" y="5089525"/>
          <p14:tracePt t="157455" x="7554913" y="5089525"/>
          <p14:tracePt t="157468" x="7545388" y="5081588"/>
          <p14:tracePt t="159698" x="7545388" y="5072063"/>
          <p14:tracePt t="160172" x="7537450" y="5072063"/>
          <p14:tracePt t="160186" x="7527925" y="5072063"/>
          <p14:tracePt t="160198" x="7518400" y="5072063"/>
          <p14:tracePt t="160209" x="7500938" y="5072063"/>
          <p14:tracePt t="160221" x="7483475" y="5072063"/>
          <p14:tracePt t="160234" x="7466013" y="5072063"/>
          <p14:tracePt t="160241" x="7375525" y="5062538"/>
          <p14:tracePt t="160259" x="7313613" y="5062538"/>
          <p14:tracePt t="160283" x="7251700" y="5062538"/>
          <p14:tracePt t="160294" x="7197725" y="5062538"/>
          <p14:tracePt t="160311" x="7170738" y="5062538"/>
          <p14:tracePt t="160649" x="7161213" y="5045075"/>
          <p14:tracePt t="160660" x="7143750" y="5018088"/>
          <p14:tracePt t="160672" x="7116763" y="4991100"/>
          <p14:tracePt t="160685" x="7081838" y="4965700"/>
          <p14:tracePt t="160697" x="6929438" y="4902200"/>
          <p14:tracePt t="160721" x="6840538" y="4884738"/>
          <p14:tracePt t="160734" x="6653213" y="4867275"/>
          <p14:tracePt t="160746" x="6562725" y="4867275"/>
          <p14:tracePt t="160769" x="6473825" y="4867275"/>
          <p14:tracePt t="160782" x="6303963" y="4867275"/>
          <p14:tracePt t="160814" x="6170613" y="4884738"/>
          <p14:tracePt t="160820" x="6134100" y="4894263"/>
          <p14:tracePt t="160830" x="6108700" y="4911725"/>
          <p14:tracePt t="160867" x="6089650" y="4946650"/>
          <p14:tracePt t="160879" x="6072188" y="4973638"/>
          <p14:tracePt t="160896" x="6072188" y="4983163"/>
          <p14:tracePt t="160905" x="6062663" y="4991100"/>
          <p14:tracePt t="161158" x="6054725" y="4991100"/>
          <p14:tracePt t="161171" x="6027738" y="4973638"/>
          <p14:tracePt t="161185" x="5991225" y="4956175"/>
          <p14:tracePt t="161195" x="5911850" y="4938713"/>
          <p14:tracePt t="161209" x="5848350" y="4929188"/>
          <p14:tracePt t="161221" x="5670550" y="4911725"/>
          <p14:tracePt t="161245" x="5599113" y="4911725"/>
          <p14:tracePt t="161256" x="5510213" y="4911725"/>
          <p14:tracePt t="161268" x="5330825" y="4929188"/>
          <p14:tracePt t="161293" x="5187950" y="4965700"/>
          <p14:tracePt t="161317" x="5126038" y="4983163"/>
          <p14:tracePt t="161329" x="5089525" y="5000625"/>
          <p14:tracePt t="161341" x="5054600" y="5010150"/>
          <p14:tracePt t="161354" x="5000625" y="5027613"/>
          <p14:tracePt t="161378" x="4973638" y="5027613"/>
          <p14:tracePt t="161391" x="4938713" y="5037138"/>
          <p14:tracePt t="161401" x="4894263" y="5045075"/>
          <p14:tracePt t="161427" x="4830763" y="5045075"/>
          <p14:tracePt t="161452" x="4822825" y="5045075"/>
          <p14:tracePt t="161951" x="0" y="0"/>
        </p14:tracePtLst>
        <p14:tracePtLst>
          <p14:tracePt t="168005" x="4822825" y="5045075"/>
          <p14:tracePt t="168383" x="4830763" y="5045075"/>
          <p14:tracePt t="168396" x="4884738" y="5037138"/>
          <p14:tracePt t="168408" x="4946650" y="5027613"/>
          <p14:tracePt t="168420" x="4991100" y="5027613"/>
          <p14:tracePt t="168431" x="5054600" y="5027613"/>
          <p14:tracePt t="168445" x="5133975" y="5027613"/>
          <p14:tracePt t="168471" x="5170488" y="5027613"/>
          <p14:tracePt t="168482" x="5214938" y="5037138"/>
          <p14:tracePt t="168506" x="5224463" y="5037138"/>
          <p14:tracePt t="168518" x="5232400" y="5037138"/>
          <p14:tracePt t="168531" x="5241925" y="5037138"/>
          <p14:tracePt t="168724" x="5241925" y="5045075"/>
          <p14:tracePt t="168736" x="5241925" y="5054600"/>
          <p14:tracePt t="168897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331203B-B608-44EB-AF25-B74C60DC7F54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20494" name="TextBox 19"/>
          <p:cNvSpPr txBox="1">
            <a:spLocks noChangeArrowheads="1"/>
          </p:cNvSpPr>
          <p:nvPr/>
        </p:nvSpPr>
        <p:spPr bwMode="auto">
          <a:xfrm>
            <a:off x="889150" y="113442"/>
            <a:ext cx="73420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0033CC"/>
                </a:solidFill>
                <a:latin typeface="Times New Roman" pitchFamily="18" charset="0"/>
              </a:rPr>
              <a:t>Microscopic mechanical expression for pressure of an ideal gas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192588" y="692150"/>
            <a:ext cx="45918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itchFamily="18" charset="0"/>
              </a:rPr>
              <a:t>Force </a:t>
            </a:r>
            <a:r>
              <a:rPr lang="en-CA" sz="2000" dirty="0">
                <a:latin typeface="Times New Roman" pitchFamily="18" charset="0"/>
              </a:rPr>
              <a:t>from molecule </a:t>
            </a:r>
            <a:r>
              <a:rPr lang="en-CA" sz="2000" i="1" dirty="0" err="1">
                <a:latin typeface="Times New Roman" pitchFamily="18" charset="0"/>
              </a:rPr>
              <a:t>i</a:t>
            </a:r>
            <a:r>
              <a:rPr lang="en-CA" sz="2000" dirty="0">
                <a:latin typeface="Times New Roman" pitchFamily="18" charset="0"/>
              </a:rPr>
              <a:t> </a:t>
            </a:r>
            <a:r>
              <a:rPr lang="en-CA" sz="2000" dirty="0" smtClean="0">
                <a:latin typeface="Times New Roman" pitchFamily="18" charset="0"/>
              </a:rPr>
              <a:t>on the wall is </a:t>
            </a:r>
            <a:r>
              <a:rPr lang="en-CA" sz="2000" dirty="0">
                <a:latin typeface="Times New Roman" pitchFamily="18" charset="0"/>
              </a:rPr>
              <a:t>due to </a:t>
            </a:r>
            <a:r>
              <a:rPr lang="en-CA" sz="2000" dirty="0" smtClean="0">
                <a:latin typeface="Times New Roman" pitchFamily="18" charset="0"/>
              </a:rPr>
              <a:t>its collision </a:t>
            </a:r>
            <a:r>
              <a:rPr lang="en-CA" sz="2000" dirty="0">
                <a:latin typeface="Times New Roman" pitchFamily="18" charset="0"/>
              </a:rPr>
              <a:t>with the wall and </a:t>
            </a:r>
            <a:r>
              <a:rPr lang="en-CA" sz="2000" dirty="0" smtClean="0">
                <a:latin typeface="Times New Roman" pitchFamily="18" charset="0"/>
              </a:rPr>
              <a:t>the resulting momentum change </a:t>
            </a:r>
            <a:endParaRPr lang="en-CA" sz="2000" dirty="0">
              <a:latin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104549" y="3444969"/>
            <a:ext cx="47679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itchFamily="18" charset="0"/>
              </a:rPr>
              <a:t>Pressure from molecule with velocity </a:t>
            </a:r>
            <a:r>
              <a:rPr lang="en-CA" sz="2000" i="1" dirty="0" err="1">
                <a:latin typeface="Times New Roman" pitchFamily="18" charset="0"/>
              </a:rPr>
              <a:t>v</a:t>
            </a:r>
            <a:r>
              <a:rPr lang="en-CA" sz="2000" i="1" baseline="-25000" dirty="0" err="1">
                <a:latin typeface="Times New Roman" pitchFamily="18" charset="0"/>
              </a:rPr>
              <a:t>x,i</a:t>
            </a:r>
            <a:endParaRPr lang="en-CA" sz="2000" dirty="0">
              <a:latin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1500" y="5733256"/>
            <a:ext cx="30243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itchFamily="18" charset="0"/>
              </a:rPr>
              <a:t>Total gas pressure from all molecules in </a:t>
            </a:r>
            <a:r>
              <a:rPr lang="en-CA" sz="2000" i="1" dirty="0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-direction</a:t>
            </a:r>
          </a:p>
        </p:txBody>
      </p:sp>
      <p:graphicFrame>
        <p:nvGraphicFramePr>
          <p:cNvPr id="1587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2638"/>
              </p:ext>
            </p:extLst>
          </p:nvPr>
        </p:nvGraphicFramePr>
        <p:xfrm>
          <a:off x="4676078" y="2056819"/>
          <a:ext cx="2522620" cy="83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7" name="Equation" r:id="rId6" imgW="1231560" imgH="406080" progId="Equation.3">
                  <p:embed/>
                </p:oleObj>
              </mc:Choice>
              <mc:Fallback>
                <p:oleObj name="Equation" r:id="rId6" imgW="1231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078" y="2056819"/>
                        <a:ext cx="2522620" cy="833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27"/>
          <p:cNvSpPr txBox="1">
            <a:spLocks noChangeArrowheads="1"/>
          </p:cNvSpPr>
          <p:nvPr/>
        </p:nvSpPr>
        <p:spPr bwMode="auto">
          <a:xfrm>
            <a:off x="4945063" y="1709738"/>
            <a:ext cx="221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Change in momentum</a:t>
            </a:r>
            <a:endParaRPr lang="en-CA" i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5" name="TextBox 27"/>
          <p:cNvSpPr txBox="1">
            <a:spLocks noChangeArrowheads="1"/>
          </p:cNvSpPr>
          <p:nvPr/>
        </p:nvSpPr>
        <p:spPr bwMode="auto">
          <a:xfrm>
            <a:off x="5040052" y="2918271"/>
            <a:ext cx="241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Time between collisions</a:t>
            </a:r>
            <a:endParaRPr lang="en-CA" i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graphicFrame>
        <p:nvGraphicFramePr>
          <p:cNvPr id="1587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81281"/>
              </p:ext>
            </p:extLst>
          </p:nvPr>
        </p:nvGraphicFramePr>
        <p:xfrm>
          <a:off x="4756450" y="3944171"/>
          <a:ext cx="2831177" cy="82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Equation" r:id="rId8" imgW="1485900" imgH="431800" progId="Equation.3">
                  <p:embed/>
                </p:oleObj>
              </mc:Choice>
              <mc:Fallback>
                <p:oleObj name="Equation" r:id="rId8" imgW="148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450" y="3944171"/>
                        <a:ext cx="2831177" cy="82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49410"/>
              </p:ext>
            </p:extLst>
          </p:nvPr>
        </p:nvGraphicFramePr>
        <p:xfrm>
          <a:off x="3095835" y="5481228"/>
          <a:ext cx="5040562" cy="109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Equation" r:id="rId10" imgW="2869920" imgH="622080" progId="Equation.3">
                  <p:embed/>
                </p:oleObj>
              </mc:Choice>
              <mc:Fallback>
                <p:oleObj name="Equation" r:id="rId10" imgW="2869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5" y="5481228"/>
                        <a:ext cx="5040562" cy="1092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06239" y="865142"/>
            <a:ext cx="4176100" cy="4781550"/>
            <a:chOff x="206239" y="836613"/>
            <a:chExt cx="4176100" cy="4781550"/>
          </a:xfrm>
        </p:grpSpPr>
        <p:sp>
          <p:nvSpPr>
            <p:cNvPr id="3" name="Rectangle 2"/>
            <p:cNvSpPr/>
            <p:nvPr/>
          </p:nvSpPr>
          <p:spPr>
            <a:xfrm>
              <a:off x="3635375" y="1564267"/>
              <a:ext cx="215900" cy="3455987"/>
            </a:xfrm>
            <a:prstGeom prst="rect">
              <a:avLst/>
            </a:prstGeom>
            <a:pattFill prst="dkDnDiag">
              <a:fgClr>
                <a:srgbClr val="002060"/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247260" y="1573876"/>
              <a:ext cx="3419475" cy="3455987"/>
            </a:xfrm>
            <a:prstGeom prst="rect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254000" y="5157788"/>
              <a:ext cx="1873250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86" name="TextBox 7"/>
            <p:cNvSpPr txBox="1">
              <a:spLocks noChangeArrowheads="1"/>
            </p:cNvSpPr>
            <p:nvPr/>
          </p:nvSpPr>
          <p:spPr bwMode="auto">
            <a:xfrm>
              <a:off x="1874838" y="5157788"/>
              <a:ext cx="32067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24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800225" y="2312988"/>
              <a:ext cx="125413" cy="144462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1" name="Straight Arrow Connector 10"/>
            <p:cNvCxnSpPr>
              <a:stCxn id="9" idx="6"/>
              <a:endCxn id="4" idx="3"/>
            </p:cNvCxnSpPr>
            <p:nvPr/>
          </p:nvCxnSpPr>
          <p:spPr>
            <a:xfrm>
              <a:off x="1925638" y="2385219"/>
              <a:ext cx="1741097" cy="916651"/>
            </a:xfrm>
            <a:prstGeom prst="straightConnector1">
              <a:avLst/>
            </a:prstGeom>
            <a:ln w="19050">
              <a:solidFill>
                <a:srgbClr val="00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1908175" y="3284538"/>
              <a:ext cx="1709738" cy="1008062"/>
            </a:xfrm>
            <a:prstGeom prst="straightConnector1">
              <a:avLst/>
            </a:prstGeom>
            <a:ln w="19050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925638" y="2384425"/>
              <a:ext cx="83661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91" name="TextBox 16"/>
            <p:cNvSpPr txBox="1">
              <a:spLocks noChangeArrowheads="1"/>
            </p:cNvSpPr>
            <p:nvPr/>
          </p:nvSpPr>
          <p:spPr bwMode="auto">
            <a:xfrm>
              <a:off x="1907704" y="1807584"/>
              <a:ext cx="63350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3200" i="1" dirty="0" err="1" smtClean="0">
                  <a:latin typeface="Times New Roman" pitchFamily="18" charset="0"/>
                </a:rPr>
                <a:t>v</a:t>
              </a:r>
              <a:r>
                <a:rPr lang="en-CA" sz="3200" i="1" baseline="-25000" dirty="0" err="1" smtClean="0">
                  <a:latin typeface="Times New Roman" pitchFamily="18" charset="0"/>
                </a:rPr>
                <a:t>x,i</a:t>
              </a:r>
              <a:endParaRPr lang="en-CA" sz="3200" i="1" baseline="-25000" dirty="0"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254000" y="1196975"/>
              <a:ext cx="3363913" cy="0"/>
            </a:xfrm>
            <a:prstGeom prst="straightConnector1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93" name="TextBox 21"/>
            <p:cNvSpPr txBox="1">
              <a:spLocks noChangeArrowheads="1"/>
            </p:cNvSpPr>
            <p:nvPr/>
          </p:nvSpPr>
          <p:spPr bwMode="auto">
            <a:xfrm>
              <a:off x="1655763" y="836613"/>
              <a:ext cx="534121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3200" i="1" dirty="0" smtClean="0">
                  <a:latin typeface="Times New Roman" pitchFamily="18" charset="0"/>
                </a:rPr>
                <a:t>L</a:t>
              </a:r>
              <a:r>
                <a:rPr lang="en-CA" sz="3200" i="1" baseline="-25000" dirty="0" smtClean="0">
                  <a:latin typeface="Times New Roman" pitchFamily="18" charset="0"/>
                </a:rPr>
                <a:t>x</a:t>
              </a:r>
              <a:endParaRPr lang="en-CA" sz="3200" i="1" baseline="-25000" dirty="0">
                <a:latin typeface="Times New Roman" pitchFamily="18" charset="0"/>
              </a:endParaRPr>
            </a:p>
          </p:txBody>
        </p:sp>
        <p:sp>
          <p:nvSpPr>
            <p:cNvPr id="20495" name="TextBox 9"/>
            <p:cNvSpPr txBox="1">
              <a:spLocks noChangeArrowheads="1"/>
            </p:cNvSpPr>
            <p:nvPr/>
          </p:nvSpPr>
          <p:spPr bwMode="auto">
            <a:xfrm rot="16200000">
              <a:off x="935832" y="1299369"/>
              <a:ext cx="382587" cy="523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2800" dirty="0">
                  <a:latin typeface="Times New Roman" pitchFamily="18" charset="0"/>
                </a:rPr>
                <a:t>≈</a:t>
              </a:r>
            </a:p>
          </p:txBody>
        </p:sp>
        <p:sp>
          <p:nvSpPr>
            <p:cNvPr id="20496" name="TextBox 24"/>
            <p:cNvSpPr txBox="1">
              <a:spLocks noChangeArrowheads="1"/>
            </p:cNvSpPr>
            <p:nvPr/>
          </p:nvSpPr>
          <p:spPr bwMode="auto">
            <a:xfrm rot="16200000">
              <a:off x="934244" y="4668044"/>
              <a:ext cx="382587" cy="523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2800">
                  <a:latin typeface="Times New Roman" pitchFamily="18" charset="0"/>
                </a:rPr>
                <a:t>≈</a:t>
              </a:r>
            </a:p>
          </p:txBody>
        </p:sp>
        <p:sp>
          <p:nvSpPr>
            <p:cNvPr id="20497" name="TextBox 14"/>
            <p:cNvSpPr txBox="1">
              <a:spLocks noChangeArrowheads="1"/>
            </p:cNvSpPr>
            <p:nvPr/>
          </p:nvSpPr>
          <p:spPr bwMode="auto">
            <a:xfrm>
              <a:off x="3671888" y="2509838"/>
              <a:ext cx="710451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2800" i="1" dirty="0" smtClean="0">
                  <a:latin typeface="Times New Roman" pitchFamily="18" charset="0"/>
                </a:rPr>
                <a:t>W</a:t>
              </a:r>
              <a:r>
                <a:rPr lang="en-CA" sz="2800" i="1" baseline="-25000" dirty="0" smtClean="0">
                  <a:latin typeface="Times New Roman" pitchFamily="18" charset="0"/>
                </a:rPr>
                <a:t>x</a:t>
              </a:r>
              <a:r>
                <a:rPr lang="en-CA" sz="2800" baseline="-25000" dirty="0" smtClean="0">
                  <a:latin typeface="Times New Roman" pitchFamily="18" charset="0"/>
                </a:rPr>
                <a:t>1</a:t>
              </a:r>
              <a:endParaRPr lang="en-CA" sz="2800" baseline="-25000" dirty="0">
                <a:latin typeface="Times New Roman" pitchFamily="18" charset="0"/>
              </a:endParaRPr>
            </a:p>
          </p:txBody>
        </p:sp>
        <p:sp>
          <p:nvSpPr>
            <p:cNvPr id="20498" name="TextBox 15"/>
            <p:cNvSpPr txBox="1">
              <a:spLocks noChangeArrowheads="1"/>
            </p:cNvSpPr>
            <p:nvPr/>
          </p:nvSpPr>
          <p:spPr bwMode="auto">
            <a:xfrm>
              <a:off x="1493838" y="2139950"/>
              <a:ext cx="26987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2400" i="1">
                  <a:latin typeface="Times New Roman" pitchFamily="18" charset="0"/>
                </a:rPr>
                <a:t>i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1871663" y="1557338"/>
              <a:ext cx="0" cy="345598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206239" y="1573876"/>
              <a:ext cx="215900" cy="3455987"/>
            </a:xfrm>
            <a:prstGeom prst="rect">
              <a:avLst/>
            </a:prstGeom>
            <a:pattFill prst="dkDnDiag">
              <a:fgClr>
                <a:srgbClr val="002060"/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 dirty="0"/>
            </a:p>
          </p:txBody>
        </p:sp>
        <p:sp>
          <p:nvSpPr>
            <p:cNvPr id="32" name="TextBox 14"/>
            <p:cNvSpPr txBox="1">
              <a:spLocks noChangeArrowheads="1"/>
            </p:cNvSpPr>
            <p:nvPr/>
          </p:nvSpPr>
          <p:spPr bwMode="auto">
            <a:xfrm>
              <a:off x="242752" y="2526376"/>
              <a:ext cx="710451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sz="2800" i="1" dirty="0" smtClean="0">
                  <a:latin typeface="Times New Roman" pitchFamily="18" charset="0"/>
                </a:rPr>
                <a:t>W</a:t>
              </a:r>
              <a:r>
                <a:rPr lang="en-CA" sz="2800" i="1" baseline="-25000" dirty="0" smtClean="0">
                  <a:latin typeface="Times New Roman" pitchFamily="18" charset="0"/>
                </a:rPr>
                <a:t>x</a:t>
              </a:r>
              <a:r>
                <a:rPr lang="en-CA" sz="2800" baseline="-25000" dirty="0" smtClean="0">
                  <a:latin typeface="Times New Roman" pitchFamily="18" charset="0"/>
                </a:rPr>
                <a:t>2</a:t>
              </a:r>
              <a:endParaRPr lang="en-CA" sz="2800" baseline="-25000" dirty="0">
                <a:latin typeface="Times New Roman" pitchFamily="18" charset="0"/>
              </a:endParaRPr>
            </a:p>
          </p:txBody>
        </p:sp>
      </p:grp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32954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4046"/>
    </mc:Choice>
    <mc:Fallback>
      <p:transition spd="slow" advTm="4140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8" grpId="0"/>
      <p:bldP spid="29" grpId="0"/>
      <p:bldP spid="30" grpId="0"/>
      <p:bldP spid="2" grpId="0"/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22447" x="3581400" y="3313113"/>
          <p14:tracePt t="22885" x="3562350" y="3286125"/>
          <p14:tracePt t="22894" x="3536950" y="3241675"/>
          <p14:tracePt t="22907" x="3482975" y="3152775"/>
          <p14:tracePt t="22931" x="3438525" y="3098800"/>
          <p14:tracePt t="22943" x="3367088" y="3062288"/>
          <p14:tracePt t="22955" x="3251200" y="2982913"/>
          <p14:tracePt t="22979" x="3160713" y="2928938"/>
          <p14:tracePt t="22992" x="3081338" y="2874963"/>
          <p14:tracePt t="23003" x="2901950" y="2768600"/>
          <p14:tracePt t="23028" x="2803525" y="2724150"/>
          <p14:tracePt t="23039" x="2643188" y="2652713"/>
          <p14:tracePt t="23054" x="2581275" y="2652713"/>
          <p14:tracePt t="23086" x="2482850" y="2643188"/>
          <p14:tracePt t="23100" x="2455863" y="2643188"/>
          <p14:tracePt t="23381" x="2419350" y="2608263"/>
          <p14:tracePt t="23396" x="2393950" y="2581275"/>
          <p14:tracePt t="23406" x="2347913" y="2562225"/>
          <p14:tracePt t="23426" x="2286000" y="2517775"/>
          <p14:tracePt t="23443" x="2259013" y="2509838"/>
          <p14:tracePt t="23460" x="2241550" y="2490788"/>
          <p14:tracePt t="23467" x="2214563" y="2482850"/>
          <p14:tracePt t="23479" x="2187575" y="2482850"/>
          <p14:tracePt t="23492" x="2152650" y="2482850"/>
          <p14:tracePt t="23523" x="2133600" y="2482850"/>
          <p14:tracePt t="23529" x="2116138" y="2482850"/>
          <p14:tracePt t="23557" x="2098675" y="2482850"/>
          <p14:tracePt t="23564" x="2089150" y="2482850"/>
          <p14:tracePt t="23624" x="2098675" y="2482850"/>
          <p14:tracePt t="23931" x="2071688" y="2438400"/>
          <p14:tracePt t="23942" x="2027238" y="2401888"/>
          <p14:tracePt t="23960" x="1973263" y="2366963"/>
          <p14:tracePt t="23966" x="1919288" y="2330450"/>
          <p14:tracePt t="23978" x="1901825" y="2312988"/>
          <p14:tracePt t="24003" x="1884363" y="2303463"/>
          <p14:tracePt t="24015" x="1866900" y="2303463"/>
          <p14:tracePt t="24040" x="1857375" y="2303463"/>
          <p14:tracePt t="24138" x="1857375" y="2312988"/>
          <p14:tracePt t="24149" x="1893888" y="2322513"/>
          <p14:tracePt t="24162" x="1928813" y="2330450"/>
          <p14:tracePt t="24174" x="1973263" y="2330450"/>
          <p14:tracePt t="24186" x="2054225" y="2330450"/>
          <p14:tracePt t="24196" x="2224088" y="2312988"/>
          <p14:tracePt t="24222" x="2411413" y="2312988"/>
          <p14:tracePt t="24234" x="2517775" y="2303463"/>
          <p14:tracePt t="24247" x="2608263" y="2303463"/>
          <p14:tracePt t="24270" x="2687638" y="2303463"/>
          <p14:tracePt t="24577" x="2697163" y="2286000"/>
          <p14:tracePt t="24587" x="2697163" y="2276475"/>
          <p14:tracePt t="24623" x="2714625" y="2268538"/>
          <p14:tracePt t="24636" x="2741613" y="2259013"/>
          <p14:tracePt t="24649" x="2776538" y="2232025"/>
          <p14:tracePt t="24659" x="2830513" y="2197100"/>
          <p14:tracePt t="24673" x="2901950" y="2143125"/>
          <p14:tracePt t="24685" x="3054350" y="1990725"/>
          <p14:tracePt t="24697" x="3170238" y="1911350"/>
          <p14:tracePt t="24720" x="3268663" y="1830388"/>
          <p14:tracePt t="24730" x="3455988" y="1724025"/>
          <p14:tracePt t="24759" x="3500438" y="1704975"/>
          <p14:tracePt t="24770" x="3589338" y="1670050"/>
          <p14:tracePt t="24801" x="3643313" y="1660525"/>
          <p14:tracePt t="24806" x="3679825" y="1643063"/>
          <p14:tracePt t="24823" x="3724275" y="1633538"/>
          <p14:tracePt t="24835" x="3741738" y="1633538"/>
          <p14:tracePt t="25164" x="3741738" y="1643063"/>
          <p14:tracePt t="25172" x="3741738" y="1660525"/>
          <p14:tracePt t="25192" x="3741738" y="1687513"/>
          <p14:tracePt t="25197" x="3741738" y="1751013"/>
          <p14:tracePt t="25210" x="3732213" y="1911350"/>
          <p14:tracePt t="25231" x="3732213" y="1982788"/>
          <p14:tracePt t="25242" x="3732213" y="2081213"/>
          <p14:tracePt t="25257" x="3741738" y="2268538"/>
          <p14:tracePt t="25281" x="3759200" y="2339975"/>
          <p14:tracePt t="25294" x="3759200" y="2482850"/>
          <p14:tracePt t="25306" x="3768725" y="2544763"/>
          <p14:tracePt t="25324" x="3768725" y="2589213"/>
          <p14:tracePt t="25344" x="3776663" y="2687638"/>
          <p14:tracePt t="25670" x="3768725" y="2697163"/>
          <p14:tracePt t="25684" x="3714750" y="2751138"/>
          <p14:tracePt t="25698" x="3679825" y="2803525"/>
          <p14:tracePt t="25710" x="3633788" y="2901950"/>
          <p14:tracePt t="25742" x="3571875" y="3108325"/>
          <p14:tracePt t="25759" x="3562350" y="3197225"/>
          <p14:tracePt t="25768" x="3562350" y="3295650"/>
          <p14:tracePt t="25781" x="3562350" y="3473450"/>
          <p14:tracePt t="25794" x="3562350" y="3554413"/>
          <p14:tracePt t="25816" x="3571875" y="3616325"/>
          <p14:tracePt t="25829" x="3598863" y="3705225"/>
          <p14:tracePt t="25854" x="3608388" y="3768725"/>
          <p14:tracePt t="26171" x="3608388" y="3795713"/>
          <p14:tracePt t="26183" x="3608388" y="3822700"/>
          <p14:tracePt t="26194" x="3608388" y="3875088"/>
          <p14:tracePt t="26206" x="3608388" y="3919538"/>
          <p14:tracePt t="26221" x="3616325" y="3983038"/>
          <p14:tracePt t="26230" x="3660775" y="4170363"/>
          <p14:tracePt t="26256" x="3732213" y="4303713"/>
          <p14:tracePt t="26268" x="3751263" y="4357688"/>
          <p14:tracePt t="26292" x="3803650" y="4465638"/>
          <p14:tracePt t="27570" x="3803650" y="4446588"/>
          <p14:tracePt t="27584" x="3786188" y="4402138"/>
          <p14:tracePt t="27595" x="3751263" y="4286250"/>
          <p14:tracePt t="27610" x="3616325" y="4037013"/>
          <p14:tracePt t="27631" x="3490913" y="3848100"/>
          <p14:tracePt t="27645" x="3179763" y="3375025"/>
          <p14:tracePt t="27675" x="3044825" y="3214688"/>
          <p14:tracePt t="27681" x="2946400" y="3108325"/>
          <p14:tracePt t="27691" x="2776538" y="2990850"/>
          <p14:tracePt t="27717" x="2724150" y="2955925"/>
          <p14:tracePt t="27728" x="2608263" y="2911475"/>
          <p14:tracePt t="28058" x="2589213" y="2901950"/>
          <p14:tracePt t="28070" x="2571750" y="2874963"/>
          <p14:tracePt t="28083" x="2490788" y="2795588"/>
          <p14:tracePt t="28107" x="2339975" y="2687638"/>
          <p14:tracePt t="28119" x="2241550" y="2625725"/>
          <p14:tracePt t="28146" x="2133600" y="2581275"/>
          <p14:tracePt t="28155" x="2054225" y="2544763"/>
          <p14:tracePt t="28168" x="1946275" y="2500313"/>
          <p14:tracePt t="28181" x="1911350" y="2500313"/>
          <p14:tracePt t="28206" x="1901825" y="2500313"/>
          <p14:tracePt t="28230" x="1893888" y="2500313"/>
          <p14:tracePt t="28256" x="1893888" y="2509838"/>
          <p14:tracePt t="28668" x="1884363" y="2509838"/>
          <p14:tracePt t="28717" x="1874838" y="2509838"/>
          <p14:tracePt t="28728" x="1866900" y="2490788"/>
          <p14:tracePt t="28743" x="1857375" y="2482850"/>
          <p14:tracePt t="28778" x="1857375" y="2473325"/>
          <p14:tracePt t="28790" x="1857375" y="2465388"/>
          <p14:tracePt t="28814" x="1857375" y="2455863"/>
          <p14:tracePt t="28838" x="1857375" y="2446338"/>
          <p14:tracePt t="28936" x="1857375" y="2455863"/>
          <p14:tracePt t="28960" x="1857375" y="2473325"/>
          <p14:tracePt t="28977" x="1857375" y="2490788"/>
          <p14:tracePt t="28983" x="1857375" y="2500313"/>
          <p14:tracePt t="28996" x="1866900" y="2527300"/>
          <p14:tracePt t="29008" x="1884363" y="2554288"/>
          <p14:tracePt t="29020" x="1946275" y="2670175"/>
          <p14:tracePt t="29043" x="2009775" y="2724150"/>
          <p14:tracePt t="29058" x="2081213" y="2786063"/>
          <p14:tracePt t="29375" x="2089150" y="2786063"/>
          <p14:tracePt t="29386" x="2116138" y="2786063"/>
          <p14:tracePt t="29397" x="2143125" y="2795588"/>
          <p14:tracePt t="29412" x="2187575" y="2803525"/>
          <p14:tracePt t="29436" x="2241550" y="2813050"/>
          <p14:tracePt t="29447" x="2303463" y="2822575"/>
          <p14:tracePt t="29460" x="2446338" y="2874963"/>
          <p14:tracePt t="29483" x="2536825" y="2938463"/>
          <p14:tracePt t="29509" x="2679700" y="3108325"/>
          <p14:tracePt t="29520" x="2741613" y="3224213"/>
          <p14:tracePt t="29533" x="2830513" y="3340100"/>
          <p14:tracePt t="29546" x="2973388" y="3517900"/>
          <p14:tracePt t="29568" x="3054350" y="3608388"/>
          <p14:tracePt t="29581" x="3116263" y="3687763"/>
          <p14:tracePt t="29593" x="3143250" y="3714750"/>
          <p14:tracePt t="29616" x="3170238" y="3741738"/>
          <p14:tracePt t="29849" x="3160713" y="3732213"/>
          <p14:tracePt t="29865" x="3143250" y="3714750"/>
          <p14:tracePt t="29868" x="3133725" y="3697288"/>
          <p14:tracePt t="29884" x="3133725" y="3660775"/>
          <p14:tracePt t="29898" x="3143250" y="3544888"/>
          <p14:tracePt t="29928" x="3152775" y="3509963"/>
          <p14:tracePt t="29935" x="3160713" y="3473450"/>
          <p14:tracePt t="29946" x="3187700" y="3446463"/>
          <p14:tracePt t="29971" x="3197225" y="3438525"/>
          <p14:tracePt t="29994" x="3214688" y="3438525"/>
          <p14:tracePt t="30006" x="3241675" y="3429000"/>
          <p14:tracePt t="30019" x="3276600" y="3429000"/>
          <p14:tracePt t="30033" x="3330575" y="3429000"/>
          <p14:tracePt t="30056" x="3384550" y="3438525"/>
          <p14:tracePt t="30067" x="3411538" y="3473450"/>
          <p14:tracePt t="30081" x="3446463" y="3527425"/>
          <p14:tracePt t="30104" x="3482975" y="3616325"/>
          <p14:tracePt t="30384" x="3419475" y="3598863"/>
          <p14:tracePt t="30397" x="3330575" y="3527425"/>
          <p14:tracePt t="30410" x="3036888" y="3232150"/>
          <p14:tracePt t="30434" x="2830513" y="3027363"/>
          <p14:tracePt t="30445" x="2687638" y="2894013"/>
          <p14:tracePt t="30457" x="2589213" y="2795588"/>
          <p14:tracePt t="30469" x="2473325" y="2670175"/>
          <p14:tracePt t="30493" x="2428875" y="2625725"/>
          <p14:tracePt t="30509" x="2393950" y="2598738"/>
          <p14:tracePt t="30519" x="2339975" y="2554288"/>
          <p14:tracePt t="30773" x="2322513" y="2544763"/>
          <p14:tracePt t="30787" x="2295525" y="2527300"/>
          <p14:tracePt t="30798" x="2251075" y="2500313"/>
          <p14:tracePt t="30810" x="2205038" y="2455863"/>
          <p14:tracePt t="30836" x="2098675" y="2384425"/>
          <p14:tracePt t="30847" x="2062163" y="2366963"/>
          <p14:tracePt t="30872" x="2009775" y="2366963"/>
          <p14:tracePt t="30876" x="2000250" y="2366963"/>
          <p14:tracePt t="30895" x="1982788" y="2366963"/>
          <p14:tracePt t="30908" x="1955800" y="2374900"/>
          <p14:tracePt t="30922" x="1938338" y="2374900"/>
          <p14:tracePt t="30946" x="1901825" y="2393950"/>
          <p14:tracePt t="30970" x="1893888" y="2401888"/>
          <p14:tracePt t="30981" x="1884363" y="2419350"/>
          <p14:tracePt t="30994" x="1866900" y="2428875"/>
          <p14:tracePt t="31007" x="1847850" y="2428875"/>
          <p14:tracePt t="33181" x="1847850" y="2419350"/>
          <p14:tracePt t="33193" x="1847850" y="2411413"/>
          <p14:tracePt t="33244" x="1857375" y="2411413"/>
          <p14:tracePt t="33255" x="1866900" y="2401888"/>
          <p14:tracePt t="33266" x="1884363" y="2393950"/>
          <p14:tracePt t="33279" x="1893888" y="2393950"/>
          <p14:tracePt t="33293" x="1901825" y="2384425"/>
          <p14:tracePt t="33316" x="1911350" y="2374900"/>
          <p14:tracePt t="33327" x="1928813" y="2374900"/>
          <p14:tracePt t="33368" x="1938338" y="2374900"/>
          <p14:tracePt t="33377" x="1946275" y="2374900"/>
          <p14:tracePt t="33401" x="1955800" y="2374900"/>
          <p14:tracePt t="33425" x="1965325" y="2374900"/>
          <p14:tracePt t="34302" x="1973263" y="2374900"/>
          <p14:tracePt t="34327" x="1982788" y="2374900"/>
          <p14:tracePt t="34353" x="1990725" y="2374900"/>
          <p14:tracePt t="34368" x="2000250" y="2374900"/>
          <p14:tracePt t="34374" x="2009775" y="2374900"/>
          <p14:tracePt t="34387" x="2044700" y="2374900"/>
          <p14:tracePt t="34401" x="2054225" y="2374900"/>
          <p14:tracePt t="34813" x="2071688" y="2366963"/>
          <p14:tracePt t="34829" x="2081213" y="2339975"/>
          <p14:tracePt t="34838" x="2108200" y="2312988"/>
          <p14:tracePt t="34851" x="2125663" y="2286000"/>
          <p14:tracePt t="34864" x="2152650" y="2232025"/>
          <p14:tracePt t="34886" x="2160588" y="2214563"/>
          <p14:tracePt t="34900" x="2170113" y="2179638"/>
          <p14:tracePt t="34912" x="2179638" y="2160588"/>
          <p14:tracePt t="34924" x="2187575" y="2108200"/>
          <p14:tracePt t="34948" x="2205038" y="2081213"/>
          <p14:tracePt t="34965" x="2232025" y="2044700"/>
          <p14:tracePt t="34977" x="2251075" y="2036763"/>
          <p14:tracePt t="34996" x="2276475" y="2017713"/>
          <p14:tracePt t="35008" x="2286000" y="2009775"/>
          <p14:tracePt t="35400" x="2295525" y="2009775"/>
          <p14:tracePt t="35460" x="2303463" y="2009775"/>
          <p14:tracePt t="35483" x="2312988" y="2017713"/>
          <p14:tracePt t="35501" x="2322513" y="2027238"/>
          <p14:tracePt t="35510" x="2330450" y="2044700"/>
          <p14:tracePt t="35556" x="2339975" y="2062163"/>
          <p14:tracePt t="35569" x="2366963" y="2081213"/>
          <p14:tracePt t="35580" x="2401888" y="2116138"/>
          <p14:tracePt t="35604" x="2419350" y="2133600"/>
          <p14:tracePt t="35899" x="2411413" y="2133600"/>
          <p14:tracePt t="35911" x="2401888" y="2125663"/>
          <p14:tracePt t="35931" x="2401888" y="2116138"/>
          <p14:tracePt t="35937" x="2374900" y="2116138"/>
          <p14:tracePt t="35973" x="2366963" y="2108200"/>
          <p14:tracePt t="35985" x="2357438" y="2108200"/>
          <p14:tracePt t="35997" x="2357438" y="2098675"/>
          <p14:tracePt t="36010" x="2347913" y="2098675"/>
          <p14:tracePt t="36117" x="2347913" y="2089150"/>
          <p14:tracePt t="36178" x="2366963" y="2089150"/>
          <p14:tracePt t="36191" x="2374900" y="2089150"/>
          <p14:tracePt t="36206" x="2393950" y="2089150"/>
          <p14:tracePt t="36215" x="2401888" y="2089150"/>
          <p14:tracePt t="36227" x="2411413" y="2089150"/>
          <p14:tracePt t="36243" x="2428875" y="2089150"/>
          <p14:tracePt t="36666" x="2446338" y="2089150"/>
          <p14:tracePt t="36677" x="2465388" y="2089150"/>
          <p14:tracePt t="36688" x="2490788" y="2089150"/>
          <p14:tracePt t="36706" x="2509838" y="2089150"/>
          <p14:tracePt t="36714" x="2536825" y="2098675"/>
          <p14:tracePt t="36726" x="2554288" y="2116138"/>
          <p14:tracePt t="36734" x="2589213" y="2133600"/>
          <p14:tracePt t="37932" x="2571750" y="2133600"/>
          <p14:tracePt t="37944" x="2527300" y="2152650"/>
          <p14:tracePt t="37956" x="2455863" y="2187575"/>
          <p14:tracePt t="37968" x="2322513" y="2241550"/>
          <p14:tracePt t="37983" x="2259013" y="2276475"/>
          <p14:tracePt t="38005" x="2205038" y="2295525"/>
          <p14:tracePt t="38018" x="2125663" y="2330450"/>
          <p14:tracePt t="38370" x="2116138" y="2330450"/>
          <p14:tracePt t="38382" x="2098675" y="2330450"/>
          <p14:tracePt t="38399" x="2089150" y="2330450"/>
          <p14:tracePt t="38408" x="2071688" y="2330450"/>
          <p14:tracePt t="38420" x="2009775" y="2357438"/>
          <p14:tracePt t="38444" x="1965325" y="2374900"/>
          <p14:tracePt t="38457" x="1893888" y="2411413"/>
          <p14:tracePt t="38479" x="1893888" y="2419350"/>
          <p14:tracePt t="38493" x="1884363" y="2419350"/>
          <p14:tracePt t="38505" x="1866900" y="2428875"/>
          <p14:tracePt t="38528" x="1839913" y="2446338"/>
          <p14:tracePt t="38542" x="1741488" y="2527300"/>
          <p14:tracePt t="38554" x="1697038" y="2589213"/>
          <p14:tracePt t="38587" x="1643063" y="2633663"/>
          <p14:tracePt t="38602" x="1633538" y="2652713"/>
          <p14:tracePt t="38907" x="1633538" y="2643188"/>
          <p14:tracePt t="38918" x="1633538" y="2625725"/>
          <p14:tracePt t="38930" x="1633538" y="2608263"/>
          <p14:tracePt t="38944" x="1643063" y="2562225"/>
          <p14:tracePt t="38967" x="1643063" y="2554288"/>
          <p14:tracePt t="38980" x="1652588" y="2536825"/>
          <p14:tracePt t="38992" x="1670050" y="2500313"/>
          <p14:tracePt t="39024" x="1670050" y="2490788"/>
          <p14:tracePt t="39030" x="1697038" y="2465388"/>
          <p14:tracePt t="39042" x="1724025" y="2446338"/>
          <p14:tracePt t="39065" x="1751013" y="2428875"/>
          <p14:tracePt t="39078" x="1776413" y="2401888"/>
          <p14:tracePt t="39103" x="1795463" y="2401888"/>
          <p14:tracePt t="39113" x="1803400" y="2401888"/>
          <p14:tracePt t="39443" x="1812925" y="2401888"/>
          <p14:tracePt t="39491" x="1822450" y="2401888"/>
          <p14:tracePt t="39529" x="1830388" y="2401888"/>
          <p14:tracePt t="39540" x="1839913" y="2401888"/>
          <p14:tracePt t="39552" x="1847850" y="2401888"/>
          <p14:tracePt t="39576" x="1866900" y="2411413"/>
          <p14:tracePt t="39590" x="1874838" y="2419350"/>
          <p14:tracePt t="39955" x="1884363" y="2419350"/>
          <p14:tracePt t="40026" x="1893888" y="2419350"/>
          <p14:tracePt t="40187" x="1901825" y="2419350"/>
          <p14:tracePt t="40211" x="1911350" y="2419350"/>
          <p14:tracePt t="40234" x="1919288" y="2419350"/>
          <p14:tracePt t="40259" x="1928813" y="2419350"/>
          <p14:tracePt t="40271" x="1946275" y="2419350"/>
          <p14:tracePt t="40282" x="1965325" y="2411413"/>
          <p14:tracePt t="40312" x="1973263" y="2411413"/>
          <p14:tracePt t="40320" x="1982788" y="2411413"/>
          <p14:tracePt t="40332" x="1990725" y="2411413"/>
          <p14:tracePt t="40356" x="2000250" y="2411413"/>
          <p14:tracePt t="40380" x="2009775" y="2419350"/>
          <p14:tracePt t="40393" x="2017713" y="2438400"/>
          <p14:tracePt t="40404" x="2027238" y="2446338"/>
          <p14:tracePt t="40420" x="2027238" y="2473325"/>
          <p14:tracePt t="40428" x="2036763" y="2500313"/>
          <p14:tracePt t="40662" x="2036763" y="2490788"/>
          <p14:tracePt t="40676" x="2036763" y="2482850"/>
          <p14:tracePt t="40685" x="2036763" y="2473325"/>
          <p14:tracePt t="40699" x="2027238" y="2455863"/>
          <p14:tracePt t="40710" x="2017713" y="2438400"/>
          <p14:tracePt t="40732" x="2017713" y="2428875"/>
          <p14:tracePt t="40743" x="2009775" y="2428875"/>
          <p14:tracePt t="40758" x="1990725" y="2411413"/>
          <p14:tracePt t="40782" x="1990725" y="2401888"/>
          <p14:tracePt t="40796" x="1982788" y="2401888"/>
          <p14:tracePt t="40808" x="1973263" y="2384425"/>
          <p14:tracePt t="40844" x="1965325" y="2374900"/>
          <p14:tracePt t="40977" x="1955800" y="2374900"/>
          <p14:tracePt t="41002" x="1946275" y="2374900"/>
          <p14:tracePt t="41028" x="1938338" y="2374900"/>
          <p14:tracePt t="41039" x="1938338" y="2384425"/>
          <p14:tracePt t="41051" x="1919288" y="2393950"/>
          <p14:tracePt t="41062" x="1884363" y="2419350"/>
          <p14:tracePt t="41088" x="1874838" y="2428875"/>
          <p14:tracePt t="41099" x="1866900" y="2428875"/>
          <p14:tracePt t="41112" x="1839913" y="2446338"/>
          <p14:tracePt t="41136" x="1822450" y="2455863"/>
          <p14:tracePt t="41173" x="1812925" y="2455863"/>
          <p14:tracePt t="41318" x="1822450" y="2455863"/>
          <p14:tracePt t="41333" x="1830388" y="2446338"/>
          <p14:tracePt t="41355" x="1830388" y="2438400"/>
          <p14:tracePt t="41396" x="1839913" y="2438400"/>
          <p14:tracePt t="41477" x="1839913" y="2428875"/>
          <p14:tracePt t="41537" x="1857375" y="2428875"/>
          <p14:tracePt t="41563" x="1866900" y="2419350"/>
          <p14:tracePt t="41599" x="1874838" y="2419350"/>
          <p14:tracePt t="41671" x="1884363" y="2419350"/>
          <p14:tracePt t="41691" x="1893888" y="2419350"/>
          <p14:tracePt t="41821" x="1901825" y="2419350"/>
          <p14:tracePt t="41978" x="1911350" y="2419350"/>
          <p14:tracePt t="42036" x="1919288" y="2428875"/>
          <p14:tracePt t="42043" x="1928813" y="2438400"/>
          <p14:tracePt t="42055" x="1938338" y="2455863"/>
          <p14:tracePt t="42526" x="1946275" y="2465388"/>
          <p14:tracePt t="42537" x="1955800" y="2473325"/>
          <p14:tracePt t="42550" x="1965325" y="2500313"/>
          <p14:tracePt t="42561" x="1982788" y="2509838"/>
          <p14:tracePt t="42573" x="2000250" y="2517775"/>
          <p14:tracePt t="42596" x="2000250" y="2536825"/>
          <p14:tracePt t="42610" x="2027238" y="2544763"/>
          <p14:tracePt t="42634" x="2044700" y="2554288"/>
          <p14:tracePt t="42647" x="2054225" y="2571750"/>
          <p14:tracePt t="42659" x="2108200" y="2598738"/>
          <p14:tracePt t="42681" x="2143125" y="2616200"/>
          <p14:tracePt t="43109" x="2170113" y="2616200"/>
          <p14:tracePt t="43121" x="2205038" y="2625725"/>
          <p14:tracePt t="43132" x="2232025" y="2625725"/>
          <p14:tracePt t="43145" x="2276475" y="2643188"/>
          <p14:tracePt t="43169" x="2295525" y="2660650"/>
          <p14:tracePt t="43181" x="2357438" y="2687638"/>
          <p14:tracePt t="43210" x="2384425" y="2705100"/>
          <p14:tracePt t="43218" x="2419350" y="2732088"/>
          <p14:tracePt t="43229" x="2517775" y="2830513"/>
          <p14:tracePt t="43244" x="2571750" y="2874963"/>
          <p14:tracePt t="43583" x="2589213" y="2884488"/>
          <p14:tracePt t="43600" x="2608263" y="2901950"/>
          <p14:tracePt t="43607" x="2625725" y="2919413"/>
          <p14:tracePt t="43620" x="2633663" y="2928938"/>
          <p14:tracePt t="43635" x="2670175" y="2946400"/>
          <p14:tracePt t="43656" x="2697163" y="2965450"/>
          <p14:tracePt t="43669" x="2714625" y="2982913"/>
          <p14:tracePt t="43682" x="2741613" y="3000375"/>
          <p14:tracePt t="43711" x="2768600" y="3027363"/>
          <p14:tracePt t="43717" x="2867025" y="3116263"/>
          <p14:tracePt t="44145" x="2894013" y="3116263"/>
          <p14:tracePt t="44156" x="2919413" y="3133725"/>
          <p14:tracePt t="44169" x="2946400" y="3143250"/>
          <p14:tracePt t="44183" x="2955925" y="3143250"/>
          <p14:tracePt t="44194" x="2973388" y="3152775"/>
          <p14:tracePt t="44205" x="3000375" y="3160713"/>
          <p14:tracePt t="44229" x="3027363" y="3160713"/>
          <p14:tracePt t="44240" x="3071813" y="3160713"/>
          <p14:tracePt t="44253" x="3071813" y="3179763"/>
          <p14:tracePt t="44610" x="3071813" y="3160713"/>
          <p14:tracePt t="44620" x="3054350" y="3143250"/>
          <p14:tracePt t="44630" x="3009900" y="3098800"/>
          <p14:tracePt t="44641" x="2847975" y="2867025"/>
          <p14:tracePt t="44656" x="2714625" y="2724150"/>
          <p14:tracePt t="44681" x="2490788" y="2536825"/>
          <p14:tracePt t="44694" x="2357438" y="2455863"/>
          <p14:tracePt t="44707" x="2259013" y="2411413"/>
          <p14:tracePt t="44728" x="2044700" y="2357438"/>
          <p14:tracePt t="44741" x="1965325" y="2347913"/>
          <p14:tracePt t="44773" x="1884363" y="2339975"/>
          <p14:tracePt t="44778" x="1839913" y="2339975"/>
          <p14:tracePt t="44791" x="1785938" y="2339975"/>
          <p14:tracePt t="44817" x="1758950" y="2339975"/>
          <p14:tracePt t="45143" x="1758950" y="2357438"/>
          <p14:tracePt t="45154" x="1758950" y="2384425"/>
          <p14:tracePt t="45168" x="1758950" y="2393950"/>
          <p14:tracePt t="45178" x="1758950" y="2419350"/>
          <p14:tracePt t="45211" x="1768475" y="2428875"/>
          <p14:tracePt t="45253" x="1776413" y="2428875"/>
          <p14:tracePt t="45678" x="1785938" y="2428875"/>
          <p14:tracePt t="45726" x="1795463" y="2428875"/>
          <p14:tracePt t="45777" x="1803400" y="2428875"/>
          <p14:tracePt t="45837" x="1812925" y="2428875"/>
          <p14:tracePt t="45873" x="1822450" y="2428875"/>
          <p14:tracePt t="45892" x="1830388" y="2446338"/>
          <p14:tracePt t="46215" x="1847850" y="2446338"/>
          <p14:tracePt t="46228" x="1884363" y="2446338"/>
          <p14:tracePt t="46233" x="1955800" y="2446338"/>
          <p14:tracePt t="46263" x="2009775" y="2455863"/>
          <p14:tracePt t="46276" x="2036763" y="2473325"/>
          <p14:tracePt t="46288" x="2071688" y="2490788"/>
          <p14:tracePt t="46321" x="2108200" y="2527300"/>
          <p14:tracePt t="46331" x="2205038" y="2670175"/>
          <p14:tracePt t="46348" x="2251075" y="2741613"/>
          <p14:tracePt t="46374" x="2366963" y="2867025"/>
          <p14:tracePt t="46678" x="2384425" y="2867025"/>
          <p14:tracePt t="46690" x="2401888" y="2867025"/>
          <p14:tracePt t="46700" x="2419350" y="2874963"/>
          <p14:tracePt t="46712" x="2446338" y="2894013"/>
          <p14:tracePt t="46724" x="2527300" y="2946400"/>
          <p14:tracePt t="46754" x="2554288" y="2973388"/>
          <p14:tracePt t="46764" x="2616200" y="3027363"/>
          <p14:tracePt t="46775" x="2660650" y="3071813"/>
          <p14:tracePt t="46799" x="2697163" y="3098800"/>
          <p14:tracePt t="46811" x="2813050" y="3214688"/>
          <p14:tracePt t="47130" x="2830513" y="3214688"/>
          <p14:tracePt t="47147" x="2847975" y="3214688"/>
          <p14:tracePt t="47152" x="2874963" y="3214688"/>
          <p14:tracePt t="47165" x="2946400" y="3214688"/>
          <p14:tracePt t="47194" x="2990850" y="3224213"/>
          <p14:tracePt t="47211" x="3054350" y="3241675"/>
          <p14:tracePt t="47214" x="3089275" y="3259138"/>
          <p14:tracePt t="47245" x="3125788" y="3276600"/>
          <p14:tracePt t="47250" x="3197225" y="3303588"/>
          <p14:tracePt t="47279" x="3241675" y="3340100"/>
          <p14:tracePt t="47642" x="3268663" y="3340100"/>
          <p14:tracePt t="47651" x="3295650" y="3340100"/>
          <p14:tracePt t="47664" x="3313113" y="3340100"/>
          <p14:tracePt t="47675" x="3348038" y="3340100"/>
          <p14:tracePt t="47688" x="3402013" y="3340100"/>
          <p14:tracePt t="47712" x="3419475" y="3340100"/>
          <p14:tracePt t="47725" x="3446463" y="3340100"/>
          <p14:tracePt t="47733" x="3482975" y="3348038"/>
          <p14:tracePt t="47762" x="3490913" y="3348038"/>
          <p14:tracePt t="47774" x="3500438" y="3348038"/>
          <p14:tracePt t="47785" x="3536950" y="3348038"/>
          <p14:tracePt t="47819" x="3562350" y="3357563"/>
          <p14:tracePt t="48383" x="3544888" y="3357563"/>
          <p14:tracePt t="48394" x="3527425" y="3367088"/>
          <p14:tracePt t="48420" x="3509963" y="3375025"/>
          <p14:tracePt t="48430" x="3482975" y="3394075"/>
          <p14:tracePt t="48443" x="3455988" y="3411538"/>
          <p14:tracePt t="48455" x="3429000" y="3419475"/>
          <p14:tracePt t="48479" x="3402013" y="3438525"/>
          <p14:tracePt t="48492" x="3348038" y="3473450"/>
          <p14:tracePt t="48525" x="3295650" y="3500438"/>
          <p14:tracePt t="48541" x="3276600" y="3517900"/>
          <p14:tracePt t="48553" x="3251200" y="3517900"/>
          <p14:tracePt t="48566" x="3232150" y="3527425"/>
          <p14:tracePt t="48590" x="3214688" y="3536950"/>
          <p14:tracePt t="48602" x="3205163" y="3536950"/>
          <p14:tracePt t="48613" x="3197225" y="3544888"/>
          <p14:tracePt t="48626" x="3170238" y="3554413"/>
          <p14:tracePt t="48650" x="3152775" y="3562350"/>
          <p14:tracePt t="48675" x="3143250" y="3571875"/>
          <p14:tracePt t="48686" x="3143250" y="3581400"/>
          <p14:tracePt t="49079" x="3116263" y="3581400"/>
          <p14:tracePt t="49088" x="3098800" y="3598863"/>
          <p14:tracePt t="49102" x="3044825" y="3608388"/>
          <p14:tracePt t="49113" x="2946400" y="3652838"/>
          <p14:tracePt t="49137" x="2874963" y="3679825"/>
          <p14:tracePt t="49149" x="2776538" y="3714750"/>
          <p14:tracePt t="49163" x="2724150" y="3732213"/>
          <p14:tracePt t="49195" x="2687638" y="3741738"/>
          <p14:tracePt t="49199" x="2598738" y="3776663"/>
          <p14:tracePt t="49212" x="2571750" y="3795713"/>
          <p14:tracePt t="49245" x="2509838" y="3830638"/>
          <p14:tracePt t="49258" x="2482850" y="3857625"/>
          <p14:tracePt t="49272" x="2465388" y="3867150"/>
          <p14:tracePt t="49284" x="2411413" y="3894138"/>
          <p14:tracePt t="49674" x="2401888" y="3822700"/>
          <p14:tracePt t="49686" x="2374900" y="3724275"/>
          <p14:tracePt t="49696" x="2366963" y="3616325"/>
          <p14:tracePt t="49709" x="2339975" y="3527425"/>
          <p14:tracePt t="49729" x="2303463" y="3402013"/>
          <p14:tracePt t="49730" x="2268538" y="3259138"/>
          <p14:tracePt t="49747" x="2205038" y="3036888"/>
          <p14:tracePt t="49770" x="2197100" y="2901950"/>
          <p14:tracePt t="49794" x="2205038" y="2822575"/>
          <p14:tracePt t="49807" x="2232025" y="2751138"/>
          <p14:tracePt t="49819" x="2259013" y="2652713"/>
          <p14:tracePt t="49842" x="2303463" y="2598738"/>
          <p14:tracePt t="50087" x="2286000" y="2581275"/>
          <p14:tracePt t="50099" x="2259013" y="2554288"/>
          <p14:tracePt t="50112" x="2179638" y="2482850"/>
          <p14:tracePt t="50124" x="2125663" y="2438400"/>
          <p14:tracePt t="50148" x="2089150" y="2419350"/>
          <p14:tracePt t="50160" x="2054225" y="2411413"/>
          <p14:tracePt t="50176" x="2017713" y="2401888"/>
          <p14:tracePt t="50198" x="2000250" y="2401888"/>
          <p14:tracePt t="50208" x="1965325" y="2401888"/>
          <p14:tracePt t="50221" x="1955800" y="2401888"/>
          <p14:tracePt t="50237" x="1946275" y="2401888"/>
          <p14:tracePt t="50257" x="1928813" y="2411413"/>
          <p14:tracePt t="50282" x="1919288" y="2419350"/>
          <p14:tracePt t="50294" x="1911350" y="2428875"/>
          <p14:tracePt t="51379" x="1928813" y="2419350"/>
          <p14:tracePt t="51391" x="2000250" y="2366963"/>
          <p14:tracePt t="51403" x="2081213" y="2295525"/>
          <p14:tracePt t="51414" x="2187575" y="2224088"/>
          <p14:tracePt t="51427" x="2241550" y="2170113"/>
          <p14:tracePt t="51438" x="2276475" y="2133600"/>
          <p14:tracePt t="51449" x="2312988" y="2116138"/>
          <p14:tracePt t="51476" x="2322513" y="2116138"/>
          <p14:tracePt t="51487" x="2322513" y="2108200"/>
          <p14:tracePt t="51501" x="2330450" y="2108200"/>
          <p14:tracePt t="51524" x="2339975" y="2108200"/>
          <p14:tracePt t="51560" x="2347913" y="2108200"/>
          <p14:tracePt t="51588" x="2357438" y="2152650"/>
          <p14:tracePt t="51598" x="2357438" y="2179638"/>
          <p14:tracePt t="51609" x="2357438" y="2259013"/>
          <p14:tracePt t="51634" x="2366963" y="2303463"/>
          <p14:tracePt t="51646" x="2374900" y="2339975"/>
          <p14:tracePt t="51658" x="2384425" y="2384425"/>
          <p14:tracePt t="51669" x="2419350" y="2544763"/>
          <p14:tracePt t="51696" x="2446338" y="2625725"/>
          <p14:tracePt t="51706" x="2473325" y="2705100"/>
          <p14:tracePt t="51719" x="2527300" y="2901950"/>
          <p14:tracePt t="51734" x="2562225" y="2982913"/>
          <p14:tracePt t="52025" x="2562225" y="2990850"/>
          <p14:tracePt t="52036" x="2536825" y="3017838"/>
          <p14:tracePt t="52049" x="2482850" y="3062288"/>
          <p14:tracePt t="52069" x="2295525" y="3251200"/>
          <p14:tracePt t="52073" x="2205038" y="3367088"/>
          <p14:tracePt t="52103" x="2125663" y="3482975"/>
          <p14:tracePt t="52113" x="2017713" y="3705225"/>
          <p14:tracePt t="52133" x="1982788" y="3768725"/>
          <p14:tracePt t="52145" x="1965325" y="3822700"/>
          <p14:tracePt t="52158" x="1946275" y="3884613"/>
          <p14:tracePt t="52182" x="1946275" y="3911600"/>
          <p14:tracePt t="52195" x="1946275" y="3919538"/>
          <p14:tracePt t="52659" x="1946275" y="3938588"/>
          <p14:tracePt t="52669" x="1946275" y="3956050"/>
          <p14:tracePt t="52695" x="1946275" y="3973513"/>
          <p14:tracePt t="52706" x="1946275" y="3990975"/>
          <p14:tracePt t="52730" x="1946275" y="4010025"/>
          <p14:tracePt t="52741" x="1946275" y="4017963"/>
          <p14:tracePt t="52756" x="1955800" y="4017963"/>
          <p14:tracePt t="52777" x="1973263" y="4044950"/>
          <p14:tracePt t="52805" x="1982788" y="4054475"/>
          <p14:tracePt t="52817" x="1990725" y="4054475"/>
          <p14:tracePt t="53157" x="2000250" y="4054475"/>
          <p14:tracePt t="53168" x="2017713" y="4054475"/>
          <p14:tracePt t="53182" x="2027238" y="4054475"/>
          <p14:tracePt t="53194" x="2044700" y="4054475"/>
          <p14:tracePt t="53207" x="2081213" y="4054475"/>
          <p14:tracePt t="53219" x="2098675" y="4054475"/>
          <p14:tracePt t="53231" x="2116138" y="4062413"/>
          <p14:tracePt t="53254" x="2143125" y="4071938"/>
          <p14:tracePt t="53266" x="2187575" y="4071938"/>
          <p14:tracePt t="53282" x="2205038" y="4071938"/>
          <p14:tracePt t="53643" x="2179638" y="4071938"/>
          <p14:tracePt t="53657" x="2143125" y="4071938"/>
          <p14:tracePt t="53667" x="2108200" y="4062413"/>
          <p14:tracePt t="53679" x="2071688" y="4054475"/>
          <p14:tracePt t="53693" x="2017713" y="4044950"/>
          <p14:tracePt t="53709" x="1928813" y="4044950"/>
          <p14:tracePt t="53729" x="1884363" y="4044950"/>
          <p14:tracePt t="53741" x="1812925" y="4054475"/>
          <p14:tracePt t="53752" x="1751013" y="4081463"/>
          <p14:tracePt t="53765" x="1589088" y="4152900"/>
          <p14:tracePt t="53789" x="1438275" y="4205288"/>
          <p14:tracePt t="53815" x="1374775" y="4224338"/>
          <p14:tracePt t="53834" x="1241425" y="4295775"/>
          <p14:tracePt t="55130" x="0" y="0"/>
        </p14:tracePtLst>
        <p14:tracePtLst>
          <p14:tracePt t="59576" x="2027238" y="2330450"/>
          <p14:tracePt t="60232" x="2027238" y="2339975"/>
          <p14:tracePt t="60245" x="2009775" y="2366963"/>
          <p14:tracePt t="60256" x="2000250" y="2393950"/>
          <p14:tracePt t="60269" x="1982788" y="2411413"/>
          <p14:tracePt t="60281" x="1973263" y="2446338"/>
          <p14:tracePt t="60293" x="1946275" y="2509838"/>
          <p14:tracePt t="60307" x="1928813" y="2544763"/>
          <p14:tracePt t="60331" x="1919288" y="2616200"/>
          <p14:tracePt t="60672" x="1893888" y="2643188"/>
          <p14:tracePt t="60683" x="1866900" y="2679700"/>
          <p14:tracePt t="60695" x="1803400" y="2768600"/>
          <p14:tracePt t="60708" x="1751013" y="2894013"/>
          <p14:tracePt t="60719" x="1697038" y="3071813"/>
          <p14:tracePt t="60732" x="1652588" y="3313113"/>
          <p14:tracePt t="60740" x="1616075" y="3554413"/>
          <p14:tracePt t="60774" x="1598613" y="3633788"/>
          <p14:tracePt t="60780" x="1589088" y="3714750"/>
          <p14:tracePt t="61146" x="1589088" y="3741738"/>
          <p14:tracePt t="61158" x="1562100" y="3795713"/>
          <p14:tracePt t="61170" x="1554163" y="3840163"/>
          <p14:tracePt t="61184" x="1544638" y="3894138"/>
          <p14:tracePt t="61207" x="1544638" y="4017963"/>
          <p14:tracePt t="61219" x="1544638" y="4062413"/>
          <p14:tracePt t="61233" x="1544638" y="4098925"/>
          <p14:tracePt t="61254" x="1589088" y="4187825"/>
          <p14:tracePt t="61266" x="1608138" y="4224338"/>
          <p14:tracePt t="61292" x="1625600" y="4268788"/>
          <p14:tracePt t="61303" x="1633538" y="4286250"/>
          <p14:tracePt t="61317" x="1643063" y="4322763"/>
          <p14:tracePt t="61681" x="1652588" y="4322763"/>
          <p14:tracePt t="61694" x="1660525" y="4322763"/>
          <p14:tracePt t="61803" x="1679575" y="4322763"/>
          <p14:tracePt t="61823" x="1731963" y="4322763"/>
          <p14:tracePt t="61839" x="1741488" y="4322763"/>
          <p14:tracePt t="61851" x="1758950" y="4322763"/>
          <p14:tracePt t="61871" x="1776413" y="4322763"/>
          <p14:tracePt t="61877" x="1795463" y="4330700"/>
          <p14:tracePt t="61889" x="1847850" y="4340225"/>
          <p14:tracePt t="61913" x="1884363" y="4357688"/>
          <p14:tracePt t="61925" x="1928813" y="4394200"/>
          <p14:tracePt t="61939" x="1946275" y="4402138"/>
          <p14:tracePt t="62256" x="1965325" y="4402138"/>
          <p14:tracePt t="62270" x="1990725" y="4402138"/>
          <p14:tracePt t="62291" x="2009775" y="4394200"/>
          <p14:tracePt t="62351" x="1990725" y="4394200"/>
          <p14:tracePt t="62363" x="1973263" y="4384675"/>
          <p14:tracePt t="62378" x="1938338" y="4375150"/>
          <p14:tracePt t="62397" x="1847850" y="4367213"/>
          <p14:tracePt t="62401" x="1751013" y="4340225"/>
          <p14:tracePt t="62428" x="1652588" y="4330700"/>
          <p14:tracePt t="62437" x="1562100" y="4313238"/>
          <p14:tracePt t="62448" x="1419225" y="4313238"/>
          <p14:tracePt t="62462" x="1393825" y="4313238"/>
          <p14:tracePt t="62492" x="1357313" y="4313238"/>
          <p14:tracePt t="62498" x="1322388" y="4313238"/>
          <p14:tracePt t="62511" x="1268413" y="4322763"/>
          <p14:tracePt t="62526" x="1258888" y="4330700"/>
          <p14:tracePt t="62546" x="1241425" y="4330700"/>
          <p14:tracePt t="62850" x="1258888" y="4330700"/>
          <p14:tracePt t="62867" x="1276350" y="4330700"/>
          <p14:tracePt t="62869" x="1295400" y="4322763"/>
          <p14:tracePt t="62895" x="1357313" y="4313238"/>
          <p14:tracePt t="62899" x="1384300" y="4303713"/>
          <p14:tracePt t="62913" x="1419225" y="4303713"/>
          <p14:tracePt t="62935" x="1455738" y="4295775"/>
          <p14:tracePt t="62948" x="1509713" y="4295775"/>
          <p14:tracePt t="62963" x="1527175" y="4295775"/>
          <p14:tracePt t="62981" x="1581150" y="4295775"/>
          <p14:tracePt t="62999" x="1598613" y="4295775"/>
          <p14:tracePt t="63022" x="1608138" y="4295775"/>
          <p14:tracePt t="63034" x="1633538" y="4295775"/>
          <p14:tracePt t="63057" x="1643063" y="4295775"/>
          <p14:tracePt t="63070" x="1652588" y="4303713"/>
          <p14:tracePt t="63083" x="1679575" y="4322763"/>
          <p14:tracePt t="63119" x="1724025" y="4340225"/>
          <p14:tracePt t="63131" x="1741488" y="4340225"/>
          <p14:tracePt t="63157" x="1751013" y="4340225"/>
          <p14:tracePt t="63168" x="1768475" y="4340225"/>
          <p14:tracePt t="63192" x="1785938" y="4340225"/>
          <p14:tracePt t="63329" x="1776413" y="4340225"/>
          <p14:tracePt t="63353" x="1758950" y="4340225"/>
          <p14:tracePt t="63368" x="1751013" y="4340225"/>
          <p14:tracePt t="63374" x="1731963" y="4340225"/>
          <p14:tracePt t="63388" x="1679575" y="4330700"/>
          <p14:tracePt t="63401" x="1643063" y="4322763"/>
          <p14:tracePt t="63422" x="1608138" y="4303713"/>
          <p14:tracePt t="63436" x="1473200" y="4268788"/>
          <p14:tracePt t="63460" x="1401763" y="4259263"/>
          <p14:tracePt t="63472" x="1214438" y="4259263"/>
          <p14:tracePt t="63485" x="1125538" y="4268788"/>
          <p14:tracePt t="63508" x="1071563" y="4286250"/>
          <p14:tracePt t="63521" x="973138" y="4313238"/>
          <p14:tracePt t="63546" x="938213" y="4322763"/>
          <p14:tracePt t="63558" x="901700" y="4330700"/>
          <p14:tracePt t="63570" x="812800" y="4357688"/>
          <p14:tracePt t="63601" x="758825" y="4384675"/>
          <p14:tracePt t="63606" x="731838" y="4394200"/>
          <p14:tracePt t="63619" x="723900" y="4402138"/>
          <p14:tracePt t="63647" x="687388" y="4419600"/>
          <p14:tracePt t="63669" x="669925" y="4429125"/>
          <p14:tracePt t="63697" x="652463" y="4429125"/>
          <p14:tracePt t="63703" x="642938" y="4438650"/>
          <p14:tracePt t="63801" x="633413" y="4446588"/>
          <p14:tracePt t="63815" x="625475" y="4446588"/>
          <p14:tracePt t="66810" x="642938" y="4438650"/>
          <p14:tracePt t="66821" x="642938" y="4411663"/>
          <p14:tracePt t="66833" x="652463" y="4384675"/>
          <p14:tracePt t="66851" x="660400" y="4330700"/>
          <p14:tracePt t="66864" x="687388" y="4241800"/>
          <p14:tracePt t="66883" x="696913" y="4160838"/>
          <p14:tracePt t="66908" x="723900" y="4071938"/>
          <p14:tracePt t="66919" x="768350" y="3911600"/>
          <p14:tracePt t="66931" x="785813" y="3857625"/>
          <p14:tracePt t="66948" x="812800" y="3822700"/>
          <p14:tracePt t="66969" x="847725" y="3741738"/>
          <p14:tracePt t="66992" x="884238" y="3660775"/>
          <p14:tracePt t="67005" x="938213" y="3581400"/>
          <p14:tracePt t="67016" x="1116013" y="3394075"/>
          <p14:tracePt t="67040" x="1187450" y="3322638"/>
          <p14:tracePt t="67053" x="1268413" y="3276600"/>
          <p14:tracePt t="67068" x="1428750" y="3214688"/>
          <p14:tracePt t="67088" x="1490663" y="3205163"/>
          <p14:tracePt t="67395" x="1527175" y="3125788"/>
          <p14:tracePt t="67407" x="1589088" y="3000375"/>
          <p14:tracePt t="67419" x="1643063" y="2884488"/>
          <p14:tracePt t="67430" x="1679575" y="2803525"/>
          <p14:tracePt t="67443" x="1704975" y="2751138"/>
          <p14:tracePt t="67455" x="1731963" y="2714625"/>
          <p14:tracePt t="67481" x="1751013" y="2697163"/>
          <p14:tracePt t="67502" x="1776413" y="2670175"/>
          <p14:tracePt t="67510" x="1822450" y="2652713"/>
          <p14:tracePt t="67529" x="1847850" y="2625725"/>
          <p14:tracePt t="67541" x="1857375" y="2625725"/>
          <p14:tracePt t="67553" x="1866900" y="2625725"/>
          <p14:tracePt t="68733" x="1866900" y="2616200"/>
          <p14:tracePt t="68746" x="1884363" y="2598738"/>
          <p14:tracePt t="68757" x="1911350" y="2589213"/>
          <p14:tracePt t="68768" x="1938338" y="2571750"/>
          <p14:tracePt t="68783" x="2017713" y="2536825"/>
          <p14:tracePt t="68807" x="2089150" y="2509838"/>
          <p14:tracePt t="68834" x="2143125" y="2490788"/>
          <p14:tracePt t="68841" x="2197100" y="2465388"/>
          <p14:tracePt t="68854" x="2251075" y="2446338"/>
          <p14:tracePt t="68866" x="2286000" y="2438400"/>
          <p14:tracePt t="68880" x="2347913" y="2419350"/>
          <p14:tracePt t="68905" x="2384425" y="2419350"/>
          <p14:tracePt t="68916" x="2438400" y="2419350"/>
          <p14:tracePt t="68941" x="2455863" y="2438400"/>
          <p14:tracePt t="68953" x="2473325" y="2438400"/>
          <p14:tracePt t="68967" x="2490788" y="2446338"/>
          <p14:tracePt t="68988" x="2500313" y="2446338"/>
          <p14:tracePt t="69006" x="2527300" y="2455863"/>
          <p14:tracePt t="69588" x="2517775" y="2455863"/>
          <p14:tracePt t="69599" x="2509838" y="2473325"/>
          <p14:tracePt t="69611" x="2490788" y="2490788"/>
          <p14:tracePt t="69621" x="2473325" y="2554288"/>
          <p14:tracePt t="69647" x="2455863" y="2589213"/>
          <p14:tracePt t="69659" x="2455863" y="2616200"/>
          <p14:tracePt t="69673" x="2446338" y="2625725"/>
          <p14:tracePt t="69695" x="2446338" y="2633663"/>
          <p14:tracePt t="69726" x="2446338" y="2679700"/>
          <p14:tracePt t="69739" x="2446338" y="2705100"/>
          <p14:tracePt t="69740" x="2446338" y="2751138"/>
          <p14:tracePt t="69756" x="2446338" y="2847975"/>
          <p14:tracePt t="69780" x="2446338" y="2884488"/>
          <p14:tracePt t="69792" x="2446338" y="2928938"/>
          <p14:tracePt t="69807" x="2455863" y="2938463"/>
          <p14:tracePt t="70207" x="2446338" y="2938463"/>
          <p14:tracePt t="70219" x="2419350" y="2938463"/>
          <p14:tracePt t="70241" x="2366963" y="2938463"/>
          <p14:tracePt t="70258" x="2347913" y="2938463"/>
          <p14:tracePt t="70267" x="2312988" y="2938463"/>
          <p14:tracePt t="70292" x="2232025" y="2946400"/>
          <p14:tracePt t="70295" x="2143125" y="3000375"/>
          <p14:tracePt t="70316" x="2062163" y="3044825"/>
          <p14:tracePt t="70329" x="1928813" y="3116263"/>
          <p14:tracePt t="70354" x="1857375" y="3143250"/>
          <p14:tracePt t="70378" x="1822450" y="3152775"/>
          <p14:tracePt t="70768" x="1803400" y="3152775"/>
          <p14:tracePt t="70781" x="1785938" y="3143250"/>
          <p14:tracePt t="70792" x="1768475" y="3133725"/>
          <p14:tracePt t="70804" x="1741488" y="3116263"/>
          <p14:tracePt t="70817" x="1643063" y="3089275"/>
          <p14:tracePt t="70840" x="1482725" y="3062288"/>
          <p14:tracePt t="70867" x="1401763" y="3054350"/>
          <p14:tracePt t="70876" x="1295400" y="3054350"/>
          <p14:tracePt t="70902" x="1241425" y="3054350"/>
          <p14:tracePt t="70914" x="1204913" y="3062288"/>
          <p14:tracePt t="70927" x="1152525" y="3098800"/>
          <p14:tracePt t="70940" x="1098550" y="3125788"/>
          <p14:tracePt t="70949" x="1009650" y="3179763"/>
          <p14:tracePt t="70974" x="982663" y="3205163"/>
          <p14:tracePt t="70986" x="955675" y="3232150"/>
          <p14:tracePt t="71011" x="928688" y="3251200"/>
          <p14:tracePt t="71025" x="911225" y="3259138"/>
          <p14:tracePt t="73184" x="911225" y="3251200"/>
          <p14:tracePt t="73195" x="928688" y="3241675"/>
          <p14:tracePt t="73234" x="973138" y="3224213"/>
          <p14:tracePt t="73243" x="1027113" y="3205163"/>
          <p14:tracePt t="73259" x="1108075" y="3205163"/>
          <p14:tracePt t="73272" x="1196975" y="3197225"/>
          <p14:tracePt t="73280" x="1303338" y="3197225"/>
          <p14:tracePt t="73293" x="1411288" y="3197225"/>
          <p14:tracePt t="73304" x="1670050" y="3197225"/>
          <p14:tracePt t="73335" x="1795463" y="3232150"/>
          <p14:tracePt t="73341" x="2054225" y="3375025"/>
          <p14:tracePt t="73645" x="2071688" y="3375025"/>
          <p14:tracePt t="73656" x="2116138" y="3375025"/>
          <p14:tracePt t="73670" x="2179638" y="3375025"/>
          <p14:tracePt t="73682" x="2276475" y="3402013"/>
          <p14:tracePt t="73693" x="2536825" y="3616325"/>
          <p14:tracePt t="73706" x="2679700" y="3759200"/>
          <p14:tracePt t="73730" x="2822575" y="3911600"/>
          <p14:tracePt t="73738" x="3108325" y="4224338"/>
          <p14:tracePt t="73772" x="3214688" y="4411663"/>
          <p14:tracePt t="74109" x="3232150" y="4411663"/>
          <p14:tracePt t="74120" x="3241675" y="4402138"/>
          <p14:tracePt t="74132" x="3259138" y="4394200"/>
          <p14:tracePt t="74146" x="3330575" y="4313238"/>
          <p14:tracePt t="74169" x="3438525" y="4152900"/>
          <p14:tracePt t="74182" x="3482975" y="4081463"/>
          <p14:tracePt t="74193" x="3527425" y="4010025"/>
          <p14:tracePt t="74217" x="3589338" y="3938588"/>
          <p14:tracePt t="74571" x="3589338" y="3929063"/>
          <p14:tracePt t="74584" x="3589338" y="3894138"/>
          <p14:tracePt t="74598" x="3589338" y="3857625"/>
          <p14:tracePt t="74608" x="3589338" y="3822700"/>
          <p14:tracePt t="74620" x="3589338" y="3795713"/>
          <p14:tracePt t="74631" x="3589338" y="3768725"/>
          <p14:tracePt t="74663" x="3589338" y="3741738"/>
          <p14:tracePt t="74668" x="3571875" y="3687763"/>
          <p14:tracePt t="74682" x="3562350" y="3633788"/>
          <p14:tracePt t="74715" x="3509963" y="3544888"/>
          <p14:tracePt t="74729" x="3482975" y="3500438"/>
          <p14:tracePt t="74744" x="3455988" y="3473450"/>
          <p14:tracePt t="74761" x="3429000" y="3455988"/>
          <p14:tracePt t="74766" x="3411538" y="3446463"/>
          <p14:tracePt t="75023" x="3375025" y="3411538"/>
          <p14:tracePt t="75037" x="3295650" y="3330575"/>
          <p14:tracePt t="75055" x="3071813" y="3081338"/>
          <p14:tracePt t="75073" x="2938463" y="2965450"/>
          <p14:tracePt t="75083" x="2795588" y="2884488"/>
          <p14:tracePt t="75100" x="2652713" y="2847975"/>
          <p14:tracePt t="75107" x="2544763" y="2822575"/>
          <p14:tracePt t="75120" x="2384425" y="2822575"/>
          <p14:tracePt t="75151" x="2330450" y="2822575"/>
          <p14:tracePt t="75157" x="2241550" y="2840038"/>
          <p14:tracePt t="75181" x="2214563" y="2847975"/>
          <p14:tracePt t="75194" x="2197100" y="2847975"/>
          <p14:tracePt t="75204" x="2170113" y="2847975"/>
          <p14:tracePt t="75449" x="2160588" y="2847975"/>
          <p14:tracePt t="75460" x="2152650" y="2840038"/>
          <p14:tracePt t="75473" x="2152650" y="2813050"/>
          <p14:tracePt t="75486" x="2152650" y="2795588"/>
          <p14:tracePt t="75504" x="2143125" y="2768600"/>
          <p14:tracePt t="75509" x="2143125" y="2751138"/>
          <p14:tracePt t="75545" x="2143125" y="2741613"/>
          <p14:tracePt t="75564" x="2133600" y="2705100"/>
          <p14:tracePt t="75582" x="2133600" y="2687638"/>
          <p14:tracePt t="75594" x="2133600" y="2652713"/>
          <p14:tracePt t="75609" x="2125663" y="2608263"/>
          <p14:tracePt t="75631" x="2125663" y="2581275"/>
          <p14:tracePt t="75654" x="2125663" y="2571750"/>
          <p14:tracePt t="75667" x="2125663" y="2562225"/>
          <p14:tracePt t="75692" x="2125663" y="2554288"/>
          <p14:tracePt t="75838" x="2125663" y="2562225"/>
          <p14:tracePt t="75849" x="2125663" y="2571750"/>
          <p14:tracePt t="75859" x="2170113" y="2652713"/>
          <p14:tracePt t="75875" x="2197100" y="2687638"/>
          <p14:tracePt t="75891" x="2268538" y="2795588"/>
          <p14:tracePt t="75927" x="2330450" y="2857500"/>
          <p14:tracePt t="75936" x="2438400" y="2965450"/>
          <p14:tracePt t="75960" x="2509838" y="3054350"/>
          <p14:tracePt t="75979" x="2697163" y="3224213"/>
          <p14:tracePt t="76325" x="2751138" y="3224213"/>
          <p14:tracePt t="76337" x="2830513" y="3241675"/>
          <p14:tracePt t="76366" x="2867025" y="3259138"/>
          <p14:tracePt t="76368" x="2919413" y="3286125"/>
          <p14:tracePt t="76386" x="2973388" y="3295650"/>
          <p14:tracePt t="76398" x="3044825" y="3322638"/>
          <p14:tracePt t="76429" x="3081338" y="3340100"/>
          <p14:tracePt t="76435" x="3116263" y="3348038"/>
          <p14:tracePt t="76448" x="3170238" y="3402013"/>
          <p14:tracePt t="76472" x="3232150" y="3482975"/>
          <p14:tracePt t="76495" x="3268663" y="3527425"/>
          <p14:tracePt t="76508" x="3303588" y="3562350"/>
          <p14:tracePt t="76680" x="3295650" y="3562350"/>
          <p14:tracePt t="76692" x="3286125" y="3562350"/>
          <p14:tracePt t="76703" x="3268663" y="3554413"/>
          <p14:tracePt t="76728" x="3241675" y="3554413"/>
          <p14:tracePt t="76739" x="3214688" y="3544888"/>
          <p14:tracePt t="76752" x="3125788" y="3536950"/>
          <p14:tracePt t="76775" x="3062288" y="3536950"/>
          <p14:tracePt t="76789" x="2990850" y="3544888"/>
          <p14:tracePt t="76802" x="2847975" y="3598863"/>
          <p14:tracePt t="76824" x="2786063" y="3625850"/>
          <p14:tracePt t="76836" x="2643188" y="3687763"/>
          <p14:tracePt t="76850" x="2581275" y="3724275"/>
          <p14:tracePt t="76869" x="2517775" y="3776663"/>
          <p14:tracePt t="76886" x="2490788" y="3803650"/>
          <p14:tracePt t="76910" x="2438400" y="3884613"/>
          <p14:tracePt t="77239" x="2446338" y="3884613"/>
          <p14:tracePt t="77250" x="2455863" y="3884613"/>
          <p14:tracePt t="77261" x="2455863" y="3875088"/>
          <p14:tracePt t="77275" x="2465388" y="3875088"/>
          <p14:tracePt t="77288" x="2490788" y="3848100"/>
          <p14:tracePt t="77319" x="2509838" y="3813175"/>
          <p14:tracePt t="77323" x="2544763" y="3732213"/>
          <p14:tracePt t="77336" x="2554288" y="3670300"/>
          <p14:tracePt t="77369" x="2608263" y="3536950"/>
          <p14:tracePt t="77374" x="2643188" y="3429000"/>
          <p14:tracePt t="77396" x="2697163" y="3330575"/>
          <p14:tracePt t="77410" x="2741613" y="3251200"/>
          <p14:tracePt t="77422" x="2813050" y="3160713"/>
          <p14:tracePt t="77444" x="2867025" y="3116263"/>
          <p14:tracePt t="77458" x="3017838" y="3017838"/>
          <p14:tracePt t="77481" x="3116263" y="2982913"/>
          <p14:tracePt t="77495" x="3214688" y="2928938"/>
          <p14:tracePt t="77800" x="3232150" y="2919413"/>
          <p14:tracePt t="77811" x="3268663" y="2894013"/>
          <p14:tracePt t="77824" x="3322638" y="2847975"/>
          <p14:tracePt t="77836" x="3419475" y="2776538"/>
          <p14:tracePt t="77848" x="3517900" y="2705100"/>
          <p14:tracePt t="77860" x="3705225" y="2517775"/>
          <p14:tracePt t="77885" x="3795713" y="2455863"/>
          <p14:tracePt t="77898" x="3875088" y="2393950"/>
          <p14:tracePt t="77910" x="4044950" y="2286000"/>
          <p14:tracePt t="77933" x="4125913" y="2251075"/>
          <p14:tracePt t="77946" x="4268788" y="2187575"/>
          <p14:tracePt t="77971" x="4340225" y="2160588"/>
          <p14:tracePt t="77984" x="4473575" y="2108200"/>
          <p14:tracePt t="78311" x="4491038" y="2108200"/>
          <p14:tracePt t="78323" x="4510088" y="2108200"/>
          <p14:tracePt t="78336" x="4537075" y="2108200"/>
          <p14:tracePt t="78347" x="4598988" y="2133600"/>
          <p14:tracePt t="78363" x="4625975" y="2152650"/>
          <p14:tracePt t="78386" x="4652963" y="2170113"/>
          <p14:tracePt t="78398" x="4697413" y="2232025"/>
          <p14:tracePt t="78430" x="4768850" y="2322513"/>
          <p14:tracePt t="78434" x="4813300" y="2366963"/>
          <p14:tracePt t="78447" x="4840288" y="2438400"/>
          <p14:tracePt t="78468" x="4919663" y="2544763"/>
          <p14:tracePt t="78760" x="4938713" y="2571750"/>
          <p14:tracePt t="78774" x="4956175" y="2589213"/>
          <p14:tracePt t="78785" x="4965700" y="2625725"/>
          <p14:tracePt t="78810" x="4983163" y="2633663"/>
          <p14:tracePt t="78823" x="4991100" y="2633663"/>
          <p14:tracePt t="78835" x="5000625" y="2643188"/>
          <p14:tracePt t="78866" x="5010150" y="2643188"/>
          <p14:tracePt t="78868" x="5018088" y="2643188"/>
          <p14:tracePt t="78896" x="5027613" y="2643188"/>
          <p14:tracePt t="78907" x="5037138" y="2643188"/>
          <p14:tracePt t="78920" x="5045075" y="2643188"/>
          <p14:tracePt t="79104" x="5037138" y="2643188"/>
          <p14:tracePt t="79115" x="5018088" y="2660650"/>
          <p14:tracePt t="79127" x="5000625" y="2687638"/>
          <p14:tracePt t="79152" x="4983163" y="2714625"/>
          <p14:tracePt t="79164" x="4973638" y="2714625"/>
          <p14:tracePt t="79175" x="4965700" y="2714625"/>
          <p14:tracePt t="79188" x="4956175" y="2732088"/>
          <p14:tracePt t="79212" x="4938713" y="2751138"/>
          <p14:tracePt t="79225" x="4919663" y="2776538"/>
          <p14:tracePt t="79237" x="4902200" y="2822575"/>
          <p14:tracePt t="79260" x="4902200" y="2840038"/>
          <p14:tracePt t="79273" x="4902200" y="2884488"/>
          <p14:tracePt t="80076" x="4902200" y="2874963"/>
          <p14:tracePt t="80090" x="4902200" y="2867025"/>
          <p14:tracePt t="80141" x="4902200" y="2847975"/>
          <p14:tracePt t="80150" x="4902200" y="2803525"/>
          <p14:tracePt t="80162" x="4911725" y="2751138"/>
          <p14:tracePt t="80175" x="4919663" y="2687638"/>
          <p14:tracePt t="80186" x="4938713" y="2625725"/>
          <p14:tracePt t="80200" x="4956175" y="2562225"/>
          <p14:tracePt t="80216" x="4991100" y="2401888"/>
          <p14:tracePt t="80229" x="5010150" y="2347913"/>
          <p14:tracePt t="80229" x="5027613" y="2312988"/>
          <p14:tracePt t="80249" x="5045075" y="2286000"/>
          <p14:tracePt t="80263" x="5072063" y="2268538"/>
          <p14:tracePt t="80284" x="5089525" y="2241550"/>
          <p14:tracePt t="80298" x="5143500" y="2214563"/>
          <p14:tracePt t="80333" x="5160963" y="2205038"/>
          <p14:tracePt t="80339" x="5197475" y="2197100"/>
          <p14:tracePt t="80614" x="5205413" y="2197100"/>
          <p14:tracePt t="80636" x="5205413" y="2205038"/>
          <p14:tracePt t="80663" x="5205413" y="2214563"/>
          <p14:tracePt t="80673" x="5214938" y="2214563"/>
          <p14:tracePt t="80683" x="5251450" y="2241550"/>
          <p14:tracePt t="80711" x="5268913" y="2286000"/>
          <p14:tracePt t="81381" x="5276850" y="2286000"/>
          <p14:tracePt t="81455" x="5286375" y="2295525"/>
          <p14:tracePt t="84955" x="5276850" y="2295525"/>
          <p14:tracePt t="84966" x="5268913" y="2295525"/>
          <p14:tracePt t="84991" x="5251450" y="2295525"/>
          <p14:tracePt t="85003" x="5224463" y="2295525"/>
          <p14:tracePt t="85024" x="5180013" y="2295525"/>
          <p14:tracePt t="85029" x="5143500" y="2295525"/>
          <p14:tracePt t="85042" x="5108575" y="2295525"/>
          <p14:tracePt t="85063" x="5072063" y="2303463"/>
          <p14:tracePt t="85077" x="5018088" y="2339975"/>
          <p14:tracePt t="85088" x="4840288" y="2446338"/>
          <p14:tracePt t="85113" x="4705350" y="2536825"/>
          <p14:tracePt t="85515" x="4687888" y="2536825"/>
          <p14:tracePt t="85526" x="4670425" y="2527300"/>
          <p14:tracePt t="85539" x="4643438" y="2517775"/>
          <p14:tracePt t="85552" x="4572000" y="2500313"/>
          <p14:tracePt t="85577" x="4518025" y="2482850"/>
          <p14:tracePt t="85586" x="4473575" y="2473325"/>
          <p14:tracePt t="85599" x="4411663" y="2465388"/>
          <p14:tracePt t="85611" x="4322763" y="2446338"/>
          <p14:tracePt t="85636" x="4295775" y="2438400"/>
          <p14:tracePt t="85647" x="4276725" y="2428875"/>
          <p14:tracePt t="85660" x="4268788" y="2428875"/>
          <p14:tracePt t="86052" x="4259263" y="2411413"/>
          <p14:tracePt t="86065" x="4251325" y="2384425"/>
          <p14:tracePt t="86075" x="4241800" y="2347913"/>
          <p14:tracePt t="86086" x="4232275" y="2312988"/>
          <p14:tracePt t="86099" x="4224338" y="2259013"/>
          <p14:tracePt t="86130" x="4214813" y="2224088"/>
          <p14:tracePt t="86136" x="4214813" y="2187575"/>
          <p14:tracePt t="86148" x="4197350" y="2116138"/>
          <p14:tracePt t="86180" x="4179888" y="2081213"/>
          <p14:tracePt t="86184" x="4170363" y="2044700"/>
          <p14:tracePt t="86198" x="4170363" y="1990725"/>
          <p14:tracePt t="86219" x="4170363" y="1973263"/>
          <p14:tracePt t="86231" x="4179888" y="1928813"/>
          <p14:tracePt t="96233" x="4187825" y="1928813"/>
          <p14:tracePt t="96246" x="4187825" y="1938338"/>
          <p14:tracePt t="96257" x="4197350" y="1946275"/>
          <p14:tracePt t="96269" x="4232275" y="1973263"/>
          <p14:tracePt t="96295" x="4251325" y="1990725"/>
          <p14:tracePt t="96307" x="4286250" y="2017713"/>
          <p14:tracePt t="96318" x="4375150" y="2071688"/>
          <p14:tracePt t="96343" x="4518025" y="2170113"/>
          <p14:tracePt t="96356" x="4572000" y="2232025"/>
          <p14:tracePt t="96369" x="4616450" y="2322513"/>
          <p14:tracePt t="96385" x="4697413" y="2473325"/>
          <p14:tracePt t="96404" x="4741863" y="2517775"/>
          <p14:tracePt t="96720" x="4741863" y="2527300"/>
          <p14:tracePt t="96805" x="4741863" y="2562225"/>
          <p14:tracePt t="96817" x="4741863" y="2589213"/>
          <p14:tracePt t="96830" x="4741863" y="2625725"/>
          <p14:tracePt t="96842" x="4741863" y="2643188"/>
          <p14:tracePt t="96879" x="4741863" y="2652713"/>
          <p14:tracePt t="96893" x="4741863" y="2660650"/>
          <p14:tracePt t="96903" x="4751388" y="2660650"/>
          <p14:tracePt t="97258" x="4759325" y="2660650"/>
          <p14:tracePt t="97281" x="4768850" y="2660650"/>
          <p14:tracePt t="97305" x="4776788" y="2660650"/>
          <p14:tracePt t="97317" x="4776788" y="2679700"/>
          <p14:tracePt t="97328" x="4795838" y="2705100"/>
          <p14:tracePt t="97353" x="4803775" y="2732088"/>
          <p14:tracePt t="97362" x="4813300" y="2795588"/>
          <p14:tracePt t="97388" x="4830763" y="2813050"/>
          <p14:tracePt t="97402" x="4857750" y="2847975"/>
          <p14:tracePt t="97415" x="4857750" y="2857500"/>
          <p14:tracePt t="98620" x="4867275" y="2840038"/>
          <p14:tracePt t="98632" x="4884738" y="2803525"/>
          <p14:tracePt t="98644" x="4902200" y="2776538"/>
          <p14:tracePt t="98658" x="4938713" y="2732088"/>
          <p14:tracePt t="98681" x="4946650" y="2714625"/>
          <p14:tracePt t="98697" x="4956175" y="2687638"/>
          <p14:tracePt t="98718" x="4965700" y="2687638"/>
          <p14:tracePt t="98743" x="4973638" y="2679700"/>
          <p14:tracePt t="98754" x="4983163" y="2670175"/>
          <p14:tracePt t="98779" x="4983163" y="2660650"/>
          <p14:tracePt t="98805" x="4983163" y="2652713"/>
          <p14:tracePt t="98817" x="4991100" y="2643188"/>
          <p14:tracePt t="98840" x="4991100" y="2633663"/>
          <p14:tracePt t="98867" x="5000625" y="2633663"/>
          <p14:tracePt t="98889" x="5000625" y="2625725"/>
          <p14:tracePt t="99448" x="5000625" y="2633663"/>
          <p14:tracePt t="99459" x="5000625" y="2643188"/>
          <p14:tracePt t="99476" x="5000625" y="2670175"/>
          <p14:tracePt t="99493" x="4991100" y="2724150"/>
          <p14:tracePt t="99498" x="4983163" y="2751138"/>
          <p14:tracePt t="99512" x="4983163" y="2759075"/>
          <p14:tracePt t="99527" x="4973638" y="2768600"/>
          <p14:tracePt t="99527" x="4973638" y="2786063"/>
          <p14:tracePt t="99546" x="4965700" y="2803525"/>
          <p14:tracePt t="102506" x="4973638" y="2803525"/>
          <p14:tracePt t="102523" x="4983163" y="2795588"/>
          <p14:tracePt t="102535" x="4983163" y="2786063"/>
          <p14:tracePt t="102542" x="5000625" y="2759075"/>
          <p14:tracePt t="102557" x="5027613" y="2705100"/>
          <p14:tracePt t="102586" x="5027613" y="2687638"/>
          <p14:tracePt t="102591" x="5045075" y="2625725"/>
          <p14:tracePt t="102604" x="5054600" y="2598738"/>
          <p14:tracePt t="102627" x="5062538" y="2581275"/>
          <p14:tracePt t="102639" x="5072063" y="2536825"/>
          <p14:tracePt t="102665" x="5089525" y="2490788"/>
          <p14:tracePt t="102677" x="5099050" y="2473325"/>
          <p14:tracePt t="102701" x="5108575" y="2455863"/>
          <p14:tracePt t="102713" x="5153025" y="2411413"/>
          <p14:tracePt t="102740" x="5180013" y="2384425"/>
          <p14:tracePt t="102740" x="5224463" y="2347913"/>
          <p14:tracePt t="103029" x="5224463" y="2339975"/>
          <p14:tracePt t="103042" x="5224463" y="2322513"/>
          <p14:tracePt t="103054" x="5224463" y="2295525"/>
          <p14:tracePt t="103066" x="5224463" y="2268538"/>
          <p14:tracePt t="103092" x="5224463" y="2251075"/>
          <p14:tracePt t="103102" x="5232400" y="2251075"/>
          <p14:tracePt t="103128" x="5241925" y="2224088"/>
          <p14:tracePt t="103140" x="5251450" y="2205038"/>
          <p14:tracePt t="103152" x="5259388" y="2205038"/>
          <p14:tracePt t="103163" x="5259388" y="2197100"/>
          <p14:tracePt t="104491" x="5259388" y="2214563"/>
          <p14:tracePt t="104506" x="5259388" y="2251075"/>
          <p14:tracePt t="104523" x="5259388" y="2330450"/>
          <p14:tracePt t="104540" x="5259388" y="2357438"/>
          <p14:tracePt t="104552" x="5259388" y="2384425"/>
          <p14:tracePt t="104563" x="5259388" y="2419350"/>
          <p14:tracePt t="104589" x="5268913" y="2438400"/>
          <p14:tracePt t="104600" x="5286375" y="2473325"/>
          <p14:tracePt t="104612" x="5303838" y="2500313"/>
          <p14:tracePt t="104621" x="5330825" y="2544763"/>
          <p14:tracePt t="104649" x="5348288" y="2581275"/>
          <p14:tracePt t="105149" x="5348288" y="2589213"/>
          <p14:tracePt t="105163" x="5348288" y="2616200"/>
          <p14:tracePt t="105180" x="5348288" y="2643188"/>
          <p14:tracePt t="105186" x="5348288" y="2679700"/>
          <p14:tracePt t="105198" x="5348288" y="2697163"/>
          <p14:tracePt t="105211" x="5348288" y="2705100"/>
          <p14:tracePt t="105243" x="5367338" y="2714625"/>
          <p14:tracePt t="105260" x="5375275" y="2724150"/>
          <p14:tracePt t="106184" x="5375275" y="2687638"/>
          <p14:tracePt t="106199" x="5375275" y="2643188"/>
          <p14:tracePt t="106208" x="5367338" y="2589213"/>
          <p14:tracePt t="106221" x="5357813" y="2490788"/>
          <p14:tracePt t="106236" x="5357813" y="2446338"/>
          <p14:tracePt t="106257" x="5357813" y="2411413"/>
          <p14:tracePt t="106270" x="5357813" y="2330450"/>
          <p14:tracePt t="106294" x="5357813" y="2303463"/>
          <p14:tracePt t="106308" x="5367338" y="2268538"/>
          <p14:tracePt t="106336" x="5384800" y="2241550"/>
          <p14:tracePt t="106341" x="5402263" y="2224088"/>
          <p14:tracePt t="106893" x="5402263" y="2232025"/>
          <p14:tracePt t="106902" x="5402263" y="2241550"/>
          <p14:tracePt t="106927" x="5402263" y="2251075"/>
          <p14:tracePt t="106938" x="5402263" y="2259013"/>
          <p14:tracePt t="106951" x="5402263" y="2268538"/>
          <p14:tracePt t="106977" x="5402263" y="2295525"/>
          <p14:tracePt t="106987" x="5411788" y="2322513"/>
          <p14:tracePt t="107008" x="5419725" y="2330450"/>
          <p14:tracePt t="107012" x="5446713" y="2393950"/>
          <p14:tracePt t="107024" x="5456238" y="2419350"/>
          <p14:tracePt t="107046" x="5473700" y="2465388"/>
          <p14:tracePt t="107060" x="5500688" y="2517775"/>
          <p14:tracePt t="107380" x="5500688" y="2544763"/>
          <p14:tracePt t="107390" x="5491163" y="2589213"/>
          <p14:tracePt t="107402" x="5483225" y="2643188"/>
          <p14:tracePt t="107413" x="5483225" y="2724150"/>
          <p14:tracePt t="107439" x="5483225" y="2751138"/>
          <p14:tracePt t="107451" x="5483225" y="2759075"/>
          <p14:tracePt t="107803" x="5483225" y="2751138"/>
          <p14:tracePt t="107818" x="5473700" y="2732088"/>
          <p14:tracePt t="107828" x="5465763" y="2679700"/>
          <p14:tracePt t="107841" x="5456238" y="2643188"/>
          <p14:tracePt t="107853" x="5429250" y="2544763"/>
          <p14:tracePt t="107866" x="5429250" y="2500313"/>
          <p14:tracePt t="107899" x="5446713" y="2357438"/>
          <p14:tracePt t="107915" x="5465763" y="2303463"/>
          <p14:tracePt t="107926" x="5500688" y="2251075"/>
          <p14:tracePt t="107939" x="5562600" y="2160588"/>
          <p14:tracePt t="108220" x="5562600" y="2152650"/>
          <p14:tracePt t="108571" x="5562600" y="2160588"/>
          <p14:tracePt t="108583" x="5562600" y="2170113"/>
          <p14:tracePt t="108596" x="5562600" y="2179638"/>
          <p14:tracePt t="108607" x="5562600" y="2205038"/>
          <p14:tracePt t="108620" x="5562600" y="2224088"/>
          <p14:tracePt t="108631" x="5572125" y="2259013"/>
          <p14:tracePt t="108643" x="5599113" y="2330450"/>
          <p14:tracePt t="108669" x="5616575" y="2374900"/>
          <p14:tracePt t="108680" x="5634038" y="2419350"/>
          <p14:tracePt t="108692" x="5680075" y="2527300"/>
          <p14:tracePt t="109034" x="5680075" y="2544763"/>
          <p14:tracePt t="109047" x="5670550" y="2562225"/>
          <p14:tracePt t="109058" x="5661025" y="2598738"/>
          <p14:tracePt t="109069" x="5661025" y="2633663"/>
          <p14:tracePt t="109081" x="5661025" y="2670175"/>
          <p14:tracePt t="109097" x="5661025" y="2697163"/>
          <p14:tracePt t="109120" x="5661025" y="2714625"/>
          <p14:tracePt t="112390" x="5653088" y="2705100"/>
          <p14:tracePt t="112400" x="5634038" y="2687638"/>
          <p14:tracePt t="112412" x="5608638" y="2679700"/>
          <p14:tracePt t="112423" x="5537200" y="2679700"/>
          <p14:tracePt t="112448" x="5500688" y="2679700"/>
          <p14:tracePt t="112466" x="5411788" y="2679700"/>
          <p14:tracePt t="112477" x="5348288" y="2679700"/>
          <p14:tracePt t="112498" x="5205413" y="2714625"/>
          <p14:tracePt t="112511" x="5170488" y="2724150"/>
          <p14:tracePt t="112522" x="5133975" y="2732088"/>
          <p14:tracePt t="112558" x="5108575" y="2732088"/>
          <p14:tracePt t="112574" x="5099050" y="2732088"/>
          <p14:tracePt t="112596" x="5089525" y="2732088"/>
          <p14:tracePt t="112607" x="5081588" y="2732088"/>
          <p14:tracePt t="112645" x="5072063" y="2732088"/>
          <p14:tracePt t="113386" x="0" y="0"/>
        </p14:tracePtLst>
        <p14:tracePtLst>
          <p14:tracePt t="120982" x="1919288" y="2401888"/>
          <p14:tracePt t="121622" x="1919288" y="2393950"/>
          <p14:tracePt t="121647" x="1928813" y="2384425"/>
          <p14:tracePt t="121662" x="1938338" y="2384425"/>
          <p14:tracePt t="121710" x="1946275" y="2374900"/>
          <p14:tracePt t="121731" x="1955800" y="2374900"/>
          <p14:tracePt t="121780" x="1965325" y="2374900"/>
          <p14:tracePt t="121989" x="1973263" y="2374900"/>
          <p14:tracePt t="122008" x="1982788" y="2374900"/>
          <p14:tracePt t="122013" x="1982788" y="2384425"/>
          <p14:tracePt t="122041" x="1990725" y="2384425"/>
          <p14:tracePt t="122061" x="2000250" y="2393950"/>
          <p14:tracePt t="122086" x="2009775" y="2393950"/>
          <p14:tracePt t="122110" x="2017713" y="2393950"/>
          <p14:tracePt t="122124" x="2036763" y="2393950"/>
          <p14:tracePt t="122147" x="2044700" y="2393950"/>
          <p14:tracePt t="122159" x="2054225" y="2393950"/>
          <p14:tracePt t="123038" x="2062163" y="2393950"/>
          <p14:tracePt t="123051" x="2089150" y="2393950"/>
          <p14:tracePt t="123060" x="2108200" y="2374900"/>
          <p14:tracePt t="123073" x="2143125" y="2366963"/>
          <p14:tracePt t="123086" x="2152650" y="2366963"/>
          <p14:tracePt t="123118" x="2179638" y="2366963"/>
          <p14:tracePt t="123134" x="2197100" y="2366963"/>
          <p14:tracePt t="123146" x="2214563" y="2357438"/>
          <p14:tracePt t="123159" x="2224088" y="2357438"/>
          <p14:tracePt t="123170" x="2241550" y="2357438"/>
          <p14:tracePt t="123182" x="2268538" y="2357438"/>
          <p14:tracePt t="123214" x="2303463" y="2347913"/>
          <p14:tracePt t="123219" x="2312988" y="2347913"/>
          <p14:tracePt t="123232" x="2330450" y="2347913"/>
          <p14:tracePt t="123254" x="2347913" y="2347913"/>
          <p14:tracePt t="123267" x="2384425" y="2339975"/>
          <p14:tracePt t="123291" x="2411413" y="2339975"/>
          <p14:tracePt t="123308" x="2455863" y="2339975"/>
          <p14:tracePt t="123320" x="2482850" y="2339975"/>
          <p14:tracePt t="123340" x="2517775" y="2330450"/>
          <p14:tracePt t="123352" x="2562225" y="2330450"/>
          <p14:tracePt t="123365" x="2589213" y="2330450"/>
          <p14:tracePt t="123389" x="2633663" y="2330450"/>
          <p14:tracePt t="123400" x="2652713" y="2339975"/>
          <p14:tracePt t="123432" x="2679700" y="2347913"/>
          <p14:tracePt t="123437" x="2714625" y="2384425"/>
          <p14:tracePt t="123462" x="2732088" y="2384425"/>
          <p14:tracePt t="123475" x="2759075" y="2401888"/>
          <p14:tracePt t="123485" x="2776538" y="2411413"/>
          <p14:tracePt t="123511" x="2786063" y="2419350"/>
          <p14:tracePt t="123878" x="2822575" y="2419350"/>
          <p14:tracePt t="123887" x="2874963" y="2411413"/>
          <p14:tracePt t="123899" x="2938463" y="2384425"/>
          <p14:tracePt t="123912" x="3036888" y="2384425"/>
          <p14:tracePt t="123937" x="3071813" y="2374900"/>
          <p14:tracePt t="123951" x="3089275" y="2374900"/>
          <p14:tracePt t="123962" x="3108325" y="2374900"/>
          <p14:tracePt t="123973" x="3133725" y="2374900"/>
          <p14:tracePt t="123987" x="3160713" y="2374900"/>
          <p14:tracePt t="124010" x="3205163" y="2384425"/>
          <p14:tracePt t="124021" x="3224213" y="2393950"/>
          <p14:tracePt t="124054" x="3232150" y="2393950"/>
          <p14:tracePt t="124060" x="3259138" y="2401888"/>
          <p14:tracePt t="124071" x="3268663" y="2401888"/>
          <p14:tracePt t="124104" x="3295650" y="2411413"/>
          <p14:tracePt t="124119" x="3313113" y="2411413"/>
          <p14:tracePt t="124132" x="3330575" y="2419350"/>
          <p14:tracePt t="124143" x="3340100" y="2419350"/>
          <p14:tracePt t="124157" x="3367088" y="2419350"/>
          <p14:tracePt t="124180" x="3367088" y="2428875"/>
          <p14:tracePt t="124192" x="3384550" y="2438400"/>
          <p14:tracePt t="124218" x="3394075" y="2438400"/>
          <p14:tracePt t="124228" x="3411538" y="2446338"/>
          <p14:tracePt t="124241" x="3446463" y="2446338"/>
          <p14:tracePt t="124273" x="3465513" y="2446338"/>
          <p14:tracePt t="124278" x="3482975" y="2446338"/>
          <p14:tracePt t="124291" x="3509963" y="2446338"/>
          <p14:tracePt t="124323" x="3517900" y="2446338"/>
          <p14:tracePt t="124340" x="3536950" y="2446338"/>
          <p14:tracePt t="124350" x="3544888" y="2446338"/>
          <p14:tracePt t="124380" x="3554413" y="2446338"/>
          <p14:tracePt t="124400" x="3562350" y="2446338"/>
          <p14:tracePt t="124427" x="3571875" y="2446338"/>
          <p14:tracePt t="124438" x="3581400" y="2446338"/>
          <p14:tracePt t="124449" x="3589338" y="2446338"/>
          <p14:tracePt t="124460" x="3598863" y="2438400"/>
          <p14:tracePt t="124509" x="3608388" y="2438400"/>
          <p14:tracePt t="124536" x="3616325" y="2438400"/>
          <p14:tracePt t="125339" x="3608388" y="2438400"/>
          <p14:tracePt t="125361" x="3598863" y="2438400"/>
          <p14:tracePt t="125387" x="3589338" y="2438400"/>
          <p14:tracePt t="125454" x="3571875" y="2438400"/>
          <p14:tracePt t="125461" x="3554413" y="2438400"/>
          <p14:tracePt t="125487" x="3544888" y="2438400"/>
          <p14:tracePt t="125510" x="3536950" y="2438400"/>
          <p14:tracePt t="125544" x="3527425" y="2438400"/>
          <p14:tracePt t="125559" x="3509963" y="2428875"/>
          <p14:tracePt t="125571" x="3482975" y="2428875"/>
          <p14:tracePt t="125593" x="3473450" y="2428875"/>
          <p14:tracePt t="125606" x="3465513" y="2428875"/>
          <p14:tracePt t="125666" x="3455988" y="2428875"/>
          <p14:tracePt t="125695" x="3446463" y="2428875"/>
          <p14:tracePt t="125708" x="3419475" y="2428875"/>
          <p14:tracePt t="125716" x="3411538" y="2428875"/>
          <p14:tracePt t="125728" x="3394075" y="2428875"/>
          <p14:tracePt t="125739" x="3367088" y="2428875"/>
          <p14:tracePt t="125766" x="3357563" y="2428875"/>
          <p14:tracePt t="125788" x="3348038" y="2428875"/>
          <p14:tracePt t="125861" x="3340100" y="2428875"/>
          <p14:tracePt t="126252" x="3330575" y="2428875"/>
          <p14:tracePt t="126264" x="3313113" y="2428875"/>
          <p14:tracePt t="126349" x="3303588" y="2428875"/>
          <p14:tracePt t="126373" x="3295650" y="2428875"/>
          <p14:tracePt t="126385" x="3276600" y="2428875"/>
          <p14:tracePt t="126411" x="3268663" y="2428875"/>
          <p14:tracePt t="126423" x="3251200" y="2419350"/>
          <p14:tracePt t="126434" x="3205163" y="2419350"/>
          <p14:tracePt t="126447" x="3197225" y="2419350"/>
          <p14:tracePt t="126460" x="3179763" y="2419350"/>
          <p14:tracePt t="126492" x="3143250" y="2411413"/>
          <p14:tracePt t="126496" x="3133725" y="2411413"/>
          <p14:tracePt t="126509" x="3116263" y="2411413"/>
          <p14:tracePt t="126533" x="3108325" y="2411413"/>
          <p14:tracePt t="126544" x="3062288" y="2411413"/>
          <p14:tracePt t="126567" x="3054350" y="2411413"/>
          <p14:tracePt t="126581" x="3009900" y="2411413"/>
          <p14:tracePt t="126605" x="3000375" y="2411413"/>
          <p14:tracePt t="126617" x="2973388" y="2411413"/>
          <p14:tracePt t="126650" x="2919413" y="2411413"/>
          <p14:tracePt t="126656" x="2857500" y="2411413"/>
          <p14:tracePt t="126678" x="2822575" y="2411413"/>
          <p14:tracePt t="126695" x="2786063" y="2411413"/>
          <p14:tracePt t="126703" x="2759075" y="2411413"/>
          <p14:tracePt t="126713" x="2732088" y="2419350"/>
          <p14:tracePt t="126740" x="2714625" y="2419350"/>
          <p14:tracePt t="126761" x="2705100" y="2419350"/>
          <p14:tracePt t="127249" x="2687638" y="2419350"/>
          <p14:tracePt t="127262" x="2660650" y="2419350"/>
          <p14:tracePt t="127277" x="2616200" y="2419350"/>
          <p14:tracePt t="127288" x="2589213" y="2419350"/>
          <p14:tracePt t="127299" x="2544763" y="2419350"/>
          <p14:tracePt t="127322" x="2490788" y="2411413"/>
          <p14:tracePt t="127336" x="2384425" y="2393950"/>
          <p14:tracePt t="127358" x="2322513" y="2384425"/>
          <p14:tracePt t="127365" x="2241550" y="2384425"/>
          <p14:tracePt t="127396" x="2197100" y="2384425"/>
          <p14:tracePt t="127408" x="2125663" y="2384425"/>
          <p14:tracePt t="127421" x="2027238" y="2419350"/>
          <p14:tracePt t="127445" x="1982788" y="2428875"/>
          <p14:tracePt t="127458" x="1928813" y="2438400"/>
          <p14:tracePt t="127469" x="1857375" y="2446338"/>
          <p14:tracePt t="127493" x="1839913" y="2455863"/>
          <p14:tracePt t="127506" x="1795463" y="2473325"/>
          <p14:tracePt t="127529" x="1776413" y="2482850"/>
          <p14:tracePt t="127543" x="1768475" y="2482850"/>
          <p14:tracePt t="127555" x="1741488" y="2500313"/>
          <p14:tracePt t="127993" x="1724025" y="2500313"/>
          <p14:tracePt t="128010" x="1704975" y="2490788"/>
          <p14:tracePt t="128016" x="1687513" y="2482850"/>
          <p14:tracePt t="128030" x="1652588" y="2473325"/>
          <p14:tracePt t="128042" x="1562100" y="2438400"/>
          <p14:tracePt t="128066" x="1473200" y="2411413"/>
          <p14:tracePt t="128081" x="1446213" y="2401888"/>
          <p14:tracePt t="128103" x="1428750" y="2393950"/>
          <p14:tracePt t="128115" x="1419225" y="2384425"/>
          <p14:tracePt t="128126" x="1374775" y="2374900"/>
          <p14:tracePt t="128151" x="1347788" y="2374900"/>
          <p14:tracePt t="128164" x="1330325" y="2374900"/>
          <p14:tracePt t="128176" x="1295400" y="2374900"/>
          <p14:tracePt t="128202" x="1285875" y="2374900"/>
          <p14:tracePt t="128214" x="1268413" y="2374900"/>
          <p14:tracePt t="128225" x="1241425" y="2374900"/>
          <p14:tracePt t="128241" x="1223963" y="2374900"/>
          <p14:tracePt t="128262" x="1204913" y="2374900"/>
          <p14:tracePt t="128274" x="1187450" y="2374900"/>
          <p14:tracePt t="128307" x="1179513" y="2384425"/>
          <p14:tracePt t="128322" x="1169988" y="2384425"/>
          <p14:tracePt t="130272" x="1160463" y="2384425"/>
          <p14:tracePt t="130284" x="1152525" y="2384425"/>
          <p14:tracePt t="130418" x="1143000" y="2384425"/>
          <p14:tracePt t="130430" x="1125538" y="2384425"/>
          <p14:tracePt t="130443" x="1116013" y="2384425"/>
          <p14:tracePt t="130459" x="1098550" y="2384425"/>
          <p14:tracePt t="130465" x="1089025" y="2384425"/>
          <p14:tracePt t="130482" x="1062038" y="2384425"/>
          <p14:tracePt t="130493" x="1054100" y="2384425"/>
          <p14:tracePt t="130528" x="1027113" y="2384425"/>
          <p14:tracePt t="130531" x="1009650" y="2374900"/>
          <p14:tracePt t="130550" x="1000125" y="2366963"/>
          <p14:tracePt t="130564" x="965200" y="2357438"/>
          <p14:tracePt t="130588" x="955675" y="2357438"/>
          <p14:tracePt t="130600" x="938213" y="2357438"/>
          <p14:tracePt t="130612" x="928688" y="2357438"/>
          <p14:tracePt t="130637" x="919163" y="2357438"/>
          <p14:tracePt t="130649" x="893763" y="2357438"/>
          <p14:tracePt t="130683" x="866775" y="2357438"/>
          <p14:tracePt t="130698" x="857250" y="2357438"/>
          <p14:tracePt t="130710" x="839788" y="2357438"/>
          <p14:tracePt t="130722" x="812800" y="2366963"/>
          <p14:tracePt t="130734" x="795338" y="2374900"/>
          <p14:tracePt t="130747" x="768350" y="2384425"/>
          <p14:tracePt t="130770" x="741363" y="2384425"/>
          <p14:tracePt t="130781" x="731838" y="2393950"/>
          <p14:tracePt t="130799" x="704850" y="2393950"/>
          <p14:tracePt t="130819" x="696913" y="2393950"/>
          <p14:tracePt t="130831" x="660400" y="2401888"/>
          <p14:tracePt t="130855" x="652463" y="2401888"/>
          <p14:tracePt t="130862" x="625475" y="2401888"/>
          <p14:tracePt t="130914" x="608013" y="2401888"/>
          <p14:tracePt t="130924" x="598488" y="2401888"/>
          <p14:tracePt t="130941" x="588963" y="2401888"/>
          <p14:tracePt t="131026" x="581025" y="2401888"/>
          <p14:tracePt t="131526" x="571500" y="2401888"/>
          <p14:tracePt t="131564" x="561975" y="2401888"/>
          <p14:tracePt t="131623" x="554038" y="2401888"/>
          <p14:tracePt t="131664" x="544513" y="2401888"/>
          <p14:tracePt t="131673" x="527050" y="2401888"/>
          <p14:tracePt t="131683" x="517525" y="2401888"/>
          <p14:tracePt t="131697" x="500063" y="2401888"/>
          <p14:tracePt t="131709" x="482600" y="2401888"/>
          <p14:tracePt t="131746" x="473075" y="2401888"/>
          <p14:tracePt t="131758" x="465138" y="2401888"/>
          <p14:tracePt t="131770" x="455613" y="2401888"/>
          <p14:tracePt t="131789" x="446088" y="2401888"/>
          <p14:tracePt t="131800" x="438150" y="2401888"/>
          <p14:tracePt t="131818" x="428625" y="2401888"/>
          <p14:tracePt t="131843" x="411163" y="2401888"/>
          <p14:tracePt t="131869" x="393700" y="2401888"/>
          <p14:tracePt t="131883" x="384175" y="2411413"/>
          <p14:tracePt t="131913" x="384175" y="2419350"/>
          <p14:tracePt t="131927" x="374650" y="2419350"/>
          <p14:tracePt t="132025" x="393700" y="2419350"/>
          <p14:tracePt t="133303" x="401638" y="2419350"/>
          <p14:tracePt t="133315" x="411163" y="2401888"/>
          <p14:tracePt t="133334" x="446088" y="2384425"/>
          <p14:tracePt t="133341" x="527050" y="2339975"/>
          <p14:tracePt t="133352" x="561975" y="2330450"/>
          <p14:tracePt t="133369" x="588963" y="2322513"/>
          <p14:tracePt t="133390" x="615950" y="2312988"/>
          <p14:tracePt t="133403" x="633413" y="2303463"/>
          <p14:tracePt t="133427" x="642938" y="2303463"/>
          <p14:tracePt t="133438" x="704850" y="2295525"/>
          <p14:tracePt t="133461" x="723900" y="2295525"/>
          <p14:tracePt t="133479" x="758825" y="2286000"/>
          <p14:tracePt t="133500" x="776288" y="2286000"/>
          <p14:tracePt t="133511" x="803275" y="2286000"/>
          <p14:tracePt t="133524" x="830263" y="2286000"/>
          <p14:tracePt t="133537" x="839788" y="2286000"/>
          <p14:tracePt t="133561" x="857250" y="2286000"/>
          <p14:tracePt t="133572" x="884238" y="2286000"/>
          <p14:tracePt t="133603" x="901700" y="2286000"/>
          <p14:tracePt t="133608" x="919163" y="2286000"/>
          <p14:tracePt t="133620" x="938213" y="2286000"/>
          <p14:tracePt t="133645" x="946150" y="2295525"/>
          <p14:tracePt t="133657" x="965200" y="2312988"/>
          <p14:tracePt t="133681" x="973138" y="2312988"/>
          <p14:tracePt t="133695" x="982663" y="2322513"/>
          <p14:tracePt t="134014" x="1000125" y="2322513"/>
          <p14:tracePt t="134023" x="1036638" y="2322513"/>
          <p14:tracePt t="134034" x="1071563" y="2322513"/>
          <p14:tracePt t="134047" x="1169988" y="2303463"/>
          <p14:tracePt t="134060" x="1214438" y="2295525"/>
          <p14:tracePt t="134083" x="1268413" y="2295525"/>
          <p14:tracePt t="134095" x="1347788" y="2286000"/>
          <p14:tracePt t="134109" x="1384300" y="2286000"/>
          <p14:tracePt t="134131" x="1411288" y="2286000"/>
          <p14:tracePt t="134145" x="1482725" y="2286000"/>
          <p14:tracePt t="134168" x="1517650" y="2295525"/>
          <p14:tracePt t="134182" x="1571625" y="2322513"/>
          <p14:tracePt t="134194" x="1598613" y="2330450"/>
          <p14:tracePt t="134217" x="1625600" y="2339975"/>
          <p14:tracePt t="134232" x="1652588" y="2357438"/>
          <p14:tracePt t="134244" x="1670050" y="2366963"/>
          <p14:tracePt t="134260" x="1687513" y="2384425"/>
          <p14:tracePt t="134278" x="1724025" y="2401888"/>
          <p14:tracePt t="134303" x="1758950" y="2411413"/>
          <p14:tracePt t="134340" x="1768475" y="2419350"/>
          <p14:tracePt t="134351" x="1785938" y="2419350"/>
          <p14:tracePt t="134356" x="1803400" y="2419350"/>
          <p14:tracePt t="134759" x="1839913" y="2419350"/>
          <p14:tracePt t="134766" x="1866900" y="2419350"/>
          <p14:tracePt t="134777" x="1901825" y="2419350"/>
          <p14:tracePt t="134788" x="1919288" y="2411413"/>
          <p14:tracePt t="134800" x="1938338" y="2411413"/>
          <p14:tracePt t="134813" x="1982788" y="2411413"/>
          <p14:tracePt t="134837" x="1990725" y="2411413"/>
          <p14:tracePt t="134851" x="2017713" y="2411413"/>
          <p14:tracePt t="134888" x="2027238" y="2411413"/>
          <p14:tracePt t="134900" x="2036763" y="2411413"/>
          <p14:tracePt t="134911" x="2044700" y="2411413"/>
          <p14:tracePt t="135107" x="2027238" y="2411413"/>
          <p14:tracePt t="135125" x="2009775" y="2419350"/>
          <p14:tracePt t="135144" x="1990725" y="2419350"/>
          <p14:tracePt t="135156" x="1973263" y="2419350"/>
          <p14:tracePt t="135190" x="1946275" y="2419350"/>
          <p14:tracePt t="135199" x="1938338" y="2419350"/>
          <p14:tracePt t="135207" x="1919288" y="2419350"/>
          <p14:tracePt t="135240" x="1911350" y="2419350"/>
          <p14:tracePt t="135254" x="1901825" y="2419350"/>
          <p14:tracePt t="135270" x="1901825" y="2428875"/>
          <p14:tracePt t="135277" x="1893888" y="2428875"/>
          <p14:tracePt t="136325" x="1911350" y="2428875"/>
          <p14:tracePt t="136337" x="1938338" y="2419350"/>
          <p14:tracePt t="136363" x="1955800" y="2419350"/>
          <p14:tracePt t="136374" x="1965325" y="2419350"/>
          <p14:tracePt t="136386" x="1982788" y="2411413"/>
          <p14:tracePt t="136398" x="2017713" y="2411413"/>
          <p14:tracePt t="136433" x="2054225" y="2411413"/>
          <p14:tracePt t="136447" x="2062163" y="2411413"/>
          <p14:tracePt t="136459" x="2081213" y="2411413"/>
          <p14:tracePt t="136471" x="2098675" y="2411413"/>
          <p14:tracePt t="136484" x="2108200" y="2411413"/>
          <p14:tracePt t="136496" x="2116138" y="2411413"/>
          <p14:tracePt t="136519" x="2125663" y="2411413"/>
          <p14:tracePt t="136532" x="2143125" y="2411413"/>
          <p14:tracePt t="136884" x="2160588" y="2411413"/>
          <p14:tracePt t="136898" x="2160588" y="2401888"/>
          <p14:tracePt t="136910" x="2170113" y="2401888"/>
          <p14:tracePt t="137238" x="2170113" y="2411413"/>
          <p14:tracePt t="137275" x="2170113" y="2419350"/>
          <p14:tracePt t="137287" x="2170113" y="2428875"/>
          <p14:tracePt t="137298" x="2170113" y="2438400"/>
          <p14:tracePt t="137311" x="2170113" y="2446338"/>
          <p14:tracePt t="137323" x="2170113" y="2465388"/>
          <p14:tracePt t="137336" x="2170113" y="2490788"/>
          <p14:tracePt t="137371" x="2170113" y="2509838"/>
          <p14:tracePt t="137652" x="2160588" y="2517775"/>
          <p14:tracePt t="137666" x="2125663" y="2544763"/>
          <p14:tracePt t="137693" x="2108200" y="2571750"/>
          <p14:tracePt t="137702" x="2089150" y="2598738"/>
          <p14:tracePt t="137713" x="2062163" y="2643188"/>
          <p14:tracePt t="137725" x="2009775" y="2732088"/>
          <p14:tracePt t="137740" x="1990725" y="2759075"/>
          <p14:tracePt t="137773" x="1955800" y="2813050"/>
          <p14:tracePt t="137776" x="1946275" y="2830513"/>
          <p14:tracePt t="137802" x="1928813" y="2847975"/>
          <p14:tracePt t="137809" x="1911350" y="2867025"/>
          <p14:tracePt t="137821" x="1847850" y="2911475"/>
          <p14:tracePt t="137847" x="1822450" y="2938463"/>
          <p14:tracePt t="137857" x="1776413" y="2973388"/>
          <p14:tracePt t="137883" x="1768475" y="2990850"/>
          <p14:tracePt t="137897" x="1768475" y="3000375"/>
          <p14:tracePt t="138153" x="1795463" y="3017838"/>
          <p14:tracePt t="138164" x="1822450" y="3036888"/>
          <p14:tracePt t="138176" x="1847850" y="3071813"/>
          <p14:tracePt t="138198" x="1928813" y="3197225"/>
          <p14:tracePt t="138213" x="1955800" y="3251200"/>
          <p14:tracePt t="138223" x="1982788" y="3303588"/>
          <p14:tracePt t="138243" x="2009775" y="3357563"/>
          <p14:tracePt t="138250" x="2081213" y="3490913"/>
          <p14:tracePt t="138263" x="2116138" y="3589338"/>
          <p14:tracePt t="138285" x="2152650" y="3697288"/>
          <p14:tracePt t="138298" x="2179638" y="3822700"/>
          <p14:tracePt t="138540" x="2170113" y="3857625"/>
          <p14:tracePt t="138551" x="2152650" y="3884613"/>
          <p14:tracePt t="138568" x="2133600" y="3911600"/>
          <p14:tracePt t="138582" x="2108200" y="3938588"/>
          <p14:tracePt t="138591" x="2062163" y="3983038"/>
          <p14:tracePt t="138600" x="2017713" y="4062413"/>
          <p14:tracePt t="138615" x="1928813" y="4268788"/>
          <p14:tracePt t="138646" x="1901825" y="4340225"/>
          <p14:tracePt t="138651" x="1847850" y="4438650"/>
          <p14:tracePt t="138680" x="1839913" y="4491038"/>
          <p14:tracePt t="138686" x="1830388" y="4527550"/>
          <p14:tracePt t="138698" x="1803400" y="4572000"/>
          <p14:tracePt t="138714" x="1795463" y="4581525"/>
          <p14:tracePt t="138732" x="1795463" y="4589463"/>
          <p14:tracePt t="139115" x="1795463" y="4608513"/>
          <p14:tracePt t="139125" x="1795463" y="4616450"/>
          <p14:tracePt t="139137" x="1795463" y="4660900"/>
          <p14:tracePt t="139152" x="1795463" y="4679950"/>
          <p14:tracePt t="139174" x="1795463" y="4697413"/>
          <p14:tracePt t="139186" x="1795463" y="4714875"/>
          <p14:tracePt t="139212" x="1795463" y="4732338"/>
          <p14:tracePt t="139236" x="1803400" y="4732338"/>
          <p14:tracePt t="139382" x="1803400" y="4714875"/>
          <p14:tracePt t="139394" x="1803400" y="4643438"/>
          <p14:tracePt t="139406" x="1822450" y="4554538"/>
          <p14:tracePt t="139417" x="1822450" y="4473575"/>
          <p14:tracePt t="139432" x="1830388" y="4429125"/>
          <p14:tracePt t="139443" x="1830388" y="4375150"/>
          <p14:tracePt t="139455" x="1839913" y="4340225"/>
          <p14:tracePt t="139491" x="1857375" y="4295775"/>
          <p14:tracePt t="139495" x="1866900" y="4276725"/>
          <p14:tracePt t="139505" x="1874838" y="4268788"/>
          <p14:tracePt t="139527" x="1884363" y="4259263"/>
          <p14:tracePt t="139542" x="1884363" y="4251325"/>
          <p14:tracePt t="139978" x="1884363" y="4214813"/>
          <p14:tracePt t="139990" x="1884363" y="4133850"/>
          <p14:tracePt t="140001" x="1884363" y="4044950"/>
          <p14:tracePt t="140017" x="1884363" y="3956050"/>
          <p14:tracePt t="140027" x="1884363" y="3768725"/>
          <p14:tracePt t="140042" x="1884363" y="3660775"/>
          <p14:tracePt t="140064" x="1884363" y="3554413"/>
          <p14:tracePt t="140078" x="1901825" y="3367088"/>
          <p14:tracePt t="140101" x="1938338" y="3259138"/>
          <p14:tracePt t="140112" x="2044700" y="3044825"/>
          <p14:tracePt t="140137" x="2125663" y="2965450"/>
          <p14:tracePt t="140150" x="2286000" y="2840038"/>
          <p14:tracePt t="140161" x="2357438" y="2795588"/>
          <p14:tracePt t="140186" x="2509838" y="2741613"/>
          <p14:tracePt t="140407" x="2509838" y="2751138"/>
          <p14:tracePt t="140429" x="2500313" y="2751138"/>
          <p14:tracePt t="140455" x="2465388" y="2724150"/>
          <p14:tracePt t="140466" x="2419350" y="2670175"/>
          <p14:tracePt t="140478" x="2366963" y="2616200"/>
          <p14:tracePt t="140490" x="2322513" y="2562225"/>
          <p14:tracePt t="140501" x="2276475" y="2527300"/>
          <p14:tracePt t="140514" x="2232025" y="2500313"/>
          <p14:tracePt t="140539" x="2232025" y="2490788"/>
          <p14:tracePt t="140551" x="2205038" y="2490788"/>
          <p14:tracePt t="140584" x="2187575" y="2490788"/>
          <p14:tracePt t="140598" x="2179638" y="2490788"/>
          <p14:tracePt t="140616" x="2160588" y="2490788"/>
          <p14:tracePt t="140624" x="2125663" y="2500313"/>
          <p14:tracePt t="140651" x="2116138" y="2500313"/>
          <p14:tracePt t="140661" x="2108200" y="2500313"/>
          <p14:tracePt t="140673" x="2098675" y="2500313"/>
          <p14:tracePt t="140684" x="2071688" y="2527300"/>
          <p14:tracePt t="140699" x="2054225" y="2536825"/>
          <p14:tracePt t="140721" x="2027238" y="2544763"/>
          <p14:tracePt t="140731" x="2000250" y="2554288"/>
          <p14:tracePt t="140759" x="1982788" y="2562225"/>
          <p14:tracePt t="140770" x="1982788" y="2571750"/>
          <p14:tracePt t="140781" x="1946275" y="2581275"/>
          <p14:tracePt t="140806" x="1938338" y="2589213"/>
          <p14:tracePt t="140818" x="1919288" y="2598738"/>
          <p14:tracePt t="140831" x="1874838" y="2608263"/>
          <p14:tracePt t="140870" x="1866900" y="2608263"/>
          <p14:tracePt t="140881" x="1857375" y="2608263"/>
          <p14:tracePt t="141188" x="1857375" y="2589213"/>
          <p14:tracePt t="141198" x="1874838" y="2554288"/>
          <p14:tracePt t="141209" x="1884363" y="2527300"/>
          <p14:tracePt t="141221" x="1893888" y="2517775"/>
          <p14:tracePt t="141236" x="1901825" y="2517775"/>
          <p14:tracePt t="141273" x="1919288" y="2517775"/>
          <p14:tracePt t="141282" x="1928813" y="2517775"/>
          <p14:tracePt t="141296" x="1955800" y="2517775"/>
          <p14:tracePt t="141331" x="1973263" y="2517775"/>
          <p14:tracePt t="141343" x="1982788" y="2517775"/>
          <p14:tracePt t="141356" x="1990725" y="2517775"/>
          <p14:tracePt t="141373" x="2000250" y="2517775"/>
          <p14:tracePt t="141380" x="2017713" y="2536825"/>
          <p14:tracePt t="141404" x="2027238" y="2544763"/>
          <p14:tracePt t="141417" x="2044700" y="2544763"/>
          <p14:tracePt t="141429" x="2054225" y="2544763"/>
          <p14:tracePt t="141440" x="2081213" y="2544763"/>
          <p14:tracePt t="141467" x="2089150" y="2554288"/>
          <p14:tracePt t="141489" x="2108200" y="2562225"/>
          <p14:tracePt t="141509" x="2116138" y="2562225"/>
          <p14:tracePt t="141515" x="2125663" y="2571750"/>
          <p14:tracePt t="141527" x="2143125" y="2581275"/>
          <p14:tracePt t="141539" x="2152650" y="2589213"/>
          <p14:tracePt t="141562" x="2160588" y="2589213"/>
          <p14:tracePt t="141574" x="2179638" y="2589213"/>
          <p14:tracePt t="141589" x="2187575" y="2589213"/>
          <p14:tracePt t="141611" x="2214563" y="2589213"/>
          <p14:tracePt t="141636" x="2232025" y="2589213"/>
          <p14:tracePt t="141647" x="2241550" y="2589213"/>
          <p14:tracePt t="141673" x="2251075" y="2589213"/>
          <p14:tracePt t="141684" x="2259013" y="2589213"/>
          <p14:tracePt t="141709" x="2268538" y="2589213"/>
          <p14:tracePt t="141768" x="2276475" y="2589213"/>
          <p14:tracePt t="141816" x="2286000" y="2589213"/>
          <p14:tracePt t="141829" x="2295525" y="2589213"/>
          <p14:tracePt t="141842" x="2312988" y="2589213"/>
          <p14:tracePt t="141853" x="2330450" y="2581275"/>
          <p14:tracePt t="141880" x="2347913" y="2581275"/>
          <p14:tracePt t="141894" x="2357438" y="2581275"/>
          <p14:tracePt t="141911" x="2366963" y="2581275"/>
          <p14:tracePt t="141930" x="2374900" y="2581275"/>
          <p14:tracePt t="141941" x="2384425" y="2581275"/>
          <p14:tracePt t="141965" x="2393950" y="2581275"/>
          <p14:tracePt t="141976" x="2401888" y="2589213"/>
          <p14:tracePt t="141988" x="2411413" y="2589213"/>
          <p14:tracePt t="142001" x="2419350" y="2589213"/>
          <p14:tracePt t="142012" x="2438400" y="2589213"/>
          <p14:tracePt t="142050" x="2446338" y="2589213"/>
          <p14:tracePt t="142476" x="2438400" y="2589213"/>
          <p14:tracePt t="142487" x="2428875" y="2589213"/>
          <p14:tracePt t="143813" x="0" y="0"/>
        </p14:tracePtLst>
        <p14:tracePtLst>
          <p14:tracePt t="146262" x="1768475" y="2419350"/>
          <p14:tracePt t="146664" x="1785938" y="2419350"/>
          <p14:tracePt t="146675" x="1812925" y="2419350"/>
          <p14:tracePt t="146689" x="1847850" y="2411413"/>
          <p14:tracePt t="146701" x="1901825" y="2401888"/>
          <p14:tracePt t="146728" x="1938338" y="2393950"/>
          <p14:tracePt t="146737" x="2017713" y="2384425"/>
          <p14:tracePt t="146750" x="2054225" y="2374900"/>
          <p14:tracePt t="146773" x="2089150" y="2374900"/>
          <p14:tracePt t="146786" x="2160588" y="2374900"/>
          <p14:tracePt t="146800" x="2197100" y="2374900"/>
          <p14:tracePt t="146822" x="2232025" y="2374900"/>
          <p14:tracePt t="146836" x="2286000" y="2374900"/>
          <p14:tracePt t="146859" x="2312988" y="2374900"/>
          <p14:tracePt t="146872" x="2330450" y="2384425"/>
          <p14:tracePt t="146900" x="2347913" y="2384425"/>
          <p14:tracePt t="146907" x="2366963" y="2384425"/>
          <p14:tracePt t="146920" x="2401888" y="2393950"/>
          <p14:tracePt t="146945" x="2419350" y="2393950"/>
          <p14:tracePt t="146955" x="2428875" y="2393950"/>
          <p14:tracePt t="147419" x="2455863" y="2393950"/>
          <p14:tracePt t="147432" x="2465388" y="2393950"/>
          <p14:tracePt t="147444" x="2500313" y="2393950"/>
          <p14:tracePt t="147457" x="2616200" y="2384425"/>
          <p14:tracePt t="147483" x="2724150" y="2384425"/>
          <p14:tracePt t="147493" x="2759075" y="2384425"/>
          <p14:tracePt t="147506" x="2786063" y="2384425"/>
          <p14:tracePt t="147529" x="2813050" y="2384425"/>
          <p14:tracePt t="147543" x="2867025" y="2384425"/>
          <p14:tracePt t="147556" x="2884488" y="2384425"/>
          <p14:tracePt t="147581" x="2938463" y="2384425"/>
          <p14:tracePt t="147602" x="2965450" y="2384425"/>
          <p14:tracePt t="147614" x="2982913" y="2384425"/>
          <p14:tracePt t="147628" x="3036888" y="2384425"/>
          <p14:tracePt t="147652" x="3062288" y="2384425"/>
          <p14:tracePt t="147663" x="3081338" y="2393950"/>
          <p14:tracePt t="147676" x="3125788" y="2393950"/>
          <p14:tracePt t="147712" x="3152775" y="2401888"/>
          <p14:tracePt t="147725" x="3170238" y="2401888"/>
          <p14:tracePt t="147740" x="3197225" y="2401888"/>
          <p14:tracePt t="147748" x="3214688" y="2401888"/>
          <p14:tracePt t="147760" x="3259138" y="2401888"/>
          <p14:tracePt t="147783" x="3268663" y="2401888"/>
          <p14:tracePt t="147801" x="3286125" y="2401888"/>
          <p14:tracePt t="147809" x="3303588" y="2401888"/>
          <p14:tracePt t="147821" x="3330575" y="2401888"/>
          <p14:tracePt t="147844" x="3340100" y="2401888"/>
          <p14:tracePt t="147857" x="3367088" y="2393950"/>
          <p14:tracePt t="147883" x="3375025" y="2393950"/>
          <p14:tracePt t="147895" x="3375025" y="2384425"/>
          <p14:tracePt t="147916" x="3394075" y="2374900"/>
          <p14:tracePt t="147933" x="3402013" y="2374900"/>
          <p14:tracePt t="147959" x="3411538" y="2374900"/>
          <p14:tracePt t="147981" x="3419475" y="2374900"/>
          <p14:tracePt t="148053" x="3438525" y="2366963"/>
          <p14:tracePt t="148065" x="3455988" y="2366963"/>
          <p14:tracePt t="148081" x="3455988" y="2357438"/>
          <p14:tracePt t="148090" x="3465513" y="2357438"/>
          <p14:tracePt t="148102" x="3473450" y="2357438"/>
          <p14:tracePt t="148116" x="3482975" y="2347913"/>
          <p14:tracePt t="148178" x="3490913" y="2347913"/>
          <p14:tracePt t="148191" x="3500438" y="2347913"/>
          <p14:tracePt t="148199" x="3509963" y="2347913"/>
          <p14:tracePt t="148236" x="3527425" y="2347913"/>
          <p14:tracePt t="148252" x="3536950" y="2347913"/>
          <p14:tracePt t="148261" x="3554413" y="2357438"/>
          <p14:tracePt t="148272" x="3562350" y="2357438"/>
          <p14:tracePt t="148286" x="3571875" y="2357438"/>
          <p14:tracePt t="148297" x="3581400" y="2357438"/>
          <p14:tracePt t="148334" x="3581400" y="2366963"/>
          <p14:tracePt t="148350" x="3589338" y="2366963"/>
          <p14:tracePt t="148372" x="3598863" y="2366963"/>
          <p14:tracePt t="148394" x="3608388" y="2366963"/>
          <p14:tracePt t="148412" x="3616325" y="2366963"/>
          <p14:tracePt t="148441" x="3625850" y="2366963"/>
          <p14:tracePt t="148563" x="3616325" y="2366963"/>
          <p14:tracePt t="148580" x="3608388" y="2357438"/>
          <p14:tracePt t="148589" x="3589338" y="2357438"/>
          <p14:tracePt t="148601" x="3517900" y="2347913"/>
          <p14:tracePt t="148625" x="3490913" y="2347913"/>
          <p14:tracePt t="148647" x="3473450" y="2339975"/>
          <p14:tracePt t="148665" x="3455988" y="2330450"/>
          <p14:tracePt t="148673" x="3438525" y="2322513"/>
          <p14:tracePt t="148686" x="3367088" y="2303463"/>
          <p14:tracePt t="148710" x="3268663" y="2286000"/>
          <p14:tracePt t="148724" x="3160713" y="2276475"/>
          <p14:tracePt t="148732" x="2973388" y="2241550"/>
          <p14:tracePt t="148760" x="2884488" y="2232025"/>
          <p14:tracePt t="148772" x="2786063" y="2214563"/>
          <p14:tracePt t="148784" x="2490788" y="2214563"/>
          <p14:tracePt t="148809" x="2276475" y="2214563"/>
          <p14:tracePt t="148819" x="2062163" y="2214563"/>
          <p14:tracePt t="148832" x="1776413" y="2214563"/>
          <p14:tracePt t="148856" x="1670050" y="2214563"/>
          <p14:tracePt t="148863" x="1455738" y="2214563"/>
          <p14:tracePt t="148894" x="1357313" y="2224088"/>
          <p14:tracePt t="148906" x="1160463" y="2232025"/>
          <p14:tracePt t="148930" x="1071563" y="2232025"/>
          <p14:tracePt t="148943" x="973138" y="2232025"/>
          <p14:tracePt t="148954" x="776288" y="2268538"/>
          <p14:tracePt t="148978" x="696913" y="2295525"/>
          <p14:tracePt t="148990" x="615950" y="2312988"/>
          <p14:tracePt t="149003" x="527050" y="2330450"/>
          <p14:tracePt t="149027" x="490538" y="2339975"/>
          <p14:tracePt t="149040" x="473075" y="2339975"/>
          <p14:tracePt t="149062" x="455613" y="2339975"/>
          <p14:tracePt t="149085" x="446088" y="2339975"/>
          <p14:tracePt t="149091" x="428625" y="2330450"/>
          <p14:tracePt t="149918" x="438150" y="2330450"/>
          <p14:tracePt t="149928" x="465138" y="2322513"/>
          <p14:tracePt t="149945" x="482600" y="2322513"/>
          <p14:tracePt t="149954" x="517525" y="2312988"/>
          <p14:tracePt t="149966" x="554038" y="2312988"/>
          <p14:tracePt t="149979" x="625475" y="2312988"/>
          <p14:tracePt t="149994" x="660400" y="2312988"/>
          <p14:tracePt t="150016" x="714375" y="2312988"/>
          <p14:tracePt t="150038" x="750888" y="2312988"/>
          <p14:tracePt t="150052" x="785813" y="2312988"/>
          <p14:tracePt t="150062" x="866775" y="2322513"/>
          <p14:tracePt t="150087" x="919163" y="2330450"/>
          <p14:tracePt t="150114" x="938213" y="2330450"/>
          <p14:tracePt t="150125" x="965200" y="2330450"/>
          <p14:tracePt t="150136" x="1027113" y="2339975"/>
          <p14:tracePt t="150148" x="1054100" y="2347913"/>
          <p14:tracePt t="150177" x="1062038" y="2357438"/>
          <p14:tracePt t="150184" x="1081088" y="2357438"/>
          <p14:tracePt t="150196" x="1116013" y="2357438"/>
          <p14:tracePt t="150228" x="1143000" y="2366963"/>
          <p14:tracePt t="150231" x="1179513" y="2393950"/>
          <p14:tracePt t="150257" x="1187450" y="2401888"/>
          <p14:tracePt t="150269" x="1204913" y="2401888"/>
          <p14:tracePt t="150282" x="1241425" y="2401888"/>
          <p14:tracePt t="150307" x="1268413" y="2401888"/>
          <p14:tracePt t="150319" x="1285875" y="2401888"/>
          <p14:tracePt t="150331" x="1330325" y="2401888"/>
          <p14:tracePt t="150744" x="1384300" y="2393950"/>
          <p14:tracePt t="150756" x="1446213" y="2374900"/>
          <p14:tracePt t="150769" x="1509713" y="2366963"/>
          <p14:tracePt t="150780" x="1589088" y="2357438"/>
          <p14:tracePt t="150792" x="1652588" y="2347913"/>
          <p14:tracePt t="150806" x="1776413" y="2322513"/>
          <p14:tracePt t="150818" x="1830388" y="2312988"/>
          <p14:tracePt t="150842" x="1866900" y="2303463"/>
          <p14:tracePt t="150854" x="1893888" y="2295525"/>
          <p14:tracePt t="150864" x="1928813" y="2295525"/>
          <p14:tracePt t="150897" x="1938338" y="2295525"/>
          <p14:tracePt t="150904" x="1946275" y="2295525"/>
          <p14:tracePt t="150916" x="1955800" y="2295525"/>
          <p14:tracePt t="150976" x="1965325" y="2295525"/>
          <p14:tracePt t="150989" x="1973263" y="2303463"/>
          <p14:tracePt t="151757" x="2009775" y="2303463"/>
          <p14:tracePt t="151770" x="2054225" y="2303463"/>
          <p14:tracePt t="151781" x="2116138" y="2303463"/>
          <p14:tracePt t="151793" x="2205038" y="2303463"/>
          <p14:tracePt t="151805" x="2303463" y="2303463"/>
          <p14:tracePt t="151816" x="2401888" y="2303463"/>
          <p14:tracePt t="151825" x="2509838" y="2303463"/>
          <p14:tracePt t="151841" x="2741613" y="2303463"/>
          <p14:tracePt t="151856" x="2847975" y="2303463"/>
          <p14:tracePt t="151879" x="3036888" y="2312988"/>
          <p14:tracePt t="151903" x="3125788" y="2330450"/>
          <p14:tracePt t="151914" x="3330575" y="2393950"/>
          <p14:tracePt t="151927" x="3411538" y="2401888"/>
          <p14:tracePt t="151959" x="3527425" y="2428875"/>
          <p14:tracePt t="151975" x="3571875" y="2428875"/>
          <p14:tracePt t="151986" x="3608388" y="2428875"/>
          <p14:tracePt t="151998" x="3687763" y="2438400"/>
          <p14:tracePt t="152402" x="3732213" y="2438400"/>
          <p14:tracePt t="152412" x="3795713" y="2438400"/>
          <p14:tracePt t="152425" x="3875088" y="2438400"/>
          <p14:tracePt t="152438" x="3965575" y="2473325"/>
          <p14:tracePt t="152449" x="4251325" y="2589213"/>
          <p14:tracePt t="152475" x="4616450" y="2670175"/>
          <p14:tracePt t="152487" x="4759325" y="2697163"/>
          <p14:tracePt t="152499" x="4867275" y="2732088"/>
          <p14:tracePt t="152523" x="4973638" y="2768600"/>
          <p14:tracePt t="152536" x="5170488" y="2830513"/>
          <p14:tracePt t="152792" x="5187950" y="2822575"/>
          <p14:tracePt t="152805" x="5205413" y="2813050"/>
          <p14:tracePt t="152815" x="5241925" y="2813050"/>
          <p14:tracePt t="152834" x="5268913" y="2803525"/>
          <p14:tracePt t="152840" x="5295900" y="2803525"/>
          <p14:tracePt t="152854" x="5348288" y="2803525"/>
          <p14:tracePt t="152868" x="5402263" y="2803525"/>
          <p14:tracePt t="152889" x="5473700" y="2830513"/>
          <p14:tracePt t="152913" x="5500688" y="2840038"/>
          <p14:tracePt t="152926" x="5527675" y="2867025"/>
          <p14:tracePt t="152938" x="5554663" y="2874963"/>
          <p14:tracePt t="152961" x="5581650" y="2884488"/>
          <p14:tracePt t="152974" x="5608638" y="2884488"/>
          <p14:tracePt t="153266" x="5616575" y="2874963"/>
          <p14:tracePt t="153283" x="5634038" y="2867025"/>
          <p14:tracePt t="153291" x="5653088" y="2857500"/>
          <p14:tracePt t="153303" x="5670550" y="2847975"/>
          <p14:tracePt t="153316" x="5688013" y="2847975"/>
          <p14:tracePt t="153327" x="5724525" y="2840038"/>
          <p14:tracePt t="153342" x="5803900" y="2830513"/>
          <p14:tracePt t="153357" x="5857875" y="2830513"/>
          <p14:tracePt t="153377" x="5911850" y="2830513"/>
          <p14:tracePt t="153401" x="5938838" y="2830513"/>
          <p14:tracePt t="153412" x="5965825" y="2830513"/>
          <p14:tracePt t="153426" x="6018213" y="2822575"/>
          <p14:tracePt t="153449" x="6054725" y="2813050"/>
          <p14:tracePt t="153463" x="6081713" y="2813050"/>
          <p14:tracePt t="153474" x="6089650" y="2813050"/>
          <p14:tracePt t="153719" x="6072188" y="2813050"/>
          <p14:tracePt t="153729" x="6045200" y="2813050"/>
          <p14:tracePt t="153742" x="6018213" y="2813050"/>
          <p14:tracePt t="153755" x="6000750" y="2813050"/>
          <p14:tracePt t="153767" x="5983288" y="2813050"/>
          <p14:tracePt t="153778" x="5956300" y="2813050"/>
          <p14:tracePt t="153803" x="5946775" y="2813050"/>
          <p14:tracePt t="153816" x="5902325" y="2813050"/>
          <p14:tracePt t="153828" x="5884863" y="2813050"/>
          <p14:tracePt t="153851" x="5867400" y="2813050"/>
          <p14:tracePt t="153863" x="5840413" y="2813050"/>
          <p14:tracePt t="153878" x="5830888" y="2813050"/>
          <p14:tracePt t="153914" x="5822950" y="2813050"/>
          <p14:tracePt t="154058" x="5813425" y="2813050"/>
          <p14:tracePt t="154156" x="5822950" y="2813050"/>
          <p14:tracePt t="154168" x="5848350" y="2813050"/>
          <p14:tracePt t="154179" x="5884863" y="2795588"/>
          <p14:tracePt t="154191" x="5946775" y="2776538"/>
          <p14:tracePt t="154203" x="6045200" y="2751138"/>
          <p14:tracePt t="154215" x="6259513" y="2687638"/>
          <p14:tracePt t="154231" x="6402388" y="2652713"/>
          <p14:tracePt t="154253" x="6545263" y="2616200"/>
          <p14:tracePt t="154266" x="6759575" y="2589213"/>
          <p14:tracePt t="154289" x="6848475" y="2589213"/>
          <p14:tracePt t="154301" x="6956425" y="2589213"/>
          <p14:tracePt t="154314" x="6991350" y="2598738"/>
          <p14:tracePt t="154339" x="7010400" y="2616200"/>
          <p14:tracePt t="154351" x="7027863" y="2652713"/>
          <p14:tracePt t="154365" x="7037388" y="2679700"/>
          <p14:tracePt t="154387" x="7045325" y="2705100"/>
          <p14:tracePt t="154681" x="7037388" y="2714625"/>
          <p14:tracePt t="154692" x="7018338" y="2724150"/>
          <p14:tracePt t="154699" x="6983413" y="2732088"/>
          <p14:tracePt t="154729" x="6965950" y="2741613"/>
          <p14:tracePt t="154780" x="6946900" y="2741613"/>
          <p14:tracePt t="154789" x="6938963" y="2759075"/>
          <p14:tracePt t="154801" x="6929438" y="2768600"/>
          <p14:tracePt t="154813" x="6919913" y="2768600"/>
          <p14:tracePt t="154831" x="6911975" y="2776538"/>
          <p14:tracePt t="154837" x="6894513" y="2776538"/>
          <p14:tracePt t="154849" x="6867525" y="2795588"/>
          <p14:tracePt t="154864" x="6823075" y="2813050"/>
          <p14:tracePt t="154898" x="6813550" y="2822575"/>
          <p14:tracePt t="154911" x="6786563" y="2822575"/>
          <p14:tracePt t="154922" x="6751638" y="2840038"/>
          <p14:tracePt t="154949" x="6742113" y="2847975"/>
          <p14:tracePt t="154960" x="6715125" y="2857500"/>
          <p14:tracePt t="154972" x="6697663" y="2874963"/>
          <p14:tracePt t="155006" x="6697663" y="2884488"/>
          <p14:tracePt t="155544" x="6705600" y="2884488"/>
          <p14:tracePt t="155556" x="6715125" y="2884488"/>
          <p14:tracePt t="155667" x="6724650" y="2884488"/>
          <p14:tracePt t="155678" x="6742113" y="2884488"/>
          <p14:tracePt t="156019" x="6769100" y="2867025"/>
          <p14:tracePt t="156033" x="6786563" y="2857500"/>
          <p14:tracePt t="156050" x="6804025" y="2847975"/>
          <p14:tracePt t="156058" x="6831013" y="2830513"/>
          <p14:tracePt t="156068" x="6858000" y="2822575"/>
          <p14:tracePt t="156081" x="6919913" y="2795588"/>
          <p14:tracePt t="156104" x="6946900" y="2786063"/>
          <p14:tracePt t="156118" x="6973888" y="2768600"/>
          <p14:tracePt t="156130" x="6983413" y="2768600"/>
          <p14:tracePt t="156154" x="6991350" y="2768600"/>
          <p14:tracePt t="156203" x="7000875" y="2768600"/>
          <p14:tracePt t="156215" x="7010400" y="2768600"/>
          <p14:tracePt t="156242" x="7018338" y="2768600"/>
          <p14:tracePt t="156252" x="7027863" y="2768600"/>
          <p14:tracePt t="156501" x="7018338" y="2768600"/>
          <p14:tracePt t="156510" x="6983413" y="2768600"/>
          <p14:tracePt t="156520" x="6956425" y="2776538"/>
          <p14:tracePt t="156553" x="6919913" y="2786063"/>
          <p14:tracePt t="156566" x="6894513" y="2786063"/>
          <p14:tracePt t="156583" x="6867525" y="2786063"/>
          <p14:tracePt t="156591" x="6848475" y="2786063"/>
          <p14:tracePt t="156604" x="6813550" y="2786063"/>
          <p14:tracePt t="156618" x="6796088" y="2795588"/>
          <p14:tracePt t="156649" x="6796088" y="2813050"/>
          <p14:tracePt t="156654" x="6786563" y="2813050"/>
          <p14:tracePt t="156677" x="6786563" y="2840038"/>
          <p14:tracePt t="156714" x="6786563" y="2847975"/>
          <p14:tracePt t="156725" x="6786563" y="2857500"/>
          <p14:tracePt t="156773" x="6786563" y="2867025"/>
          <p14:tracePt t="156798" x="6786563" y="2874963"/>
          <p14:tracePt t="156811" x="6786563" y="2884488"/>
          <p14:tracePt t="156825" x="6804025" y="2894013"/>
          <p14:tracePt t="156836" x="6813550" y="2894013"/>
          <p14:tracePt t="156861" x="6831013" y="2901950"/>
          <p14:tracePt t="156868" x="6848475" y="2919413"/>
          <p14:tracePt t="156895" x="6858000" y="2928938"/>
          <p14:tracePt t="156909" x="6867525" y="2928938"/>
          <p14:tracePt t="156924" x="6875463" y="2946400"/>
          <p14:tracePt t="156945" x="6884988" y="2955925"/>
          <p14:tracePt t="156975" x="6894513" y="2965450"/>
          <p14:tracePt t="156990" x="6902450" y="2973388"/>
          <p14:tracePt t="157007" x="6902450" y="2982913"/>
          <p14:tracePt t="157055" x="6911975" y="2982913"/>
          <p14:tracePt t="157225" x="6911975" y="2965450"/>
          <p14:tracePt t="157243" x="6911975" y="2946400"/>
          <p14:tracePt t="157249" x="6894513" y="2938463"/>
          <p14:tracePt t="157263" x="6848475" y="2919413"/>
          <p14:tracePt t="157277" x="6840538" y="2911475"/>
          <p14:tracePt t="157289" x="6831013" y="2901950"/>
          <p14:tracePt t="157324" x="6804025" y="2894013"/>
          <p14:tracePt t="157334" x="6796088" y="2894013"/>
          <p14:tracePt t="157348" x="6786563" y="2894013"/>
          <p14:tracePt t="157357" x="6777038" y="2884488"/>
          <p14:tracePt t="157725" x="6688138" y="2884488"/>
          <p14:tracePt t="157740" x="6537325" y="2867025"/>
          <p14:tracePt t="157749" x="6303963" y="2857500"/>
          <p14:tracePt t="157761" x="5919788" y="2813050"/>
          <p14:tracePt t="157776" x="5500688" y="2759075"/>
          <p14:tracePt t="157786" x="5116513" y="2714625"/>
          <p14:tracePt t="157797" x="4438650" y="2643188"/>
          <p14:tracePt t="157822" x="4241800" y="2633663"/>
          <p14:tracePt t="157834" x="4116388" y="2616200"/>
          <p14:tracePt t="157844" x="3946525" y="2616200"/>
          <p14:tracePt t="157858" x="3902075" y="2616200"/>
          <p14:tracePt t="157882" x="3875088" y="2616200"/>
          <p14:tracePt t="157895" x="3840163" y="2616200"/>
          <p14:tracePt t="158223" x="3822700" y="2616200"/>
          <p14:tracePt t="158237" x="3803650" y="2616200"/>
          <p14:tracePt t="158243" x="3768725" y="2608263"/>
          <p14:tracePt t="158260" x="3697288" y="2589213"/>
          <p14:tracePt t="158274" x="3411538" y="2438400"/>
          <p14:tracePt t="158301" x="3179763" y="2339975"/>
          <p14:tracePt t="158310" x="2982913" y="2268538"/>
          <p14:tracePt t="158323" x="2786063" y="2187575"/>
          <p14:tracePt t="158334" x="2401888" y="2116138"/>
          <p14:tracePt t="158364" x="2251075" y="2108200"/>
          <p14:tracePt t="158367" x="1928813" y="2108200"/>
          <p14:tracePt t="158395" x="1795463" y="2116138"/>
          <p14:tracePt t="158408" x="1625600" y="2143125"/>
          <p14:tracePt t="158420" x="1571625" y="2152650"/>
          <p14:tracePt t="158444" x="1544638" y="2152650"/>
          <p14:tracePt t="158456" x="1527175" y="2160588"/>
          <p14:tracePt t="158467" x="1517650" y="2170113"/>
          <p14:tracePt t="158492" x="1517650" y="2179638"/>
          <p14:tracePt t="158833" x="1509713" y="2179638"/>
          <p14:tracePt t="158847" x="1482725" y="2179638"/>
          <p14:tracePt t="158871" x="1473200" y="2170113"/>
          <p14:tracePt t="158882" x="1455738" y="2160588"/>
          <p14:tracePt t="158894" x="1428750" y="2133600"/>
          <p14:tracePt t="158906" x="1366838" y="2089150"/>
          <p14:tracePt t="158932" x="1330325" y="2054225"/>
          <p14:tracePt t="158944" x="1276350" y="2009775"/>
          <p14:tracePt t="158956" x="1204913" y="1946275"/>
          <p14:tracePt t="158981" x="1169988" y="1884363"/>
          <p14:tracePt t="158992" x="1169988" y="1847850"/>
          <p14:tracePt t="159021" x="1169988" y="1822450"/>
          <p14:tracePt t="159028" x="1169988" y="1785938"/>
          <p14:tracePt t="159041" x="1169988" y="1768475"/>
          <p14:tracePt t="159058" x="1169988" y="1724025"/>
          <p14:tracePt t="159072" x="1179513" y="1714500"/>
          <p14:tracePt t="159090" x="1187450" y="1697038"/>
          <p14:tracePt t="159113" x="1214438" y="1687513"/>
          <p14:tracePt t="159443" x="1214438" y="1679575"/>
          <p14:tracePt t="159466" x="1214438" y="1670050"/>
          <p14:tracePt t="159517" x="1241425" y="1670050"/>
          <p14:tracePt t="159526" x="1276350" y="1660525"/>
          <p14:tracePt t="159539" x="1312863" y="1660525"/>
          <p14:tracePt t="159552" x="1374775" y="1660525"/>
          <p14:tracePt t="159564" x="1509713" y="1660525"/>
          <p14:tracePt t="159594" x="1608138" y="1697038"/>
          <p14:tracePt t="159602" x="1795463" y="1741488"/>
          <p14:tracePt t="159614" x="1893888" y="1776413"/>
          <p14:tracePt t="159636" x="1990725" y="1812925"/>
          <p14:tracePt t="159650" x="2071688" y="1847850"/>
          <p14:tracePt t="159662" x="2232025" y="1919288"/>
          <p14:tracePt t="159685" x="2303463" y="1955800"/>
          <p14:tracePt t="159697" x="2357438" y="1973263"/>
          <p14:tracePt t="159711" x="2428875" y="2000250"/>
          <p14:tracePt t="159954" x="2401888" y="2000250"/>
          <p14:tracePt t="159968" x="2366963" y="1990725"/>
          <p14:tracePt t="159980" x="2295525" y="1973263"/>
          <p14:tracePt t="159991" x="2214563" y="1946275"/>
          <p14:tracePt t="160002" x="2143125" y="1938338"/>
          <p14:tracePt t="160016" x="1938338" y="1893888"/>
          <p14:tracePt t="160039" x="1830388" y="1866900"/>
          <p14:tracePt t="160052" x="1608138" y="1830388"/>
          <p14:tracePt t="160065" x="1527175" y="1803400"/>
          <p14:tracePt t="160090" x="1411288" y="1776413"/>
          <p14:tracePt t="160102" x="1374775" y="1768475"/>
          <p14:tracePt t="160134" x="1339850" y="1758950"/>
          <p14:tracePt t="160140" x="1312863" y="1751013"/>
          <p14:tracePt t="160151" x="1295400" y="1741488"/>
          <p14:tracePt t="160166" x="1285875" y="1741488"/>
          <p14:tracePt t="160186" x="1285875" y="1731963"/>
          <p14:tracePt t="160210" x="1276350" y="1731963"/>
          <p14:tracePt t="160221" x="1268413" y="1724025"/>
          <p14:tracePt t="160552" x="1241425" y="1724025"/>
          <p14:tracePt t="160564" x="1179513" y="1724025"/>
          <p14:tracePt t="160574" x="1089025" y="1724025"/>
          <p14:tracePt t="160588" x="973138" y="1724025"/>
          <p14:tracePt t="160600" x="822325" y="1724025"/>
          <p14:tracePt t="160612" x="652463" y="1714500"/>
          <p14:tracePt t="160623" x="500063" y="1714500"/>
          <p14:tracePt t="160636" x="258763" y="1714500"/>
          <p14:tracePt t="160666" x="196850" y="1714500"/>
          <p14:tracePt t="160676" x="142875" y="1724025"/>
          <p14:tracePt t="160686" x="115888" y="1731963"/>
          <p14:tracePt t="160710" x="107950" y="1731963"/>
          <p14:tracePt t="160740" x="107950" y="1741488"/>
          <p14:tracePt t="160807" x="125413" y="1741488"/>
          <p14:tracePt t="160819" x="152400" y="1741488"/>
          <p14:tracePt t="160832" x="187325" y="1741488"/>
          <p14:tracePt t="160850" x="231775" y="1741488"/>
          <p14:tracePt t="160854" x="276225" y="1724025"/>
          <p14:tracePt t="160865" x="428625" y="1679575"/>
          <p14:tracePt t="160892" x="608013" y="1625600"/>
          <p14:tracePt t="160906" x="714375" y="1589088"/>
          <p14:tracePt t="160929" x="1027113" y="1490663"/>
          <p14:tracePt t="160957" x="1214438" y="1455738"/>
          <p14:tracePt t="160966" x="1347788" y="1428750"/>
          <p14:tracePt t="160977" x="1490663" y="1411288"/>
          <p14:tracePt t="160991" x="1795463" y="1401763"/>
          <p14:tracePt t="161021" x="1911350" y="1401763"/>
          <p14:tracePt t="161026" x="2125663" y="1401763"/>
          <p14:tracePt t="161039" x="2232025" y="1401763"/>
          <p14:tracePt t="161064" x="2322513" y="1401763"/>
          <p14:tracePt t="161074" x="2473325" y="1428750"/>
          <p14:tracePt t="161089" x="2536825" y="1446213"/>
          <p14:tracePt t="161112" x="2589213" y="1482725"/>
          <p14:tracePt t="161123" x="2705100" y="1536700"/>
          <p14:tracePt t="161148" x="2751138" y="1571625"/>
          <p14:tracePt t="161159" x="2813050" y="1633538"/>
          <p14:tracePt t="161185" x="2840038" y="1652588"/>
          <p14:tracePt t="161196" x="2874963" y="1670050"/>
          <p14:tracePt t="161210" x="2955925" y="1704975"/>
          <p14:tracePt t="161240" x="3000375" y="1714500"/>
          <p14:tracePt t="161242" x="3062288" y="1751013"/>
          <p14:tracePt t="161274" x="3089275" y="1758950"/>
          <p14:tracePt t="161282" x="3116263" y="1785938"/>
          <p14:tracePt t="161818" x="3143250" y="1785938"/>
          <p14:tracePt t="161831" x="3170238" y="1785938"/>
          <p14:tracePt t="161841" x="3214688" y="1776413"/>
          <p14:tracePt t="161853" x="3276600" y="1776413"/>
          <p14:tracePt t="161867" x="3455988" y="1776413"/>
          <p14:tracePt t="161899" x="3625850" y="1776413"/>
          <p14:tracePt t="161914" x="3679825" y="1776413"/>
          <p14:tracePt t="161927" x="3705225" y="1776413"/>
          <p14:tracePt t="161939" x="3724275" y="1776413"/>
          <p14:tracePt t="161955" x="3759200" y="1776413"/>
          <p14:tracePt t="161975" x="3776663" y="1776413"/>
          <p14:tracePt t="162014" x="3786188" y="1776413"/>
          <p14:tracePt t="162173" x="3776663" y="1776413"/>
          <p14:tracePt t="162184" x="3751263" y="1776413"/>
          <p14:tracePt t="162195" x="3714750" y="1776413"/>
          <p14:tracePt t="162208" x="3598863" y="1776413"/>
          <p14:tracePt t="162220" x="3517900" y="1776413"/>
          <p14:tracePt t="162233" x="3411538" y="1776413"/>
          <p14:tracePt t="162255" x="3286125" y="1776413"/>
          <p14:tracePt t="162271" x="2973388" y="1776413"/>
          <p14:tracePt t="162292" x="2803525" y="1776413"/>
          <p14:tracePt t="162305" x="2517775" y="1776413"/>
          <p14:tracePt t="162317" x="2393950" y="1768475"/>
          <p14:tracePt t="162342" x="2224088" y="1768475"/>
          <p14:tracePt t="162368" x="2179638" y="1768475"/>
          <p14:tracePt t="162381" x="2143125" y="1768475"/>
          <p14:tracePt t="162392" x="2116138" y="1768475"/>
          <p14:tracePt t="162744" x="2098675" y="1768475"/>
          <p14:tracePt t="162755" x="2054225" y="1768475"/>
          <p14:tracePt t="162773" x="1990725" y="1768475"/>
          <p14:tracePt t="162781" x="1884363" y="1768475"/>
          <p14:tracePt t="162793" x="1751013" y="1768475"/>
          <p14:tracePt t="162808" x="1455738" y="1768475"/>
          <p14:tracePt t="162821" x="1295400" y="1768475"/>
          <p14:tracePt t="162840" x="1009650" y="1768475"/>
          <p14:tracePt t="162856" x="866775" y="1768475"/>
          <p14:tracePt t="162877" x="750888" y="1768475"/>
          <p14:tracePt t="162890" x="500063" y="1795463"/>
          <p14:tracePt t="162914" x="393700" y="1803400"/>
          <p14:tracePt t="162927" x="303213" y="1812925"/>
          <p14:tracePt t="162939" x="214313" y="1830388"/>
          <p14:tracePt t="162962" x="179388" y="1830388"/>
          <p14:tracePt t="162977" x="160338" y="1830388"/>
          <p14:tracePt t="163231" x="169863" y="1830388"/>
          <p14:tracePt t="163234" x="196850" y="1830388"/>
          <p14:tracePt t="163255" x="231775" y="1822450"/>
          <p14:tracePt t="163268" x="330200" y="1803400"/>
          <p14:tracePt t="163291" x="428625" y="1776413"/>
          <p14:tracePt t="163304" x="536575" y="1758950"/>
          <p14:tracePt t="163315" x="679450" y="1741488"/>
          <p14:tracePt t="163327" x="847725" y="1714500"/>
          <p14:tracePt t="163346" x="1179513" y="1697038"/>
          <p14:tracePt t="163360" x="1482725" y="1697038"/>
          <p14:tracePt t="163395" x="1633538" y="1679575"/>
          <p14:tracePt t="163400" x="1768475" y="1679575"/>
          <p14:tracePt t="163413" x="2027238" y="1670050"/>
          <p14:tracePt t="163426" x="2152650" y="1670050"/>
          <p14:tracePt t="163452" x="2339975" y="1670050"/>
          <p14:tracePt t="163474" x="2411413" y="1652588"/>
          <p14:tracePt t="163485" x="2490788" y="1652588"/>
          <p14:tracePt t="163499" x="2571750" y="1633538"/>
          <p14:tracePt t="163511" x="2776538" y="1598613"/>
          <p14:tracePt t="163536" x="2901950" y="1581150"/>
          <p14:tracePt t="163563" x="2955925" y="1562100"/>
          <p14:tracePt t="163571" x="2982913" y="1562100"/>
          <p14:tracePt t="163986" x="3009900" y="1562100"/>
          <p14:tracePt t="164001" x="3027363" y="1562100"/>
          <p14:tracePt t="164011" x="3062288" y="1562100"/>
          <p14:tracePt t="164022" x="3089275" y="1562100"/>
          <p14:tracePt t="164035" x="3187700" y="1581150"/>
          <p14:tracePt t="164049" x="3241675" y="1589088"/>
          <p14:tracePt t="164072" x="3276600" y="1598613"/>
          <p14:tracePt t="164083" x="3295650" y="1608138"/>
          <p14:tracePt t="164099" x="3348038" y="1608138"/>
          <p14:tracePt t="164120" x="3375025" y="1616075"/>
          <p14:tracePt t="164132" x="3394075" y="1625600"/>
          <p14:tracePt t="164156" x="3402013" y="1625600"/>
          <p14:tracePt t="164169" x="3419475" y="1633538"/>
          <p14:tracePt t="164193" x="3438525" y="1633538"/>
          <p14:tracePt t="164206" x="3455988" y="1643063"/>
          <p14:tracePt t="164217" x="3482975" y="1652588"/>
          <p14:tracePt t="164233" x="3500438" y="1652588"/>
          <p14:tracePt t="164253" x="3509963" y="1660525"/>
          <p14:tracePt t="164268" x="3536950" y="1660525"/>
          <p14:tracePt t="164302" x="3544888" y="1660525"/>
          <p14:tracePt t="164320" x="3554413" y="1660525"/>
          <p14:tracePt t="164328" x="3562350" y="1660525"/>
          <p14:tracePt t="164353" x="3562350" y="1670050"/>
          <p14:tracePt t="164363" x="3571875" y="1670050"/>
          <p14:tracePt t="164376" x="3581400" y="1679575"/>
          <p14:tracePt t="164416" x="3589338" y="1679575"/>
          <p14:tracePt t="164425" x="3608388" y="1687513"/>
          <p14:tracePt t="164436" x="3616325" y="1704975"/>
          <p14:tracePt t="164484" x="3625850" y="1704975"/>
          <p14:tracePt t="164524" x="3633788" y="1714500"/>
          <p14:tracePt t="164618" x="3625850" y="1714500"/>
          <p14:tracePt t="164634" x="3616325" y="1714500"/>
          <p14:tracePt t="164643" x="3581400" y="1714500"/>
          <p14:tracePt t="164656" x="3429000" y="1714500"/>
          <p14:tracePt t="164679" x="3303588" y="1714500"/>
          <p14:tracePt t="164692" x="3179763" y="1704975"/>
          <p14:tracePt t="164704" x="2938463" y="1679575"/>
          <p14:tracePt t="164728" x="2813050" y="1679575"/>
          <p14:tracePt t="164742" x="2589213" y="1679575"/>
          <p14:tracePt t="164754" x="2465388" y="1679575"/>
          <p14:tracePt t="164776" x="2357438" y="1679575"/>
          <p14:tracePt t="164789" x="2170113" y="1714500"/>
          <p14:tracePt t="164813" x="1965325" y="1751013"/>
          <p14:tracePt t="164836" x="1874838" y="1751013"/>
          <p14:tracePt t="164852" x="1795463" y="1758950"/>
          <p14:tracePt t="164868" x="1724025" y="1758950"/>
          <p14:tracePt t="164884" x="1598613" y="1758950"/>
          <p14:tracePt t="164886" x="1562100" y="1758950"/>
          <p14:tracePt t="165228" x="1544638" y="1758950"/>
          <p14:tracePt t="165240" x="1527175" y="1758950"/>
          <p14:tracePt t="165253" x="1509713" y="1758950"/>
          <p14:tracePt t="165265" x="1482725" y="1751013"/>
          <p14:tracePt t="165276" x="1428750" y="1697038"/>
          <p14:tracePt t="165291" x="1401763" y="1670050"/>
          <p14:tracePt t="165312" x="1366838" y="1608138"/>
          <p14:tracePt t="165338" x="1357313" y="1581150"/>
          <p14:tracePt t="165350" x="1347788" y="1554163"/>
          <p14:tracePt t="165362" x="1347788" y="1517650"/>
          <p14:tracePt t="165399" x="1347788" y="1490663"/>
          <p14:tracePt t="165430" x="1347788" y="1482725"/>
          <p14:tracePt t="165581" x="1357313" y="1473200"/>
          <p14:tracePt t="166095" x="1357313" y="1465263"/>
          <p14:tracePt t="166107" x="1357313" y="1438275"/>
          <p14:tracePt t="166118" x="1357313" y="1411288"/>
          <p14:tracePt t="166148" x="1357313" y="1384300"/>
          <p14:tracePt t="166155" x="1357313" y="1366838"/>
          <p14:tracePt t="166167" x="1357313" y="1357313"/>
          <p14:tracePt t="166191" x="1357313" y="1347788"/>
          <p14:tracePt t="166203" x="1357313" y="1339850"/>
          <p14:tracePt t="166228" x="1357313" y="1330325"/>
          <p14:tracePt t="166237" x="1357313" y="1322388"/>
          <p14:tracePt t="166253" x="1357313" y="1312863"/>
          <p14:tracePt t="166350" x="1347788" y="1312863"/>
          <p14:tracePt t="166364" x="1339850" y="1330325"/>
          <p14:tracePt t="166366" x="1330325" y="1339850"/>
          <p14:tracePt t="166420" x="1330325" y="1347788"/>
          <p14:tracePt t="166437" x="1322388" y="1347788"/>
          <p14:tracePt t="166777" x="1312863" y="1347788"/>
          <p14:tracePt t="169185" x="1339850" y="1339850"/>
          <p14:tracePt t="169204" x="1366838" y="1339850"/>
          <p14:tracePt t="169210" x="1455738" y="1322388"/>
          <p14:tracePt t="169241" x="1509713" y="1322388"/>
          <p14:tracePt t="169259" x="1616075" y="1303338"/>
          <p14:tracePt t="169272" x="1697038" y="1295400"/>
          <p14:tracePt t="169282" x="1758950" y="1268413"/>
          <p14:tracePt t="169293" x="1839913" y="1258888"/>
          <p14:tracePt t="169317" x="2000250" y="1250950"/>
          <p14:tracePt t="169327" x="2071688" y="1241425"/>
          <p14:tracePt t="169327" x="2143125" y="1231900"/>
          <p14:tracePt t="169346" x="2187575" y="1231900"/>
          <p14:tracePt t="169361" x="2214563" y="1231900"/>
          <p14:tracePt t="169381" x="2232025" y="1231900"/>
          <p14:tracePt t="169738" x="2224088" y="1231900"/>
          <p14:tracePt t="169745" x="2214563" y="1250950"/>
          <p14:tracePt t="169757" x="2197100" y="1258888"/>
          <p14:tracePt t="169770" x="2179638" y="1268413"/>
          <p14:tracePt t="169783" x="2152650" y="1285875"/>
          <p14:tracePt t="169806" x="2108200" y="1312863"/>
          <p14:tracePt t="169834" x="2098675" y="1330325"/>
          <p14:tracePt t="169846" x="2081213" y="1347788"/>
          <p14:tracePt t="169857" x="2071688" y="1366838"/>
          <p14:tracePt t="169869" x="2071688" y="1374775"/>
          <p14:tracePt t="169905" x="2071688" y="1384300"/>
          <p14:tracePt t="171333" x="2054225" y="1393825"/>
          <p14:tracePt t="171342" x="2036763" y="1393825"/>
          <p14:tracePt t="171354" x="2027238" y="1393825"/>
          <p14:tracePt t="171363" x="1990725" y="1393825"/>
          <p14:tracePt t="171397" x="1982788" y="1393825"/>
          <p14:tracePt t="171402" x="1973263" y="1401763"/>
          <p14:tracePt t="171416" x="1955800" y="1401763"/>
          <p14:tracePt t="171438" x="1946275" y="1401763"/>
          <p14:tracePt t="171452" x="1938338" y="1411288"/>
          <p14:tracePt t="171488" x="1928813" y="1411288"/>
          <p14:tracePt t="171718" x="1946275" y="1411288"/>
          <p14:tracePt t="171730" x="1973263" y="1393825"/>
          <p14:tracePt t="171734" x="2009775" y="1374775"/>
          <p14:tracePt t="171755" x="2071688" y="1339850"/>
          <p14:tracePt t="171778" x="2116138" y="1312863"/>
          <p14:tracePt t="171802" x="2125663" y="1312863"/>
          <p14:tracePt t="172059" x="2125663" y="1322388"/>
          <p14:tracePt t="172086" x="2125663" y="1330325"/>
          <p14:tracePt t="172097" x="2125663" y="1339850"/>
          <p14:tracePt t="172108" x="2116138" y="1339850"/>
          <p14:tracePt t="172133" x="2108200" y="1347788"/>
          <p14:tracePt t="172161" x="2098675" y="1357313"/>
          <p14:tracePt t="172172" x="2081213" y="1366838"/>
          <p14:tracePt t="172181" x="2071688" y="1366838"/>
          <p14:tracePt t="172196" x="2054225" y="1374775"/>
          <p14:tracePt t="172206" x="2027238" y="1384300"/>
          <p14:tracePt t="172219" x="2017713" y="1393825"/>
          <p14:tracePt t="172235" x="2009775" y="1393825"/>
          <p14:tracePt t="172255" x="1990725" y="1393825"/>
          <p14:tracePt t="172278" x="1982788" y="1401763"/>
          <p14:tracePt t="172304" x="1973263" y="1401763"/>
          <p14:tracePt t="172414" x="1973263" y="1393825"/>
          <p14:tracePt t="172474" x="1982788" y="1393825"/>
          <p14:tracePt t="172499" x="1990725" y="1393825"/>
          <p14:tracePt t="172511" x="2009775" y="1374775"/>
          <p14:tracePt t="172547" x="2017713" y="1366838"/>
          <p14:tracePt t="172742" x="2027238" y="1366838"/>
          <p14:tracePt t="172779" x="2036763" y="1366838"/>
          <p14:tracePt t="172791" x="2036763" y="1357313"/>
          <p14:tracePt t="172803" x="2044700" y="1347788"/>
          <p14:tracePt t="173828" x="2027238" y="1366838"/>
          <p14:tracePt t="173837" x="2009775" y="1401763"/>
          <p14:tracePt t="173850" x="1965325" y="1473200"/>
          <p14:tracePt t="173862" x="1928813" y="1536700"/>
          <p14:tracePt t="173873" x="1884363" y="1616075"/>
          <p14:tracePt t="173885" x="1857375" y="1697038"/>
          <p14:tracePt t="173900" x="1830388" y="1812925"/>
          <p14:tracePt t="173932" x="1812925" y="1911350"/>
          <p14:tracePt t="173936" x="1812925" y="1946275"/>
          <p14:tracePt t="173960" x="1812925" y="1990725"/>
          <p14:tracePt t="173973" x="1812925" y="2071688"/>
          <p14:tracePt t="173985" x="1812925" y="2133600"/>
          <p14:tracePt t="174008" x="1830388" y="2197100"/>
          <p14:tracePt t="174023" x="1884363" y="2286000"/>
          <p14:tracePt t="174325" x="1884363" y="2303463"/>
          <p14:tracePt t="174339" x="1874838" y="2322513"/>
          <p14:tracePt t="174351" x="1874838" y="2330450"/>
          <p14:tracePt t="174363" x="1866900" y="2366963"/>
          <p14:tracePt t="174376" x="1857375" y="2384425"/>
          <p14:tracePt t="174411" x="1857375" y="2401888"/>
          <p14:tracePt t="174422" x="1857375" y="2411413"/>
          <p14:tracePt t="174448" x="1857375" y="2419350"/>
          <p14:tracePt t="174460" x="1847850" y="2428875"/>
          <p14:tracePt t="175945" x="1857375" y="2428875"/>
          <p14:tracePt t="175958" x="1884363" y="2428875"/>
          <p14:tracePt t="175970" x="1938338" y="2428875"/>
          <p14:tracePt t="175993" x="1982788" y="2428875"/>
          <p14:tracePt t="176006" x="2044700" y="2428875"/>
          <p14:tracePt t="176019" x="2241550" y="2428875"/>
          <p14:tracePt t="176044" x="2517775" y="2428875"/>
          <p14:tracePt t="176056" x="2670175" y="2428875"/>
          <p14:tracePt t="176085" x="2840038" y="2455863"/>
          <p14:tracePt t="176092" x="2982913" y="2500313"/>
          <p14:tracePt t="176103" x="3170238" y="2581275"/>
          <p14:tracePt t="176127" x="3276600" y="2643188"/>
          <p14:tracePt t="176154" x="3340100" y="2643188"/>
          <p14:tracePt t="176164" x="3411538" y="2608263"/>
          <p14:tracePt t="176178" x="3465513" y="2589213"/>
          <p14:tracePt t="176471" x="3482975" y="2581275"/>
          <p14:tracePt t="176481" x="3527425" y="2562225"/>
          <p14:tracePt t="176494" x="3608388" y="2517775"/>
          <p14:tracePt t="176506" x="4044950" y="2393950"/>
          <p14:tracePt t="176530" x="4348163" y="2339975"/>
          <p14:tracePt t="176542" x="4884738" y="2322513"/>
          <p14:tracePt t="176555" x="5126038" y="2366963"/>
          <p14:tracePt t="176589" x="5465763" y="2517775"/>
          <p14:tracePt t="176593" x="5554663" y="2581275"/>
          <p14:tracePt t="176616" x="5626100" y="2633663"/>
          <p14:tracePt t="176629" x="5661025" y="2670175"/>
          <p14:tracePt t="176640" x="5715000" y="2687638"/>
          <p14:tracePt t="176957" x="5732463" y="2687638"/>
          <p14:tracePt t="176968" x="5751513" y="2687638"/>
          <p14:tracePt t="176982" x="5830888" y="2705100"/>
          <p14:tracePt t="176994" x="5867400" y="2714625"/>
          <p14:tracePt t="177017" x="5919788" y="2714625"/>
          <p14:tracePt t="177029" x="5973763" y="2724150"/>
          <p14:tracePt t="177053" x="6010275" y="2724150"/>
          <p14:tracePt t="177067" x="6037263" y="2724150"/>
          <p14:tracePt t="177346" x="6010275" y="2724150"/>
          <p14:tracePt t="177365" x="5965825" y="2724150"/>
          <p14:tracePt t="177368" x="5867400" y="2741613"/>
          <p14:tracePt t="177383" x="5822950" y="2751138"/>
          <p14:tracePt t="177396" x="5724525" y="2759075"/>
          <p14:tracePt t="177419" x="5616575" y="2786063"/>
          <p14:tracePt t="177435" x="5259388" y="2867025"/>
          <p14:tracePt t="177446" x="5027613" y="2894013"/>
          <p14:tracePt t="177468" x="4803775" y="2911475"/>
          <p14:tracePt t="177481" x="4419600" y="2938463"/>
          <p14:tracePt t="177505" x="4286250" y="2938463"/>
          <p14:tracePt t="177518" x="4179888" y="2965450"/>
          <p14:tracePt t="177906" x="4295775" y="2946400"/>
          <p14:tracePt t="177919" x="4473575" y="2894013"/>
          <p14:tracePt t="177932" x="4687888" y="2847975"/>
          <p14:tracePt t="177943" x="4973638" y="2803525"/>
          <p14:tracePt t="177969" x="5081588" y="2803525"/>
          <p14:tracePt t="177983" x="5187950" y="2803525"/>
          <p14:tracePt t="177992" x="5295900" y="2803525"/>
          <p14:tracePt t="178004" x="5491163" y="2803525"/>
          <p14:tracePt t="178029" x="5599113" y="2803525"/>
          <p14:tracePt t="178040" x="5705475" y="2803525"/>
          <p14:tracePt t="178054" x="5822950" y="2786063"/>
          <p14:tracePt t="178418" x="5830888" y="2786063"/>
          <p14:tracePt t="178442" x="5830888" y="2776538"/>
          <p14:tracePt t="178479" x="5795963" y="2776538"/>
          <p14:tracePt t="178490" x="5759450" y="2768600"/>
          <p14:tracePt t="178502" x="5732463" y="2768600"/>
          <p14:tracePt t="178521" x="5715000" y="2768600"/>
          <p14:tracePt t="178527" x="5697538" y="2759075"/>
          <p14:tracePt t="178539" x="5688013" y="2759075"/>
          <p14:tracePt t="178571" x="5680075" y="2759075"/>
          <p14:tracePt t="178614" x="5653088" y="2759075"/>
          <p14:tracePt t="178627" x="5616575" y="2759075"/>
          <p14:tracePt t="178642" x="5581650" y="2759075"/>
          <p14:tracePt t="178649" x="5537200" y="2759075"/>
          <p14:tracePt t="178661" x="5411788" y="2768600"/>
          <p14:tracePt t="178674" x="5348288" y="2768600"/>
          <p14:tracePt t="178697" x="5286375" y="2776538"/>
          <p14:tracePt t="178710" x="5160963" y="2776538"/>
          <p14:tracePt t="178744" x="5018088" y="2776538"/>
          <p14:tracePt t="178751" x="4983163" y="2776538"/>
          <p14:tracePt t="178772" x="4956175" y="2776538"/>
          <p14:tracePt t="178784" x="4938713" y="2776538"/>
          <p14:tracePt t="179077" x="4965700" y="2776538"/>
          <p14:tracePt t="179088" x="4991100" y="2776538"/>
          <p14:tracePt t="179102" x="5010150" y="2776538"/>
          <p14:tracePt t="179113" x="5081588" y="2776538"/>
          <p14:tracePt t="179136" x="5108575" y="2776538"/>
          <p14:tracePt t="179149" x="5116513" y="2776538"/>
          <p14:tracePt t="179162" x="5143500" y="2776538"/>
          <p14:tracePt t="179199" x="5153025" y="2786063"/>
          <p14:tracePt t="179210" x="5160963" y="2786063"/>
          <p14:tracePt t="179221" x="5170488" y="2795588"/>
          <p14:tracePt t="179244" x="5187950" y="2813050"/>
          <p14:tracePt t="179259" x="5197475" y="2813050"/>
          <p14:tracePt t="179286" x="5224463" y="2813050"/>
          <p14:tracePt t="179299" x="5232400" y="2813050"/>
          <p14:tracePt t="179309" x="5259388" y="2813050"/>
          <p14:tracePt t="179320" x="5276850" y="2813050"/>
          <p14:tracePt t="179331" x="5286375" y="2813050"/>
          <p14:tracePt t="179372" x="5295900" y="2813050"/>
          <p14:tracePt t="179381" x="5303838" y="2813050"/>
          <p14:tracePt t="179396" x="5313363" y="2813050"/>
          <p14:tracePt t="179404" x="5330825" y="2813050"/>
          <p14:tracePt t="179417" x="5348288" y="2813050"/>
          <p14:tracePt t="179446" x="5357813" y="2813050"/>
          <p14:tracePt t="179453" x="5375275" y="2813050"/>
          <p14:tracePt t="179467" x="5394325" y="2795588"/>
          <p14:tracePt t="179490" x="5411788" y="2795588"/>
          <p14:tracePt t="179503" x="5446713" y="2786063"/>
          <p14:tracePt t="179515" x="5483225" y="2768600"/>
          <p14:tracePt t="179540" x="5491163" y="2759075"/>
          <p14:tracePt t="179552" x="5500688" y="2751138"/>
          <p14:tracePt t="179600" x="5510213" y="2751138"/>
          <p14:tracePt t="179618" x="5518150" y="2751138"/>
          <p14:tracePt t="179637" x="5527675" y="2751138"/>
          <p14:tracePt t="180501" x="5500688" y="2751138"/>
          <p14:tracePt t="180518" x="5456238" y="2751138"/>
          <p14:tracePt t="180524" x="5259388" y="2751138"/>
          <p14:tracePt t="180548" x="4894263" y="2751138"/>
          <p14:tracePt t="180574" x="4545013" y="2751138"/>
          <p14:tracePt t="180587" x="4179888" y="2751138"/>
          <p14:tracePt t="180600" x="3303588" y="2751138"/>
          <p14:tracePt t="180626" x="2894013" y="2768600"/>
          <p14:tracePt t="180638" x="2571750" y="2803525"/>
          <p14:tracePt t="180648" x="2339975" y="2830513"/>
          <p14:tracePt t="180659" x="2081213" y="2867025"/>
          <p14:tracePt t="180683" x="1973263" y="2911475"/>
          <p14:tracePt t="180695" x="1946275" y="2911475"/>
          <p14:tracePt t="180988" x="1928813" y="2901950"/>
          <p14:tracePt t="180999" x="1911350" y="2867025"/>
          <p14:tracePt t="181013" x="1893888" y="2830513"/>
          <p14:tracePt t="181025" x="1847850" y="2768600"/>
          <p14:tracePt t="181037" x="1795463" y="2732088"/>
          <p14:tracePt t="181050" x="1687513" y="2625725"/>
          <p14:tracePt t="181062" x="1643063" y="2598738"/>
          <p14:tracePt t="181086" x="1616075" y="2571750"/>
          <p14:tracePt t="181097" x="1581150" y="2536825"/>
          <p14:tracePt t="181135" x="1581150" y="2527300"/>
          <p14:tracePt t="181184" x="1581150" y="2517775"/>
          <p14:tracePt t="181207" x="1581150" y="2509838"/>
          <p14:tracePt t="181319" x="1608138" y="2490788"/>
          <p14:tracePt t="181332" x="1633538" y="2473325"/>
          <p14:tracePt t="181341" x="1670050" y="2455863"/>
          <p14:tracePt t="181355" x="1704975" y="2438400"/>
          <p14:tracePt t="181362" x="1776413" y="2411413"/>
          <p14:tracePt t="181397" x="1830388" y="2401888"/>
          <p14:tracePt t="181403" x="1884363" y="2393950"/>
          <p14:tracePt t="181416" x="2027238" y="2366963"/>
          <p14:tracePt t="181438" x="2098675" y="2357438"/>
          <p14:tracePt t="181450" x="2214563" y="2357438"/>
          <p14:tracePt t="181475" x="2241550" y="2357438"/>
          <p14:tracePt t="181487" x="2286000" y="2357438"/>
          <p14:tracePt t="181500" x="2446338" y="2357438"/>
          <p14:tracePt t="181524" x="2527300" y="2366963"/>
          <p14:tracePt t="181537" x="2589213" y="2384425"/>
          <p14:tracePt t="181548" x="2670175" y="2401888"/>
          <p14:tracePt t="181574" x="2714625" y="2428875"/>
          <p14:tracePt t="181599" x="2741613" y="2438400"/>
          <p14:tracePt t="181618" x="2768600" y="2455863"/>
          <p14:tracePt t="181623" x="2847975" y="2490788"/>
          <p14:tracePt t="181634" x="2884488" y="2490788"/>
          <p14:tracePt t="181657" x="2938463" y="2509838"/>
          <p14:tracePt t="181670" x="2973388" y="2509838"/>
          <p14:tracePt t="181684" x="3044825" y="2509838"/>
          <p14:tracePt t="181708" x="3071813" y="2509838"/>
          <p14:tracePt t="181721" x="3089275" y="2517775"/>
          <p14:tracePt t="181734" x="3098800" y="2517775"/>
          <p14:tracePt t="181756" x="3116263" y="2517775"/>
          <p14:tracePt t="181770" x="3197225" y="2527300"/>
          <p14:tracePt t="181792" x="3224213" y="2527300"/>
          <p14:tracePt t="181806" x="3241675" y="2527300"/>
          <p14:tracePt t="181818" x="3241675" y="2536825"/>
          <p14:tracePt t="181841" x="3251200" y="2536825"/>
          <p14:tracePt t="181853" x="3313113" y="2536825"/>
          <p14:tracePt t="181867" x="3367088" y="2536825"/>
          <p14:tracePt t="181890" x="3394075" y="2536825"/>
          <p14:tracePt t="181902" x="3402013" y="2536825"/>
          <p14:tracePt t="181942" x="3411538" y="2536825"/>
          <p14:tracePt t="181998" x="3419475" y="2536825"/>
          <p14:tracePt t="182028" x="3419475" y="2544763"/>
          <p14:tracePt t="182055" x="3429000" y="2544763"/>
          <p14:tracePt t="182059" x="3438525" y="2544763"/>
          <p14:tracePt t="182072" x="3465513" y="2544763"/>
          <p14:tracePt t="182086" x="3473450" y="2544763"/>
          <p14:tracePt t="182120" x="3482975" y="2544763"/>
          <p14:tracePt t="182181" x="3490913" y="2544763"/>
          <p14:tracePt t="182219" x="3527425" y="2544763"/>
          <p14:tracePt t="182230" x="3562350" y="2544763"/>
          <p14:tracePt t="182254" x="3571875" y="2544763"/>
          <p14:tracePt t="182390" x="3562350" y="2544763"/>
          <p14:tracePt t="182400" x="3544888" y="2544763"/>
          <p14:tracePt t="182415" x="3490913" y="2536825"/>
          <p14:tracePt t="182427" x="3446463" y="2527300"/>
          <p14:tracePt t="182449" x="3394075" y="2509838"/>
          <p14:tracePt t="182462" x="3330575" y="2482850"/>
          <p14:tracePt t="182475" x="2990850" y="2428875"/>
          <p14:tracePt t="182498" x="2286000" y="2357438"/>
          <p14:tracePt t="182523" x="1955800" y="2322513"/>
          <p14:tracePt t="182536" x="1751013" y="2295525"/>
          <p14:tracePt t="182548" x="1643063" y="2251075"/>
          <p14:tracePt t="182559" x="1482725" y="2224088"/>
          <p14:tracePt t="182583" x="1374775" y="2214563"/>
          <p14:tracePt t="182609" x="1295400" y="2197100"/>
          <p14:tracePt t="182619" x="1214438" y="2197100"/>
          <p14:tracePt t="182633" x="1133475" y="2187575"/>
          <p14:tracePt t="182646" x="1116013" y="2187575"/>
          <p14:tracePt t="182677" x="1071563" y="2179638"/>
          <p14:tracePt t="182693" x="1000125" y="2187575"/>
          <p14:tracePt t="182706" x="893763" y="2214563"/>
          <p14:tracePt t="182717" x="731838" y="2259013"/>
          <p14:tracePt t="182744" x="669925" y="2286000"/>
          <p14:tracePt t="182754" x="615950" y="2303463"/>
          <p14:tracePt t="182766" x="554038" y="2312988"/>
          <p14:tracePt t="182779" x="428625" y="2366963"/>
          <p14:tracePt t="182803" x="384175" y="2384425"/>
          <p14:tracePt t="182814" x="339725" y="2419350"/>
          <p14:tracePt t="182828" x="276225" y="2446338"/>
          <p14:tracePt t="182851" x="241300" y="2455863"/>
          <p14:tracePt t="182865" x="169863" y="2490788"/>
          <p14:tracePt t="182878" x="115888" y="2527300"/>
          <p14:tracePt t="182900" x="44450" y="2554288"/>
          <p14:tracePt t="182913" x="0" y="2616200"/>
          <p14:tracePt t="182946" x="0" y="2643188"/>
          <p14:tracePt t="182961" x="0" y="2652713"/>
          <p14:tracePt t="182973" x="0" y="2660650"/>
          <p14:tracePt t="182986" x="0" y="2679700"/>
          <p14:tracePt t="183035" x="0" y="2687638"/>
          <p14:tracePt t="183047" x="0" y="2697163"/>
          <p14:tracePt t="183064" x="0" y="2705100"/>
          <p14:tracePt t="183143" x="9525" y="2705100"/>
          <p14:tracePt t="183157" x="36513" y="2697163"/>
          <p14:tracePt t="183168" x="61913" y="2687638"/>
          <p14:tracePt t="183181" x="115888" y="2652713"/>
          <p14:tracePt t="183211" x="169863" y="2625725"/>
          <p14:tracePt t="183217" x="250825" y="2589213"/>
          <p14:tracePt t="183229" x="411163" y="2500313"/>
          <p14:tracePt t="183248" x="455613" y="2473325"/>
          <p14:tracePt t="183266" x="482600" y="2455863"/>
          <p14:tracePt t="183306" x="490538" y="2455863"/>
          <p14:tracePt t="183487" x="509588" y="2446338"/>
          <p14:tracePt t="183501" x="517525" y="2446338"/>
          <p14:tracePt t="183508" x="536575" y="2446338"/>
          <p14:tracePt t="183521" x="544513" y="2446338"/>
          <p14:tracePt t="183535" x="554038" y="2446338"/>
          <p14:tracePt t="183557" x="561975" y="2446338"/>
          <p14:tracePt t="183584" x="581025" y="2446338"/>
          <p14:tracePt t="183607" x="588963" y="2446338"/>
          <p14:tracePt t="183644" x="598488" y="2446338"/>
          <p14:tracePt t="183678" x="608013" y="2446338"/>
          <p14:tracePt t="183692" x="633413" y="2446338"/>
          <p14:tracePt t="183703" x="652463" y="2446338"/>
          <p14:tracePt t="183716" x="660400" y="2446338"/>
          <p14:tracePt t="183729" x="687388" y="2446338"/>
          <p14:tracePt t="183736" x="714375" y="2446338"/>
          <p14:tracePt t="183753" x="776288" y="2446338"/>
          <p14:tracePt t="183777" x="830263" y="2428875"/>
          <p14:tracePt t="183789" x="893763" y="2419350"/>
          <p14:tracePt t="183801" x="1054100" y="2384425"/>
          <p14:tracePt t="183833" x="1133475" y="2357438"/>
          <p14:tracePt t="183837" x="1196975" y="2357438"/>
          <p14:tracePt t="183854" x="1241425" y="2347913"/>
          <p14:tracePt t="184180" x="1241425" y="2357438"/>
          <p14:tracePt t="184191" x="1250950" y="2357438"/>
          <p14:tracePt t="184206" x="1258888" y="2357438"/>
          <p14:tracePt t="184227" x="1295400" y="2357438"/>
          <p14:tracePt t="184240" x="1357313" y="2347913"/>
          <p14:tracePt t="184257" x="1419225" y="2339975"/>
          <p14:tracePt t="184265" x="1500188" y="2330450"/>
          <p14:tracePt t="184276" x="1652588" y="2330450"/>
          <p14:tracePt t="184289" x="1697038" y="2322513"/>
          <p14:tracePt t="184313" x="1724025" y="2322513"/>
          <p14:tracePt t="184326" x="1751013" y="2322513"/>
          <p14:tracePt t="184349" x="1758950" y="2322513"/>
          <p14:tracePt t="184363" x="1776413" y="2312988"/>
          <p14:tracePt t="184413" x="1785938" y="2312988"/>
          <p14:tracePt t="184425" x="1785938" y="2303463"/>
          <p14:tracePt t="184435" x="1803400" y="2303463"/>
          <p14:tracePt t="184484" x="1812925" y="2303463"/>
          <p14:tracePt t="184533" x="1822450" y="2303463"/>
          <p14:tracePt t="184548" x="1830388" y="2303463"/>
          <p14:tracePt t="184606" x="1839913" y="2303463"/>
          <p14:tracePt t="184618" x="1847850" y="2303463"/>
          <p14:tracePt t="184644" x="1857375" y="2312988"/>
          <p14:tracePt t="184668" x="1866900" y="2322513"/>
          <p14:tracePt t="184679" x="1874838" y="2330450"/>
          <p14:tracePt t="184788" x="1874838" y="2339975"/>
          <p14:tracePt t="186079" x="1884363" y="2339975"/>
          <p14:tracePt t="186127" x="1893888" y="2339975"/>
          <p14:tracePt t="186238" x="1901825" y="2339975"/>
          <p14:tracePt t="186531" x="1911350" y="2339975"/>
          <p14:tracePt t="186543" x="1919288" y="2339975"/>
          <p14:tracePt t="186565" x="1928813" y="2339975"/>
          <p14:tracePt t="186579" x="1938338" y="2330450"/>
          <p14:tracePt t="186590" x="1946275" y="2330450"/>
          <p14:tracePt t="186614" x="1955800" y="2322513"/>
          <p14:tracePt t="186630" x="1973263" y="2322513"/>
          <p14:tracePt t="186645" x="1982788" y="2322513"/>
          <p14:tracePt t="186652" x="2009775" y="2322513"/>
          <p14:tracePt t="186663" x="2071688" y="2322513"/>
          <p14:tracePt t="186695" x="2089150" y="2322513"/>
          <p14:tracePt t="186702" x="2170113" y="2322513"/>
          <p14:tracePt t="186725" x="2214563" y="2322513"/>
          <p14:tracePt t="186742" x="2268538" y="2322513"/>
          <p14:tracePt t="186759" x="2366963" y="2339975"/>
          <p14:tracePt t="186773" x="2428875" y="2347913"/>
          <p14:tracePt t="186786" x="2473325" y="2357438"/>
          <p14:tracePt t="186798" x="2589213" y="2357438"/>
          <p14:tracePt t="186824" x="2633663" y="2357438"/>
          <p14:tracePt t="186835" x="2697163" y="2357438"/>
          <p14:tracePt t="186847" x="2741613" y="2366963"/>
          <p14:tracePt t="187126" x="2768600" y="2366963"/>
          <p14:tracePt t="187149" x="2955925" y="2322513"/>
          <p14:tracePt t="187163" x="3133725" y="2276475"/>
          <p14:tracePt t="187177" x="3375025" y="2232025"/>
          <p14:tracePt t="187188" x="3768725" y="2214563"/>
          <p14:tracePt t="187201" x="3938588" y="2232025"/>
          <p14:tracePt t="187224" x="4089400" y="2259013"/>
          <p14:tracePt t="187234" x="4340225" y="2330450"/>
          <p14:tracePt t="187248" x="4446588" y="2357438"/>
          <p14:tracePt t="187273" x="4724400" y="2419350"/>
          <p14:tracePt t="187286" x="4848225" y="2446338"/>
          <p14:tracePt t="187299" x="4929188" y="2465388"/>
          <p14:tracePt t="187553" x="4946650" y="2473325"/>
          <p14:tracePt t="187563" x="4973638" y="2473325"/>
          <p14:tracePt t="187586" x="5099050" y="2509838"/>
          <p14:tracePt t="187603" x="5180013" y="2527300"/>
          <p14:tracePt t="187615" x="5259388" y="2562225"/>
          <p14:tracePt t="187627" x="5384800" y="2652713"/>
          <p14:tracePt t="187639" x="5419725" y="2687638"/>
          <p14:tracePt t="187650" x="5465763" y="2714625"/>
          <p14:tracePt t="187674" x="5491163" y="2724150"/>
          <p14:tracePt t="187685" x="5537200" y="2741613"/>
          <p14:tracePt t="187711" x="5554663" y="2741613"/>
          <p14:tracePt t="187954" x="5572125" y="2741613"/>
          <p14:tracePt t="187967" x="5589588" y="2732088"/>
          <p14:tracePt t="187979" x="5608638" y="2724150"/>
          <p14:tracePt t="187991" x="5616575" y="2724150"/>
          <p14:tracePt t="188040" x="5626100" y="2724150"/>
          <p14:tracePt t="188051" x="5653088" y="2724150"/>
          <p14:tracePt t="188065" x="5680075" y="2714625"/>
          <p14:tracePt t="188076" x="5688013" y="2705100"/>
          <p14:tracePt t="188088" x="5715000" y="2687638"/>
          <p14:tracePt t="188105" x="5724525" y="2687638"/>
          <p14:tracePt t="188125" x="5732463" y="2679700"/>
          <p14:tracePt t="188150" x="5741988" y="2679700"/>
          <p14:tracePt t="188199" x="5751513" y="2679700"/>
          <p14:tracePt t="188515" x="5768975" y="2679700"/>
          <p14:tracePt t="188528" x="5776913" y="2687638"/>
          <p14:tracePt t="188539" x="5786438" y="2687638"/>
          <p14:tracePt t="188564" x="5822950" y="2687638"/>
          <p14:tracePt t="188579" x="5867400" y="2687638"/>
          <p14:tracePt t="188588" x="5946775" y="2687638"/>
          <p14:tracePt t="188601" x="6081713" y="2687638"/>
          <p14:tracePt t="188627" x="6143625" y="2687638"/>
          <p14:tracePt t="188646" x="6224588" y="2687638"/>
          <p14:tracePt t="188660" x="6259513" y="2697163"/>
          <p14:tracePt t="188680" x="6330950" y="2697163"/>
          <p14:tracePt t="188685" x="6357938" y="2697163"/>
          <p14:tracePt t="188698" x="6384925" y="2697163"/>
          <p14:tracePt t="188712" x="6419850" y="2697163"/>
          <p14:tracePt t="188742" x="6473825" y="2697163"/>
          <p14:tracePt t="189016" x="6473825" y="2705100"/>
          <p14:tracePt t="189038" x="6465888" y="2714625"/>
          <p14:tracePt t="189053" x="6465888" y="2732088"/>
          <p14:tracePt t="189066" x="6446838" y="2741613"/>
          <p14:tracePt t="189075" x="6429375" y="2741613"/>
          <p14:tracePt t="189089" x="6419850" y="2751138"/>
          <p14:tracePt t="189103" x="6402388" y="2768600"/>
          <p14:tracePt t="189113" x="6394450" y="2768600"/>
          <p14:tracePt t="189150" x="6384925" y="2768600"/>
          <p14:tracePt t="189160" x="6375400" y="2776538"/>
          <p14:tracePt t="189172" x="6367463" y="2776538"/>
          <p14:tracePt t="189185" x="6348413" y="2786063"/>
          <p14:tracePt t="189197" x="6340475" y="2786063"/>
          <p14:tracePt t="189465" x="6348413" y="2786063"/>
          <p14:tracePt t="189622" x="6357938" y="2786063"/>
          <p14:tracePt t="189683" x="6375400" y="2786063"/>
          <p14:tracePt t="189698" x="6384925" y="2786063"/>
          <p14:tracePt t="189709" x="6402388" y="2786063"/>
          <p14:tracePt t="189720" x="6419850" y="2786063"/>
          <p14:tracePt t="189735" x="6438900" y="2786063"/>
          <p14:tracePt t="189757" x="6456363" y="2786063"/>
          <p14:tracePt t="189770" x="6491288" y="2786063"/>
          <p14:tracePt t="189794" x="6518275" y="2786063"/>
          <p14:tracePt t="189804" x="6537325" y="2786063"/>
          <p14:tracePt t="189818" x="6581775" y="2786063"/>
          <p14:tracePt t="189842" x="6589713" y="2786063"/>
          <p14:tracePt t="189856" x="6626225" y="2786063"/>
          <p14:tracePt t="189870" x="6643688" y="2786063"/>
          <p14:tracePt t="189887" x="6688138" y="2786063"/>
          <p14:tracePt t="189917" x="6705600" y="2786063"/>
          <p14:tracePt t="189928" x="6715125" y="2786063"/>
          <p14:tracePt t="189941" x="6742113" y="2776538"/>
          <p14:tracePt t="189965" x="6751638" y="2776538"/>
          <p14:tracePt t="189976" x="6759575" y="2776538"/>
          <p14:tracePt t="190320" x="6769100" y="2776538"/>
          <p14:tracePt t="190366" x="6777038" y="2776538"/>
          <p14:tracePt t="190378" x="6786563" y="2776538"/>
          <p14:tracePt t="190441" x="6796088" y="2776538"/>
          <p14:tracePt t="190462" x="6804025" y="2776538"/>
          <p14:tracePt t="190476" x="6813550" y="2786063"/>
          <p14:tracePt t="190489" x="6823075" y="2786063"/>
          <p14:tracePt t="190515" x="6831013" y="2786063"/>
          <p14:tracePt t="190525" x="6848475" y="2795588"/>
          <p14:tracePt t="190549" x="6867525" y="2803525"/>
          <p14:tracePt t="190560" x="6884988" y="2803525"/>
          <p14:tracePt t="190758" x="6884988" y="2813050"/>
          <p14:tracePt t="193364" x="6884988" y="2822575"/>
          <p14:tracePt t="193438" x="6875463" y="2822575"/>
          <p14:tracePt t="193450" x="6867525" y="2822575"/>
          <p14:tracePt t="193618" x="6813550" y="2822575"/>
          <p14:tracePt t="193631" x="6715125" y="2813050"/>
          <p14:tracePt t="193642" x="6608763" y="2813050"/>
          <p14:tracePt t="193654" x="6367463" y="2786063"/>
          <p14:tracePt t="193670" x="6215063" y="2786063"/>
          <p14:tracePt t="193691" x="6081713" y="2776538"/>
          <p14:tracePt t="193704" x="5929313" y="2776538"/>
          <p14:tracePt t="193716" x="5572125" y="2776538"/>
          <p14:tracePt t="193733" x="5419725" y="2776538"/>
          <p14:tracePt t="193752" x="5160963" y="2759075"/>
          <p14:tracePt t="193776" x="5072063" y="2759075"/>
          <p14:tracePt t="193788" x="5010150" y="2759075"/>
          <p14:tracePt t="194094" x="4973638" y="2759075"/>
          <p14:tracePt t="194104" x="4956175" y="2759075"/>
          <p14:tracePt t="194119" x="4919663" y="2759075"/>
          <p14:tracePt t="194131" x="4840288" y="2759075"/>
          <p14:tracePt t="194143" x="4465638" y="2795588"/>
          <p14:tracePt t="194167" x="4143375" y="2830513"/>
          <p14:tracePt t="194180" x="3402013" y="2901950"/>
          <p14:tracePt t="194191" x="2982913" y="2965450"/>
          <p14:tracePt t="194217" x="2419350" y="3071813"/>
          <p14:tracePt t="194228" x="2276475" y="3081338"/>
          <p14:tracePt t="194241" x="2205038" y="3081338"/>
          <p14:tracePt t="194274" x="2143125" y="3081338"/>
          <p14:tracePt t="194288" x="2116138" y="3081338"/>
          <p14:tracePt t="194300" x="2108200" y="3081338"/>
          <p14:tracePt t="194603" x="2098675" y="3062288"/>
          <p14:tracePt t="194615" x="2081213" y="3027363"/>
          <p14:tracePt t="194629" x="2062163" y="2973388"/>
          <p14:tracePt t="194640" x="2044700" y="2946400"/>
          <p14:tracePt t="194651" x="2036763" y="2919413"/>
          <p14:tracePt t="194666" x="2027238" y="2894013"/>
          <p14:tracePt t="194679" x="2009775" y="2857500"/>
          <p14:tracePt t="194712" x="2009775" y="2776538"/>
          <p14:tracePt t="194726" x="2009775" y="2714625"/>
          <p14:tracePt t="194732" x="2009775" y="2670175"/>
          <p14:tracePt t="194751" x="2009775" y="2633663"/>
          <p14:tracePt t="194764" x="2009775" y="2589213"/>
          <p14:tracePt t="194775" x="2009775" y="2581275"/>
          <p14:tracePt t="194799" x="2017713" y="2571750"/>
          <p14:tracePt t="194810" x="2017713" y="2562225"/>
          <p14:tracePt t="194874" x="2009775" y="2562225"/>
          <p14:tracePt t="195176" x="2000250" y="2562225"/>
          <p14:tracePt t="195189" x="1982788" y="2544763"/>
          <p14:tracePt t="195201" x="1965325" y="2527300"/>
          <p14:tracePt t="195212" x="1965325" y="2517775"/>
          <p14:tracePt t="195225" x="1955800" y="2517775"/>
          <p14:tracePt t="195237" x="1955800" y="2509838"/>
          <p14:tracePt t="195286" x="1946275" y="2509838"/>
          <p14:tracePt t="195312" x="1946275" y="2500313"/>
          <p14:tracePt t="195329" x="1938338" y="2500313"/>
          <p14:tracePt t="195396" x="1928813" y="2500313"/>
          <p14:tracePt t="195407" x="1928813" y="2490788"/>
          <p14:tracePt t="195531" x="1938338" y="2482850"/>
          <p14:tracePt t="195555" x="1955800" y="2465388"/>
          <p14:tracePt t="195570" x="1965325" y="2465388"/>
          <p14:tracePt t="195581" x="1973263" y="2465388"/>
          <p14:tracePt t="195945" x="2000250" y="2455863"/>
          <p14:tracePt t="195956" x="2027238" y="2446338"/>
          <p14:tracePt t="195976" x="2081213" y="2438400"/>
          <p14:tracePt t="195988" x="2160588" y="2419350"/>
          <p14:tracePt t="195994" x="2251075" y="2411413"/>
          <p14:tracePt t="196007" x="2446338" y="2374900"/>
          <p14:tracePt t="196031" x="2527300" y="2357438"/>
          <p14:tracePt t="196044" x="2633663" y="2330450"/>
          <p14:tracePt t="196056" x="2687638" y="2330450"/>
          <p14:tracePt t="196079" x="2732088" y="2330450"/>
          <p14:tracePt t="196092" x="2795588" y="2330450"/>
          <p14:tracePt t="196117" x="2830513" y="2330450"/>
          <p14:tracePt t="196128" x="2874963" y="2330450"/>
          <p14:tracePt t="196141" x="2884488" y="2330450"/>
          <p14:tracePt t="196165" x="2901950" y="2330450"/>
          <p14:tracePt t="196179" x="2919413" y="2330450"/>
          <p14:tracePt t="196207" x="2938463" y="2330450"/>
          <p14:tracePt t="196214" x="2973388" y="2330450"/>
          <p14:tracePt t="196226" x="2990850" y="2322513"/>
          <p14:tracePt t="196241" x="3017838" y="2322513"/>
          <p14:tracePt t="196263" x="3044825" y="2312988"/>
          <p14:tracePt t="196625" x="3062288" y="2312988"/>
          <p14:tracePt t="196647" x="3089275" y="2303463"/>
          <p14:tracePt t="196651" x="3116263" y="2303463"/>
          <p14:tracePt t="196664" x="3160713" y="2303463"/>
          <p14:tracePt t="196687" x="3187700" y="2303463"/>
          <p14:tracePt t="196699" x="3197225" y="2303463"/>
          <p14:tracePt t="196715" x="3241675" y="2303463"/>
          <p14:tracePt t="196728" x="3259138" y="2303463"/>
          <p14:tracePt t="196745" x="3313113" y="2322513"/>
          <p14:tracePt t="196773" x="3348038" y="2322513"/>
          <p14:tracePt t="196784" x="3384550" y="2322513"/>
          <p14:tracePt t="196798" x="3438525" y="2322513"/>
          <p14:tracePt t="196822" x="3473450" y="2322513"/>
          <p14:tracePt t="196847" x="3490913" y="2322513"/>
          <p14:tracePt t="196866" x="3517900" y="2322513"/>
          <p14:tracePt t="197033" x="3482975" y="2322513"/>
          <p14:tracePt t="197041" x="3438525" y="2322513"/>
          <p14:tracePt t="197054" x="3375025" y="2330450"/>
          <p14:tracePt t="197065" x="3187700" y="2339975"/>
          <p14:tracePt t="197090" x="3062288" y="2357438"/>
          <p14:tracePt t="197102" x="2741613" y="2393950"/>
          <p14:tracePt t="197126" x="2589213" y="2401888"/>
          <p14:tracePt t="197139" x="2401888" y="2428875"/>
          <p14:tracePt t="197152" x="2071688" y="2482850"/>
          <p14:tracePt t="197175" x="1928813" y="2500313"/>
          <p14:tracePt t="197188" x="1758950" y="2509838"/>
          <p14:tracePt t="197211" x="1714500" y="2509838"/>
          <p14:tracePt t="197224" x="1687513" y="2509838"/>
          <p14:tracePt t="197236" x="1679575" y="2509838"/>
          <p14:tracePt t="197251" x="1660525" y="2509838"/>
          <p14:tracePt t="197272" x="1652588" y="2509838"/>
          <p14:tracePt t="197590" x="1687513" y="2500313"/>
          <p14:tracePt t="197601" x="1751013" y="2490788"/>
          <p14:tracePt t="197614" x="1857375" y="2455863"/>
          <p14:tracePt t="197626" x="2009775" y="2419350"/>
          <p14:tracePt t="197639" x="2339975" y="2393950"/>
          <p14:tracePt t="197663" x="2482850" y="2393950"/>
          <p14:tracePt t="197674" x="2741613" y="2393950"/>
          <p14:tracePt t="197688" x="2847975" y="2393950"/>
          <p14:tracePt t="197712" x="2973388" y="2393950"/>
          <p14:tracePt t="197723" x="3143250" y="2393950"/>
          <p14:tracePt t="197737" x="3187700" y="2393950"/>
          <p14:tracePt t="197761" x="3241675" y="2411413"/>
          <p14:tracePt t="197773" x="3303588" y="2419350"/>
          <p14:tracePt t="197797" x="3384550" y="2419350"/>
          <p14:tracePt t="197821" x="3446463" y="2419350"/>
          <p14:tracePt t="197833" x="3490913" y="2419350"/>
          <p14:tracePt t="197846" x="3544888" y="2419350"/>
          <p14:tracePt t="197854" x="3608388" y="2411413"/>
          <p14:tracePt t="197883" x="3625850" y="2411413"/>
          <p14:tracePt t="197895" x="3643313" y="2411413"/>
          <p14:tracePt t="197918" x="3660775" y="2411413"/>
          <p14:tracePt t="197930" x="3670300" y="2411413"/>
          <p14:tracePt t="197959" x="3687763" y="2411413"/>
          <p14:tracePt t="197967" x="3697288" y="2411413"/>
          <p14:tracePt t="197980" x="3705225" y="2411413"/>
          <p14:tracePt t="197991" x="3714750" y="2411413"/>
          <p14:tracePt t="198225" x="3705225" y="2411413"/>
          <p14:tracePt t="198238" x="3705225" y="2419350"/>
          <p14:tracePt t="198248" x="3687763" y="2419350"/>
          <p14:tracePt t="198260" x="3643313" y="2419350"/>
          <p14:tracePt t="198275" x="3598863" y="2419350"/>
          <p14:tracePt t="198297" x="3411538" y="2438400"/>
          <p14:tracePt t="198309" x="3259138" y="2446338"/>
          <p14:tracePt t="198332" x="3071813" y="2455863"/>
          <p14:tracePt t="198345" x="2652713" y="2473325"/>
          <p14:tracePt t="198361" x="2347913" y="2473325"/>
          <p14:tracePt t="198381" x="2214563" y="2473325"/>
          <p14:tracePt t="198394" x="2062163" y="2473325"/>
          <p14:tracePt t="198417" x="1911350" y="2473325"/>
          <p14:tracePt t="198430" x="1633538" y="2490788"/>
          <p14:tracePt t="198461" x="1465263" y="2500313"/>
          <p14:tracePt t="198467" x="1204913" y="2527300"/>
          <p14:tracePt t="198478" x="1098550" y="2527300"/>
          <p14:tracePt t="198506" x="1027113" y="2527300"/>
          <p14:tracePt t="198522" x="973138" y="2527300"/>
          <p14:tracePt t="198526" x="874713" y="2490788"/>
          <p14:tracePt t="198540" x="830263" y="2490788"/>
          <p14:tracePt t="198563" x="776288" y="2490788"/>
          <p14:tracePt t="198575" x="687388" y="2527300"/>
          <p14:tracePt t="198600" x="669925" y="2544763"/>
          <p14:tracePt t="198612" x="642938" y="2544763"/>
          <p14:tracePt t="198645" x="633413" y="2544763"/>
          <p14:tracePt t="198666" x="625475" y="2527300"/>
          <p14:tracePt t="198674" x="615950" y="2517775"/>
          <p14:tracePt t="198686" x="608013" y="2509838"/>
          <p14:tracePt t="198699" x="581025" y="2509838"/>
          <p14:tracePt t="198712" x="561975" y="2509838"/>
          <p14:tracePt t="198731" x="544513" y="2509838"/>
          <p14:tracePt t="198745" x="500063" y="2517775"/>
          <p14:tracePt t="198771" x="473075" y="2517775"/>
          <p14:tracePt t="198782" x="455613" y="2517775"/>
          <p14:tracePt t="198796" x="446088" y="2517775"/>
          <p14:tracePt t="198820" x="438150" y="2527300"/>
          <p14:tracePt t="198833" x="419100" y="2527300"/>
          <p14:tracePt t="198855" x="419100" y="2536825"/>
          <p14:tracePt t="198866" x="411163" y="2536825"/>
          <p14:tracePt t="198967" x="428625" y="2536825"/>
          <p14:tracePt t="198977" x="446088" y="2536825"/>
          <p14:tracePt t="198989" x="465138" y="2527300"/>
          <p14:tracePt t="199003" x="509588" y="2509838"/>
          <p14:tracePt t="199015" x="536575" y="2500313"/>
          <p14:tracePt t="199039" x="581025" y="2500313"/>
          <p14:tracePt t="199051" x="679450" y="2482850"/>
          <p14:tracePt t="199085" x="812800" y="2465388"/>
          <p14:tracePt t="199099" x="884238" y="2465388"/>
          <p14:tracePt t="199111" x="946150" y="2465388"/>
          <p14:tracePt t="199132" x="1027113" y="2465388"/>
          <p14:tracePt t="199149" x="1179513" y="2465388"/>
          <p14:tracePt t="199161" x="1241425" y="2465388"/>
          <p14:tracePt t="199173" x="1295400" y="2473325"/>
          <p14:tracePt t="199188" x="1411288" y="2509838"/>
          <p14:tracePt t="199209" x="1438275" y="2509838"/>
          <p14:tracePt t="199222" x="1490663" y="2527300"/>
          <p14:tracePt t="199233" x="1562100" y="2554288"/>
          <p14:tracePt t="199258" x="1581150" y="2562225"/>
          <p14:tracePt t="199271" x="1608138" y="2571750"/>
          <p14:tracePt t="199304" x="1633538" y="2571750"/>
          <p14:tracePt t="199312" x="1660525" y="2571750"/>
          <p14:tracePt t="199538" x="1679575" y="2571750"/>
          <p14:tracePt t="199557" x="1724025" y="2536825"/>
          <p14:tracePt t="199562" x="1839913" y="2465388"/>
          <p14:tracePt t="199577" x="2054225" y="2339975"/>
          <p14:tracePt t="199588" x="2990850" y="1866900"/>
          <p14:tracePt t="199611" x="3473450" y="1625600"/>
          <p14:tracePt t="199626" x="4295775" y="1285875"/>
          <p14:tracePt t="199647" x="4545013" y="1223963"/>
          <p14:tracePt t="199660" x="4697413" y="1196975"/>
          <p14:tracePt t="199672" x="4929188" y="1152525"/>
          <p14:tracePt t="199698" x="5045075" y="1133475"/>
          <p14:tracePt t="199709" x="5143500" y="1133475"/>
          <p14:tracePt t="199725" x="5286375" y="1133475"/>
          <p14:tracePt t="199739" x="5340350" y="1133475"/>
          <p14:tracePt t="199758" x="5465763" y="1169988"/>
          <p14:tracePt t="199781" x="5510213" y="1196975"/>
          <p14:tracePt t="199795" x="5527675" y="1214438"/>
          <p14:tracePt t="199806" x="5562600" y="1268413"/>
          <p14:tracePt t="199838" x="5562600" y="1303338"/>
          <p14:tracePt t="199843" x="5608638" y="1401763"/>
          <p14:tracePt t="199857" x="5653088" y="1446213"/>
          <p14:tracePt t="199881" x="5670550" y="1482725"/>
          <p14:tracePt t="199893" x="5643563" y="1571625"/>
          <p14:tracePt t="199917" x="5608638" y="1608138"/>
          <p14:tracePt t="199928" x="5491163" y="1731963"/>
          <p14:tracePt t="199940" x="5429250" y="1822450"/>
          <p14:tracePt t="199964" x="5367338" y="1928813"/>
          <p14:tracePt t="199977" x="5214938" y="2170113"/>
          <p14:tracePt t="200000" x="5143500" y="2286000"/>
          <p14:tracePt t="200013" x="5089525" y="2384425"/>
          <p14:tracePt t="200026" x="5018088" y="2544763"/>
          <p14:tracePt t="200040" x="5000625" y="2598738"/>
          <p14:tracePt t="200061" x="4991100" y="2660650"/>
          <p14:tracePt t="200076" x="4983163" y="2670175"/>
          <p14:tracePt t="200098" x="4983163" y="2697163"/>
          <p14:tracePt t="200110" x="4983163" y="2724150"/>
          <p14:tracePt t="200159" x="4983163" y="2732088"/>
          <p14:tracePt t="200257" x="5010150" y="2732088"/>
          <p14:tracePt t="200270" x="5027613" y="2732088"/>
          <p14:tracePt t="200281" x="5045075" y="2714625"/>
          <p14:tracePt t="200293" x="5081588" y="2660650"/>
          <p14:tracePt t="200319" x="5126038" y="2608263"/>
          <p14:tracePt t="200331" x="5133975" y="2589213"/>
          <p14:tracePt t="200354" x="5153025" y="2581275"/>
          <p14:tracePt t="200363" x="5160963" y="2554288"/>
          <p14:tracePt t="200379" x="5170488" y="2554288"/>
          <p14:tracePt t="200441" x="5180013" y="2554288"/>
          <p14:tracePt t="200451" x="5180013" y="2544763"/>
          <p14:tracePt t="200514" x="5205413" y="2527300"/>
          <p14:tracePt t="200527" x="5224463" y="2509838"/>
          <p14:tracePt t="200537" x="5232400" y="2500313"/>
          <p14:tracePt t="200549" x="5241925" y="2490788"/>
          <p14:tracePt t="200562" x="5268913" y="2446338"/>
          <p14:tracePt t="200586" x="5276850" y="2419350"/>
          <p14:tracePt t="200597" x="5295900" y="2384425"/>
          <p14:tracePt t="200612" x="5303838" y="2357438"/>
          <p14:tracePt t="200635" x="5322888" y="2322513"/>
          <p14:tracePt t="200647" x="5322888" y="2312988"/>
          <p14:tracePt t="200684" x="5322888" y="2303463"/>
          <p14:tracePt t="200695" x="5330825" y="2286000"/>
          <p14:tracePt t="200723" x="5340350" y="2286000"/>
          <p14:tracePt t="200734" x="5340350" y="2276475"/>
          <p14:tracePt t="200757" x="5348288" y="2276475"/>
          <p14:tracePt t="200951" x="5340350" y="2276475"/>
          <p14:tracePt t="201013" x="5330825" y="2276475"/>
          <p14:tracePt t="201292" x="5340350" y="2276475"/>
          <p14:tracePt t="201305" x="5348288" y="2276475"/>
          <p14:tracePt t="201717" x="5367338" y="2276475"/>
          <p14:tracePt t="201730" x="5394325" y="2276475"/>
          <p14:tracePt t="201735" x="5446713" y="2276475"/>
          <p14:tracePt t="201756" x="5483225" y="2276475"/>
          <p14:tracePt t="201779" x="5527675" y="2276475"/>
          <p14:tracePt t="201792" x="5572125" y="2276475"/>
          <p14:tracePt t="201805" x="5697538" y="2276475"/>
          <p14:tracePt t="201838" x="5803900" y="2295525"/>
          <p14:tracePt t="201857" x="5840413" y="2303463"/>
          <p14:tracePt t="201867" x="5902325" y="2312988"/>
          <p14:tracePt t="201893" x="5938838" y="2312988"/>
          <p14:tracePt t="201900" x="5965825" y="2312988"/>
          <p14:tracePt t="201912" x="5991225" y="2312988"/>
          <p14:tracePt t="201925" x="6000750" y="2312988"/>
          <p14:tracePt t="201937" x="6018213" y="2322513"/>
          <p14:tracePt t="201964" x="6027738" y="2322513"/>
          <p14:tracePt t="201976" x="6072188" y="2322513"/>
          <p14:tracePt t="202414" x="6089650" y="2322513"/>
          <p14:tracePt t="202425" x="6116638" y="2322513"/>
          <p14:tracePt t="202437" x="6134100" y="2322513"/>
          <p14:tracePt t="202460" x="6170613" y="2322513"/>
          <p14:tracePt t="202474" x="6197600" y="2322513"/>
          <p14:tracePt t="202485" x="6205538" y="2322513"/>
          <p14:tracePt t="202495" x="6232525" y="2322513"/>
          <p14:tracePt t="202513" x="6242050" y="2322513"/>
          <p14:tracePt t="202864" x="6251575" y="2322513"/>
          <p14:tracePt t="202875" x="6269038" y="2322513"/>
          <p14:tracePt t="202901" x="6286500" y="2322513"/>
          <p14:tracePt t="202912" x="6296025" y="2322513"/>
          <p14:tracePt t="202938" x="6303963" y="2322513"/>
          <p14:tracePt t="202949" x="6323013" y="2322513"/>
          <p14:tracePt t="202976" x="6330950" y="2322513"/>
          <p14:tracePt t="202987" x="6340475" y="2322513"/>
          <p14:tracePt t="202999" x="6348413" y="2322513"/>
          <p14:tracePt t="203022" x="6357938" y="2322513"/>
          <p14:tracePt t="203084" x="6367463" y="2322513"/>
          <p14:tracePt t="203120" x="6375400" y="2322513"/>
          <p14:tracePt t="203499" x="6367463" y="2322513"/>
          <p14:tracePt t="203716" x="6375400" y="2322513"/>
          <p14:tracePt t="203791" x="6384925" y="2322513"/>
          <p14:tracePt t="203801" x="6394450" y="2322513"/>
          <p14:tracePt t="203829" x="6411913" y="2322513"/>
          <p14:tracePt t="203839" x="6419850" y="2322513"/>
          <p14:tracePt t="203863" x="6438900" y="2322513"/>
          <p14:tracePt t="203875" x="6446838" y="2322513"/>
          <p14:tracePt t="203886" x="6456363" y="2322513"/>
          <p14:tracePt t="203900" x="6465888" y="2322513"/>
          <p14:tracePt t="203910" x="6483350" y="2322513"/>
          <p14:tracePt t="203934" x="6491288" y="2322513"/>
          <p14:tracePt t="203947" x="6500813" y="2322513"/>
          <p14:tracePt t="204350" x="6510338" y="2322513"/>
          <p14:tracePt t="204373" x="6518275" y="2322513"/>
          <p14:tracePt t="204392" x="6527800" y="2322513"/>
          <p14:tracePt t="204399" x="6537325" y="2322513"/>
          <p14:tracePt t="204436" x="6545263" y="2322513"/>
          <p14:tracePt t="204447" x="6554788" y="2322513"/>
          <p14:tracePt t="204509" x="6562725" y="2322513"/>
          <p14:tracePt t="204581" x="6572250" y="2322513"/>
          <p14:tracePt t="204691" x="6581775" y="2322513"/>
          <p14:tracePt t="205348" x="6599238" y="2322513"/>
          <p14:tracePt t="205365" x="6608763" y="2322513"/>
          <p14:tracePt t="205368" x="6634163" y="2322513"/>
          <p14:tracePt t="205396" x="6643688" y="2322513"/>
          <p14:tracePt t="205410" x="6661150" y="2322513"/>
          <p14:tracePt t="205420" x="6688138" y="2312988"/>
          <p14:tracePt t="205445" x="6715125" y="2303463"/>
          <p14:tracePt t="205457" x="6742113" y="2303463"/>
          <p14:tracePt t="205471" x="6769100" y="2295525"/>
          <p14:tracePt t="205494" x="6796088" y="2295525"/>
          <p14:tracePt t="205508" x="6823075" y="2286000"/>
          <p14:tracePt t="205532" x="6848475" y="2286000"/>
          <p14:tracePt t="205543" x="6867525" y="2286000"/>
          <p14:tracePt t="205555" x="6884988" y="2286000"/>
          <p14:tracePt t="205587" x="6902450" y="2286000"/>
          <p14:tracePt t="205641" x="6911975" y="2286000"/>
          <p14:tracePt t="205664" x="6919913" y="2286000"/>
          <p14:tracePt t="205677" x="6929438" y="2286000"/>
          <p14:tracePt t="205848" x="6919913" y="2286000"/>
          <p14:tracePt t="205861" x="6875463" y="2286000"/>
          <p14:tracePt t="205864" x="6786563" y="2286000"/>
          <p14:tracePt t="205884" x="6643688" y="2286000"/>
          <p14:tracePt t="205897" x="6456363" y="2268538"/>
          <p14:tracePt t="205908" x="5848350" y="2224088"/>
          <p14:tracePt t="205934" x="5205413" y="2187575"/>
          <p14:tracePt t="205946" x="4867275" y="2187575"/>
          <p14:tracePt t="205958" x="4608513" y="2170113"/>
          <p14:tracePt t="205991" x="4197350" y="2170113"/>
          <p14:tracePt t="205994" x="4037013" y="2170113"/>
          <p14:tracePt t="206024" x="3884613" y="2170113"/>
          <p14:tracePt t="206030" x="3751263" y="2170113"/>
          <p14:tracePt t="206046" x="3571875" y="2197100"/>
          <p14:tracePt t="206067" x="3527425" y="2205038"/>
          <p14:tracePt t="206080" x="3490913" y="2205038"/>
          <p14:tracePt t="206372" x="3473450" y="2205038"/>
          <p14:tracePt t="206383" x="3465513" y="2205038"/>
          <p14:tracePt t="206396" x="3429000" y="2205038"/>
          <p14:tracePt t="206408" x="3384550" y="2205038"/>
          <p14:tracePt t="206419" x="3286125" y="2214563"/>
          <p14:tracePt t="206432" x="2901950" y="2303463"/>
          <p14:tracePt t="206445" x="2554288" y="2419350"/>
          <p14:tracePt t="206468" x="2205038" y="2554288"/>
          <p14:tracePt t="206483" x="1652588" y="2768600"/>
          <p14:tracePt t="206506" x="1446213" y="2830513"/>
          <p14:tracePt t="206517" x="1411288" y="2840038"/>
          <p14:tracePt t="206530" x="1374775" y="2857500"/>
          <p14:tracePt t="206553" x="1347788" y="2874963"/>
          <p14:tracePt t="206566" x="1339850" y="2874963"/>
          <p14:tracePt t="206834" x="1339850" y="2867025"/>
          <p14:tracePt t="206852" x="1393825" y="2813050"/>
          <p14:tracePt t="206858" x="1517650" y="2687638"/>
          <p14:tracePt t="206885" x="1581150" y="2633663"/>
          <p14:tracePt t="206896" x="1616075" y="2589213"/>
          <p14:tracePt t="206906" x="1643063" y="2571750"/>
          <p14:tracePt t="206920" x="1687513" y="2544763"/>
          <p14:tracePt t="206945" x="1714500" y="2536825"/>
          <p14:tracePt t="206956" x="1731963" y="2527300"/>
          <p14:tracePt t="206968" x="1812925" y="2482850"/>
          <p14:tracePt t="206993" x="1847850" y="2455863"/>
          <p14:tracePt t="207006" x="1893888" y="2428875"/>
          <p14:tracePt t="207249" x="1938338" y="2411413"/>
          <p14:tracePt t="207259" x="1982788" y="2366963"/>
          <p14:tracePt t="207273" x="2098675" y="2268538"/>
          <p14:tracePt t="207302" x="2133600" y="2214563"/>
          <p14:tracePt t="207313" x="2205038" y="2143125"/>
          <p14:tracePt t="207334" x="2224088" y="2133600"/>
          <p14:tracePt t="207345" x="2241550" y="2116138"/>
          <p14:tracePt t="207372" x="2241550" y="2108200"/>
          <p14:tracePt t="207589" x="2224088" y="2116138"/>
          <p14:tracePt t="207626" x="2214563" y="2125663"/>
          <p14:tracePt t="207663" x="2179638" y="2133600"/>
          <p14:tracePt t="207676" x="2160588" y="2152650"/>
          <p14:tracePt t="207687" x="2116138" y="2170113"/>
          <p14:tracePt t="207698" x="2098675" y="2179638"/>
          <p14:tracePt t="207710" x="2071688" y="2187575"/>
          <p14:tracePt t="207725" x="2017713" y="2232025"/>
          <p14:tracePt t="207741" x="2000250" y="2241550"/>
          <p14:tracePt t="207761" x="1965325" y="2259013"/>
          <p14:tracePt t="207774" x="1946275" y="2276475"/>
          <p14:tracePt t="207807" x="1893888" y="2295525"/>
          <p14:tracePt t="207811" x="1874838" y="2303463"/>
          <p14:tracePt t="207856" x="1866900" y="2312988"/>
          <p14:tracePt t="207866" x="1857375" y="2312988"/>
          <p14:tracePt t="208222" x="1866900" y="2312988"/>
          <p14:tracePt t="208237" x="1893888" y="2312988"/>
          <p14:tracePt t="208248" x="1946275" y="2295525"/>
          <p14:tracePt t="208258" x="2062163" y="2241550"/>
          <p14:tracePt t="208272" x="2205038" y="2197100"/>
          <p14:tracePt t="208288" x="2562225" y="2036763"/>
          <p14:tracePt t="208309" x="2687638" y="1982788"/>
          <p14:tracePt t="208320" x="2786063" y="1965325"/>
          <p14:tracePt t="208333" x="2830513" y="1946275"/>
          <p14:tracePt t="208346" x="2847975" y="1938338"/>
          <p14:tracePt t="208361" x="2857500" y="1938338"/>
          <p14:tracePt t="208398" x="2867025" y="1938338"/>
          <p14:tracePt t="208417" x="2874963" y="1938338"/>
          <p14:tracePt t="208579" x="2867025" y="1946275"/>
          <p14:tracePt t="208588" x="2847975" y="1965325"/>
          <p14:tracePt t="208601" x="2795588" y="1973263"/>
          <p14:tracePt t="208614" x="2705100" y="2009775"/>
          <p14:tracePt t="208647" x="2670175" y="2027238"/>
          <p14:tracePt t="208650" x="2633663" y="2027238"/>
          <p14:tracePt t="208680" x="2608263" y="2036763"/>
          <p14:tracePt t="208687" x="2571750" y="2036763"/>
          <p14:tracePt t="208699" x="2509838" y="2044700"/>
          <p14:tracePt t="208724" x="2411413" y="2062163"/>
          <p14:tracePt t="208738" x="2357438" y="2071688"/>
          <p14:tracePt t="208758" x="2322513" y="2098675"/>
          <p14:tracePt t="208772" x="2232025" y="2133600"/>
          <p14:tracePt t="208783" x="2179638" y="2143125"/>
          <p14:tracePt t="208808" x="2160588" y="2152650"/>
          <p14:tracePt t="208823" x="2133600" y="2160588"/>
          <p14:tracePt t="208833" x="2108200" y="2160588"/>
          <p14:tracePt t="208881" x="2098675" y="2160588"/>
          <p14:tracePt t="208943" x="2089150" y="2160588"/>
          <p14:tracePt t="209063" x="2098675" y="2160588"/>
          <p14:tracePt t="209088" x="2116138" y="2160588"/>
          <p14:tracePt t="209100" x="2143125" y="2160588"/>
          <p14:tracePt t="209112" x="2170113" y="2160588"/>
          <p14:tracePt t="209125" x="2214563" y="2152650"/>
          <p14:tracePt t="209150" x="2232025" y="2152650"/>
          <p14:tracePt t="209174" x="2251075" y="2152650"/>
          <p14:tracePt t="209185" x="2268538" y="2152650"/>
          <p14:tracePt t="209197" x="2286000" y="2152650"/>
          <p14:tracePt t="209210" x="2322513" y="2152650"/>
          <p14:tracePt t="209222" x="2401888" y="2152650"/>
          <p14:tracePt t="209236" x="2465388" y="2152650"/>
          <p14:tracePt t="209259" x="2509838" y="2152650"/>
          <p14:tracePt t="209270" x="2625725" y="2152650"/>
          <p14:tracePt t="209295" x="2687638" y="2152650"/>
          <p14:tracePt t="209306" x="2776538" y="2152650"/>
          <p14:tracePt t="209335" x="2813050" y="2152650"/>
          <p14:tracePt t="209343" x="2857500" y="2152650"/>
          <p14:tracePt t="209357" x="2901950" y="2152650"/>
          <p14:tracePt t="209370" x="2919413" y="2152650"/>
          <p14:tracePt t="209393" x="2955925" y="2152650"/>
          <p14:tracePt t="209405" x="2990850" y="2152650"/>
          <p14:tracePt t="209430" x="3054350" y="2152650"/>
          <p14:tracePt t="209441" x="3081338" y="2152650"/>
          <p14:tracePt t="209464" x="3098800" y="2152650"/>
          <p14:tracePt t="209477" x="3116263" y="2152650"/>
          <p14:tracePt t="209489" x="3152775" y="2152650"/>
          <p14:tracePt t="209520" x="3179763" y="2152650"/>
          <p14:tracePt t="209525" x="3241675" y="2160588"/>
          <p14:tracePt t="209538" x="3251200" y="2160588"/>
          <p14:tracePt t="209565" x="3286125" y="2160588"/>
          <p14:tracePt t="209588" x="3295650" y="2160588"/>
          <p14:tracePt t="209599" x="3313113" y="2170113"/>
          <p14:tracePt t="209611" x="3357563" y="2170113"/>
          <p14:tracePt t="209623" x="3367088" y="2179638"/>
          <p14:tracePt t="209647" x="3375025" y="2179638"/>
          <p14:tracePt t="209659" x="3384550" y="2179638"/>
          <p14:tracePt t="209708" x="3394075" y="2179638"/>
          <p14:tracePt t="209758" x="3402013" y="2179638"/>
          <p14:tracePt t="209770" x="3411538" y="2179638"/>
          <p14:tracePt t="209794" x="3419475" y="2179638"/>
          <p14:tracePt t="209807" x="3419475" y="2187575"/>
          <p14:tracePt t="209819" x="3429000" y="2197100"/>
          <p14:tracePt t="209830" x="3438525" y="2205038"/>
          <p14:tracePt t="209843" x="3455988" y="2232025"/>
          <p14:tracePt t="209858" x="3473450" y="2251075"/>
          <p14:tracePt t="209884" x="3500438" y="2286000"/>
          <p14:tracePt t="209904" x="3509963" y="2312988"/>
          <p14:tracePt t="209914" x="3527425" y="2339975"/>
          <p14:tracePt t="209926" x="3544888" y="2393950"/>
          <p14:tracePt t="209940" x="3589338" y="2509838"/>
          <p14:tracePt t="209964" x="3589338" y="2554288"/>
          <p14:tracePt t="209978" x="3589338" y="2598738"/>
          <p14:tracePt t="210257" x="3608388" y="2598738"/>
          <p14:tracePt t="210271" x="3714750" y="2598738"/>
          <p14:tracePt t="210293" x="3822700" y="2598738"/>
          <p14:tracePt t="210306" x="3946525" y="2598738"/>
          <p14:tracePt t="210320" x="4081463" y="2616200"/>
          <p14:tracePt t="210331" x="4330700" y="2660650"/>
          <p14:tracePt t="210355" x="4419600" y="2687638"/>
          <p14:tracePt t="210366" x="4554538" y="2714625"/>
          <p14:tracePt t="210396" x="4633913" y="2732088"/>
          <p14:tracePt t="210404" x="4741863" y="2751138"/>
          <p14:tracePt t="210430" x="4929188" y="2813050"/>
          <p14:tracePt t="210439" x="5037138" y="2857500"/>
          <p14:tracePt t="210465" x="5072063" y="2874963"/>
          <p14:tracePt t="210477" x="5108575" y="2884488"/>
          <p14:tracePt t="210489" x="5143500" y="2894013"/>
          <p14:tracePt t="210502" x="5205413" y="2919413"/>
          <p14:tracePt t="210515" x="5224463" y="2919413"/>
          <p14:tracePt t="210537" x="5224463" y="2928938"/>
          <p14:tracePt t="210563" x="5251450" y="2938463"/>
          <p14:tracePt t="210576" x="5276850" y="2946400"/>
          <p14:tracePt t="210601" x="5286375" y="2955925"/>
          <p14:tracePt t="210622" x="5295900" y="2955925"/>
          <p14:tracePt t="210648" x="5303838" y="2955925"/>
          <p14:tracePt t="210659" x="5313363" y="2955925"/>
          <p14:tracePt t="210671" x="5330825" y="2955925"/>
          <p14:tracePt t="210684" x="5340350" y="2955925"/>
          <p14:tracePt t="210722" x="5348288" y="2955925"/>
          <p14:tracePt t="210757" x="5357813" y="2955925"/>
          <p14:tracePt t="210805" x="5348288" y="2938463"/>
          <p14:tracePt t="210819" x="5322888" y="2919413"/>
          <p14:tracePt t="210830" x="5303838" y="2894013"/>
          <p14:tracePt t="210841" x="5276850" y="2874963"/>
          <p14:tracePt t="210867" x="5205413" y="2840038"/>
          <p14:tracePt t="210878" x="5143500" y="2803525"/>
          <p14:tracePt t="210893" x="4830763" y="2679700"/>
          <p14:tracePt t="210915" x="4483100" y="2562225"/>
          <p14:tracePt t="210926" x="4133850" y="2455863"/>
          <p14:tracePt t="210946" x="3768725" y="2357438"/>
          <p14:tracePt t="210964" x="2990850" y="2241550"/>
          <p14:tracePt t="210977" x="2143125" y="2197100"/>
          <p14:tracePt t="211004" x="1768475" y="2197100"/>
          <p14:tracePt t="211013" x="1482725" y="2197100"/>
          <p14:tracePt t="211026" x="1214438" y="2197100"/>
          <p14:tracePt t="211038" x="1133475" y="2197100"/>
          <p14:tracePt t="211067" x="1089025" y="2197100"/>
          <p14:tracePt t="211074" x="1027113" y="2205038"/>
          <p14:tracePt t="211085" x="1017588" y="2205038"/>
          <p14:tracePt t="211122" x="1009650" y="2214563"/>
          <p14:tracePt t="211158" x="990600" y="2224088"/>
          <p14:tracePt t="211172" x="982663" y="2232025"/>
          <p14:tracePt t="211178" x="965200" y="2241550"/>
          <p14:tracePt t="211195" x="955675" y="2251075"/>
          <p14:tracePt t="211207" x="946150" y="2259013"/>
          <p14:tracePt t="211330" x="965200" y="2259013"/>
          <p14:tracePt t="211341" x="1000125" y="2268538"/>
          <p14:tracePt t="211353" x="1036638" y="2268538"/>
          <p14:tracePt t="211372" x="1081088" y="2268538"/>
          <p14:tracePt t="211376" x="1143000" y="2268538"/>
          <p14:tracePt t="211390" x="1268413" y="2268538"/>
          <p14:tracePt t="211413" x="1330325" y="2268538"/>
          <p14:tracePt t="211426" x="1411288" y="2259013"/>
          <p14:tracePt t="211439" x="1643063" y="2205038"/>
          <p14:tracePt t="211464" x="1965325" y="2143125"/>
          <p14:tracePt t="211476" x="2125663" y="2108200"/>
          <p14:tracePt t="211500" x="2322513" y="2044700"/>
          <p14:tracePt t="211512" x="2571750" y="1982788"/>
          <p14:tracePt t="211523" x="3089275" y="1866900"/>
          <p14:tracePt t="211555" x="3197225" y="1839913"/>
          <p14:tracePt t="211561" x="3251200" y="1830388"/>
          <p14:tracePt t="211576" x="3394075" y="1812925"/>
          <p14:tracePt t="211597" x="3473450" y="1795463"/>
          <p14:tracePt t="211610" x="3554413" y="1795463"/>
          <p14:tracePt t="211624" x="3571875" y="1795463"/>
          <p14:tracePt t="211646" x="3589338" y="1795463"/>
          <p14:tracePt t="211670" x="3598863" y="1795463"/>
          <p14:tracePt t="211683" x="3598863" y="1803400"/>
          <p14:tracePt t="211731" x="3679825" y="1812925"/>
          <p14:tracePt t="211734" x="3724275" y="1830388"/>
          <p14:tracePt t="211755" x="3741738" y="1830388"/>
          <p14:tracePt t="211767" x="3751263" y="1830388"/>
          <p14:tracePt t="211791" x="3751263" y="1839913"/>
          <p14:tracePt t="211818" x="3768725" y="1847850"/>
          <p14:tracePt t="211830" x="3786188" y="1857375"/>
          <p14:tracePt t="211853" x="3795713" y="1866900"/>
          <p14:tracePt t="211883" x="3795713" y="1874838"/>
          <p14:tracePt t="211889" x="3795713" y="1884363"/>
          <p14:tracePt t="212038" x="3768725" y="1884363"/>
          <p14:tracePt t="212048" x="3670300" y="1884363"/>
          <p14:tracePt t="212060" x="3554413" y="1884363"/>
          <p14:tracePt t="212072" x="3402013" y="1884363"/>
          <p14:tracePt t="212085" x="3251200" y="1866900"/>
          <p14:tracePt t="212097" x="2830513" y="1839913"/>
          <p14:tracePt t="212121" x="2286000" y="1812925"/>
          <p14:tracePt t="212153" x="2000250" y="1812925"/>
          <p14:tracePt t="212162" x="1660525" y="1812925"/>
          <p14:tracePt t="212178" x="1312863" y="1839913"/>
          <p14:tracePt t="212183" x="652463" y="1928813"/>
          <p14:tracePt t="212195" x="455613" y="1946275"/>
          <p14:tracePt t="212220" x="303213" y="1946275"/>
          <p14:tracePt t="212231" x="80963" y="1946275"/>
          <p14:tracePt t="212246" x="0" y="1946275"/>
          <p14:tracePt t="212269" x="0" y="1955800"/>
          <p14:tracePt t="212280" x="0" y="1973263"/>
          <p14:tracePt t="212304" x="0" y="1982788"/>
          <p14:tracePt t="212333" x="0" y="1990725"/>
          <p14:tracePt t="212353" x="0" y="2000250"/>
          <p14:tracePt t="212390" x="0" y="2009775"/>
          <p14:tracePt t="212547" x="17463" y="2009775"/>
          <p14:tracePt t="212567" x="44450" y="2009775"/>
          <p14:tracePt t="212584" x="98425" y="2009775"/>
          <p14:tracePt t="212600" x="142875" y="2009775"/>
          <p14:tracePt t="212613" x="241300" y="2009775"/>
          <p14:tracePt t="212619" x="357188" y="2009775"/>
          <p14:tracePt t="212632" x="642938" y="2009775"/>
          <p14:tracePt t="212664" x="830263" y="2009775"/>
          <p14:tracePt t="212668" x="1017588" y="2009775"/>
          <p14:tracePt t="212683" x="1428750" y="2009775"/>
          <p14:tracePt t="212704" x="1598613" y="2017713"/>
          <p14:tracePt t="212717" x="1901825" y="2017713"/>
          <p14:tracePt t="212733" x="2036763" y="2027238"/>
          <p14:tracePt t="212755" x="2268538" y="2044700"/>
          <p14:tracePt t="212778" x="2330450" y="2054225"/>
          <p14:tracePt t="212793" x="2357438" y="2071688"/>
          <p14:tracePt t="212804" x="2374900" y="2071688"/>
          <p14:tracePt t="212827" x="2411413" y="2081213"/>
          <p14:tracePt t="212839" x="2500313" y="2081213"/>
          <p14:tracePt t="212852" x="2687638" y="2036763"/>
          <p14:tracePt t="212868" x="2759075" y="2017713"/>
          <p14:tracePt t="212888" x="2795588" y="2000250"/>
          <p14:tracePt t="213132" x="2822575" y="1990725"/>
          <p14:tracePt t="213143" x="2867025" y="1973263"/>
          <p14:tracePt t="213156" x="2965450" y="1955800"/>
          <p14:tracePt t="213168" x="3125788" y="1946275"/>
          <p14:tracePt t="213181" x="3384550" y="1928813"/>
          <p14:tracePt t="213192" x="4037013" y="1928813"/>
          <p14:tracePt t="213204" x="4286250" y="1928813"/>
          <p14:tracePt t="213229" x="4652963" y="1946275"/>
          <p14:tracePt t="213240" x="4786313" y="1965325"/>
          <p14:tracePt t="213275" x="5010150" y="2009775"/>
          <p14:tracePt t="213290" x="5108575" y="2036763"/>
          <p14:tracePt t="213303" x="5197475" y="2071688"/>
          <p14:tracePt t="213315" x="5394325" y="2143125"/>
          <p14:tracePt t="213339" x="5446713" y="2160588"/>
          <p14:tracePt t="213350" x="5465763" y="2170113"/>
          <p14:tracePt t="213358" x="5500688" y="2179638"/>
          <p14:tracePt t="213400" x="5554663" y="2179638"/>
          <p14:tracePt t="213411" x="5608638" y="2170113"/>
          <p14:tracePt t="213424" x="5688013" y="2152650"/>
          <p14:tracePt t="213436" x="5732463" y="2143125"/>
          <p14:tracePt t="213450" x="5768975" y="2133600"/>
          <p14:tracePt t="213461" x="5803900" y="2133600"/>
          <p14:tracePt t="213489" x="5822950" y="2133600"/>
          <p14:tracePt t="213497" x="5857875" y="2133600"/>
          <p14:tracePt t="213509" x="5956300" y="2133600"/>
          <p14:tracePt t="213538" x="5973763" y="2133600"/>
          <p14:tracePt t="213547" x="5983288" y="2133600"/>
          <p14:tracePt t="213558" x="5991225" y="2133600"/>
          <p14:tracePt t="213595" x="6000750" y="2133600"/>
          <p14:tracePt t="213618" x="6010275" y="2143125"/>
          <p14:tracePt t="213630" x="6018213" y="2143125"/>
          <p14:tracePt t="213669" x="6018213" y="2152650"/>
          <p14:tracePt t="213695" x="6018213" y="2160588"/>
          <p14:tracePt t="213729" x="6018213" y="2170113"/>
          <p14:tracePt t="213849" x="6027738" y="2170113"/>
          <p14:tracePt t="214362" x="6027738" y="2179638"/>
          <p14:tracePt t="214373" x="6018213" y="2187575"/>
          <p14:tracePt t="214397" x="6010275" y="2197100"/>
          <p14:tracePt t="214436" x="5983288" y="2224088"/>
          <p14:tracePt t="214446" x="5938838" y="2268538"/>
          <p14:tracePt t="214459" x="5911850" y="2286000"/>
          <p14:tracePt t="214471" x="5894388" y="2295525"/>
          <p14:tracePt t="214482" x="5875338" y="2312988"/>
          <p14:tracePt t="214508" x="5875338" y="2322513"/>
          <p14:tracePt t="214558" x="5848350" y="2357438"/>
          <p14:tracePt t="214568" x="5822950" y="2384425"/>
          <p14:tracePt t="214580" x="5803900" y="2393950"/>
          <p14:tracePt t="214591" x="5795963" y="2401888"/>
          <p14:tracePt t="214606" x="5786438" y="2411413"/>
          <p14:tracePt t="214815" x="5768975" y="2411413"/>
          <p14:tracePt t="214849" x="5759450" y="2411413"/>
          <p14:tracePt t="214873" x="5732463" y="2411413"/>
          <p14:tracePt t="214886" x="5670550" y="2411413"/>
          <p14:tracePt t="214898" x="5589588" y="2411413"/>
          <p14:tracePt t="214909" x="5500688" y="2411413"/>
          <p14:tracePt t="214924" x="5330825" y="2411413"/>
          <p14:tracePt t="214934" x="5259388" y="2411413"/>
          <p14:tracePt t="214948" x="5180013" y="2411413"/>
          <p14:tracePt t="214969" x="5099050" y="2393950"/>
          <p14:tracePt t="214982" x="4946650" y="2384425"/>
          <p14:tracePt t="215008" x="4822825" y="2384425"/>
          <p14:tracePt t="215022" x="4795838" y="2384425"/>
          <p14:tracePt t="215044" x="4786313" y="2384425"/>
          <p14:tracePt t="215092" x="4751388" y="2401888"/>
          <p14:tracePt t="215106" x="4741863" y="2401888"/>
          <p14:tracePt t="215129" x="4732338" y="2401888"/>
          <p14:tracePt t="215142" x="4732338" y="2411413"/>
          <p14:tracePt t="215461" x="4724400" y="2411413"/>
          <p14:tracePt t="215495" x="4724400" y="2419350"/>
          <p14:tracePt t="215982" x="4732338" y="2419350"/>
          <p14:tracePt t="215997" x="4751388" y="2419350"/>
          <p14:tracePt t="216007" x="4776788" y="2411413"/>
          <p14:tracePt t="216018" x="4813300" y="2401888"/>
          <p14:tracePt t="216031" x="4867275" y="2384425"/>
          <p14:tracePt t="216054" x="4875213" y="2384425"/>
          <p14:tracePt t="216068" x="4894263" y="2384425"/>
          <p14:tracePt t="216079" x="4929188" y="2374900"/>
          <p14:tracePt t="216104" x="4973638" y="2374900"/>
          <p14:tracePt t="216116" x="5072063" y="2374900"/>
          <p14:tracePt t="216144" x="5116513" y="2374900"/>
          <p14:tracePt t="216152" x="5153025" y="2374900"/>
          <p14:tracePt t="216166" x="5214938" y="2374900"/>
          <p14:tracePt t="216178" x="5241925" y="2374900"/>
          <p14:tracePt t="216201" x="5259388" y="2374900"/>
          <p14:tracePt t="216213" x="5286375" y="2374900"/>
          <p14:tracePt t="216228" x="5295900" y="2374900"/>
          <p14:tracePt t="216246" x="5313363" y="2374900"/>
          <p14:tracePt t="216281" x="5330825" y="2374900"/>
          <p14:tracePt t="216310" x="5340350" y="2374900"/>
          <p14:tracePt t="216324" x="5348288" y="2374900"/>
          <p14:tracePt t="216345" x="5357813" y="2374900"/>
          <p14:tracePt t="216395" x="5367338" y="2374900"/>
          <p14:tracePt t="216442" x="5375275" y="2374900"/>
          <p14:tracePt t="216454" x="5375275" y="2366963"/>
          <p14:tracePt t="216614" x="5375275" y="2374900"/>
          <p14:tracePt t="216626" x="5367338" y="2401888"/>
          <p14:tracePt t="216638" x="5357813" y="2428875"/>
          <p14:tracePt t="216652" x="5348288" y="2473325"/>
          <p14:tracePt t="216676" x="5348288" y="2509838"/>
          <p14:tracePt t="216688" x="5330825" y="2562225"/>
          <p14:tracePt t="216711" x="5330825" y="2589213"/>
          <p14:tracePt t="216725" x="5330825" y="2608263"/>
          <p14:tracePt t="216732" x="5330825" y="2660650"/>
          <p14:tracePt t="216771" x="5330825" y="2705100"/>
          <p14:tracePt t="216785" x="5330825" y="2724150"/>
          <p14:tracePt t="216800" x="5330825" y="2741613"/>
          <p14:tracePt t="216810" x="5330825" y="2751138"/>
          <p14:tracePt t="216821" x="5330825" y="2786063"/>
          <p14:tracePt t="216858" x="5330825" y="2803525"/>
          <p14:tracePt t="216861" x="5330825" y="2813050"/>
          <p14:tracePt t="216884" x="5330825" y="2822575"/>
          <p14:tracePt t="216894" x="5330825" y="2830513"/>
          <p14:tracePt t="216907" x="5330825" y="2840038"/>
          <p14:tracePt t="216931" x="5330825" y="2857500"/>
          <p14:tracePt t="216943" x="5330825" y="2867025"/>
          <p14:tracePt t="216966" x="5330825" y="2874963"/>
          <p14:tracePt t="216979" x="5330825" y="2884488"/>
          <p14:tracePt t="216992" x="5330825" y="2894013"/>
          <p14:tracePt t="217022" x="5340350" y="2901950"/>
          <p14:tracePt t="217029" x="5340350" y="2911475"/>
          <p14:tracePt t="217053" x="5340350" y="2919413"/>
          <p14:tracePt t="217072" x="5340350" y="2928938"/>
          <p14:tracePt t="217081" x="5340350" y="2938463"/>
          <p14:tracePt t="217104" x="5340350" y="2946400"/>
          <p14:tracePt t="217115" x="5340350" y="2955925"/>
          <p14:tracePt t="217126" x="5340350" y="2965450"/>
          <p14:tracePt t="217152" x="5340350" y="2973388"/>
          <p14:tracePt t="217162" x="5340350" y="2982913"/>
          <p14:tracePt t="217189" x="5340350" y="2990850"/>
          <p14:tracePt t="217208" x="5340350" y="3000375"/>
          <p14:tracePt t="217237" x="5330825" y="3000375"/>
          <p14:tracePt t="217248" x="5313363" y="3000375"/>
          <p14:tracePt t="217274" x="5180013" y="2894013"/>
          <p14:tracePt t="217284" x="5089525" y="2822575"/>
          <p14:tracePt t="217300" x="5037138" y="2759075"/>
          <p14:tracePt t="217322" x="5027613" y="2759075"/>
          <p14:tracePt t="217334" x="5018088" y="2759075"/>
          <p14:tracePt t="217357" x="5000625" y="2732088"/>
          <p14:tracePt t="217362" x="4991100" y="2724150"/>
          <p14:tracePt t="217383" x="4983163" y="2724150"/>
          <p14:tracePt t="217399" x="4973638" y="2724150"/>
          <p14:tracePt t="217430" x="4965700" y="2705100"/>
          <p14:tracePt t="217444" x="4938713" y="2687638"/>
          <p14:tracePt t="217456" x="4911725" y="2670175"/>
          <p14:tracePt t="217467" x="4884738" y="2643188"/>
          <p14:tracePt t="217479" x="4840288" y="2616200"/>
          <p14:tracePt t="217493" x="4776788" y="2536825"/>
          <p14:tracePt t="217525" x="4724400" y="2473325"/>
          <p14:tracePt t="217530" x="4697413" y="2446338"/>
          <p14:tracePt t="217542" x="4687888" y="2428875"/>
          <p14:tracePt t="217557" x="4670425" y="2419350"/>
          <p14:tracePt t="217557" x="4670425" y="2411413"/>
          <p14:tracePt t="217579" x="4660900" y="2411413"/>
          <p14:tracePt t="217809" x="4660900" y="2401888"/>
          <p14:tracePt t="217954" x="4670425" y="2411413"/>
          <p14:tracePt t="217966" x="4679950" y="2419350"/>
          <p14:tracePt t="217978" x="4679950" y="2428875"/>
          <p14:tracePt t="218007" x="4687888" y="2428875"/>
          <p14:tracePt t="218066" x="4697413" y="2428875"/>
          <p14:tracePt t="219314" x="0" y="0"/>
        </p14:tracePtLst>
        <p14:tracePtLst>
          <p14:tracePt t="225792" x="4867275" y="2562225"/>
          <p14:tracePt t="226313" x="4803775" y="2544763"/>
          <p14:tracePt t="226326" x="4518025" y="2500313"/>
          <p14:tracePt t="226352" x="4276725" y="2446338"/>
          <p14:tracePt t="226369" x="3929063" y="2411413"/>
          <p14:tracePt t="226375" x="3581400" y="2393950"/>
          <p14:tracePt t="226388" x="2973388" y="2357438"/>
          <p14:tracePt t="226401" x="2803525" y="2347913"/>
          <p14:tracePt t="226424" x="2544763" y="2295525"/>
          <p14:tracePt t="226447" x="2465388" y="2286000"/>
          <p14:tracePt t="226459" x="2428875" y="2268538"/>
          <p14:tracePt t="226471" x="2401888" y="2251075"/>
          <p14:tracePt t="226766" x="2366963" y="2251075"/>
          <p14:tracePt t="226777" x="2339975" y="2251075"/>
          <p14:tracePt t="226788" x="2276475" y="2251075"/>
          <p14:tracePt t="226799" x="2214563" y="2251075"/>
          <p14:tracePt t="226813" x="2071688" y="2286000"/>
          <p14:tracePt t="226837" x="1990725" y="2330450"/>
          <p14:tracePt t="226849" x="1919288" y="2384425"/>
          <p14:tracePt t="226858" x="1866900" y="2411413"/>
          <p14:tracePt t="226877" x="1812925" y="2455863"/>
          <p14:tracePt t="226898" x="1803400" y="2465388"/>
          <p14:tracePt t="226910" x="1795463" y="2482850"/>
          <p14:tracePt t="226942" x="1785938" y="2482850"/>
          <p14:tracePt t="226960" x="1785938" y="2490788"/>
          <p14:tracePt t="226982" x="1776413" y="2490788"/>
          <p14:tracePt t="227178" x="1785938" y="2482850"/>
          <p14:tracePt t="227195" x="1795463" y="2482850"/>
          <p14:tracePt t="227203" x="1812925" y="2482850"/>
          <p14:tracePt t="227227" x="1830388" y="2482850"/>
          <p14:tracePt t="227240" x="1839913" y="2482850"/>
          <p14:tracePt t="227264" x="1847850" y="2482850"/>
          <p14:tracePt t="227283" x="1857375" y="2482850"/>
          <p14:tracePt t="227300" x="1866900" y="2482850"/>
          <p14:tracePt t="227328" x="1874838" y="2482850"/>
          <p14:tracePt t="227336" x="1884363" y="2482850"/>
          <p14:tracePt t="227349" x="1893888" y="2482850"/>
          <p14:tracePt t="227357" x="1919288" y="2482850"/>
          <p14:tracePt t="227399" x="1938338" y="2482850"/>
          <p14:tracePt t="227410" x="1965325" y="2490788"/>
          <p14:tracePt t="227421" x="2000250" y="2490788"/>
          <p14:tracePt t="227433" x="2044700" y="2500313"/>
          <p14:tracePt t="227445" x="2259013" y="2527300"/>
          <p14:tracePt t="227470" x="2384425" y="2536825"/>
          <p14:tracePt t="227482" x="2633663" y="2598738"/>
          <p14:tracePt t="227494" x="2724150" y="2625725"/>
          <p14:tracePt t="227509" x="2803525" y="2660650"/>
          <p14:tracePt t="227530" x="2946400" y="2751138"/>
          <p14:tracePt t="227554" x="3000375" y="2786063"/>
          <p14:tracePt t="227568" x="3116263" y="2840038"/>
          <p14:tracePt t="227580" x="3152775" y="2857500"/>
          <p14:tracePt t="227850" x="3170238" y="2857500"/>
          <p14:tracePt t="227865" x="3197225" y="2840038"/>
          <p14:tracePt t="227868" x="3241675" y="2813050"/>
          <p14:tracePt t="227887" x="3367088" y="2759075"/>
          <p14:tracePt t="227898" x="3419475" y="2732088"/>
          <p14:tracePt t="227920" x="3455988" y="2714625"/>
          <p14:tracePt t="227937" x="3490913" y="2697163"/>
          <p14:tracePt t="227949" x="3517900" y="2687638"/>
          <p14:tracePt t="227960" x="3544888" y="2679700"/>
          <p14:tracePt t="227981" x="3554413" y="2670175"/>
          <p14:tracePt t="227994" x="3562350" y="2670175"/>
          <p14:tracePt t="228017" x="3571875" y="2660650"/>
          <p14:tracePt t="228054" x="3598863" y="2652713"/>
          <p14:tracePt t="228066" x="3608388" y="2652713"/>
          <p14:tracePt t="228085" x="3625850" y="2652713"/>
          <p14:tracePt t="228092" x="3633788" y="2652713"/>
          <p14:tracePt t="228299" x="3616325" y="2616200"/>
          <p14:tracePt t="228318" x="3598863" y="2589213"/>
          <p14:tracePt t="228321" x="3589338" y="2562225"/>
          <p14:tracePt t="228334" x="3589338" y="2536825"/>
          <p14:tracePt t="228346" x="3589338" y="2509838"/>
          <p14:tracePt t="228363" x="3608388" y="2482850"/>
          <p14:tracePt t="228397" x="3625850" y="2473325"/>
          <p14:tracePt t="228408" x="3643313" y="2455863"/>
          <p14:tracePt t="228419" x="3687763" y="2438400"/>
          <p14:tracePt t="228445" x="3714750" y="2428875"/>
          <p14:tracePt t="228456" x="3751263" y="2411413"/>
          <p14:tracePt t="228469" x="3768725" y="2393950"/>
          <p14:tracePt t="228492" x="3776663" y="2393950"/>
          <p14:tracePt t="228505" x="3795713" y="2393950"/>
          <p14:tracePt t="228519" x="3813175" y="2393950"/>
          <p14:tracePt t="229797" x="3803650" y="2393950"/>
          <p14:tracePt t="229810" x="3776663" y="2393950"/>
          <p14:tracePt t="229821" x="3768725" y="2393950"/>
          <p14:tracePt t="229838" x="3724275" y="2384425"/>
          <p14:tracePt t="229850" x="3697288" y="2384425"/>
          <p14:tracePt t="229862" x="3616325" y="2384425"/>
          <p14:tracePt t="229899" x="3544888" y="2384425"/>
          <p14:tracePt t="229904" x="3482975" y="2401888"/>
          <p14:tracePt t="229917" x="3340100" y="2438400"/>
          <p14:tracePt t="229931" x="3268663" y="2473325"/>
          <p14:tracePt t="229959" x="3205163" y="2490788"/>
          <p14:tracePt t="229966" x="3170238" y="2509838"/>
          <p14:tracePt t="229977" x="3116263" y="2536825"/>
          <p14:tracePt t="230004" x="3098800" y="2536825"/>
          <p14:tracePt t="230042" x="3089275" y="2536825"/>
          <p14:tracePt t="230053" x="3081338" y="2536825"/>
          <p14:tracePt t="230084" x="3071813" y="2536825"/>
          <p14:tracePt t="230539" x="3062288" y="2536825"/>
          <p14:tracePt t="230562" x="3054350" y="2536825"/>
          <p14:tracePt t="230589" x="3054350" y="2527300"/>
          <p14:tracePt t="230624" x="3054350" y="2517775"/>
          <p14:tracePt t="230674" x="3062288" y="2509838"/>
          <p14:tracePt t="230685" x="3071813" y="2500313"/>
          <p14:tracePt t="230697" x="3071813" y="2490788"/>
          <p14:tracePt t="230711" x="3081338" y="2490788"/>
          <p14:tracePt t="230723" x="3089275" y="2490788"/>
          <p14:tracePt t="230745" x="3143250" y="2465388"/>
          <p14:tracePt t="230758" x="3276600" y="2393950"/>
          <p14:tracePt t="230771" x="3330575" y="2374900"/>
          <p14:tracePt t="230807" x="3384550" y="2357438"/>
          <p14:tracePt t="230810" x="3411538" y="2357438"/>
          <p14:tracePt t="230821" x="3438525" y="2357438"/>
          <p14:tracePt t="230839" x="3465513" y="2357438"/>
          <p14:tracePt t="230855" x="3517900" y="2374900"/>
          <p14:tracePt t="230879" x="3554413" y="2393950"/>
          <p14:tracePt t="230895" x="3625850" y="2438400"/>
          <p14:tracePt t="230917" x="3652838" y="2465388"/>
          <p14:tracePt t="230929" x="3679825" y="2482850"/>
          <p14:tracePt t="231256" x="3687763" y="2482850"/>
          <p14:tracePt t="231271" x="3697288" y="2473325"/>
          <p14:tracePt t="231286" x="3705225" y="2473325"/>
          <p14:tracePt t="231294" x="3714750" y="2465388"/>
          <p14:tracePt t="231308" x="3724275" y="2455863"/>
          <p14:tracePt t="231320" x="3732213" y="2446338"/>
          <p14:tracePt t="231330" x="3751263" y="2419350"/>
          <p14:tracePt t="231343" x="3751263" y="2411413"/>
          <p14:tracePt t="231361" x="3759200" y="2411413"/>
          <p14:tracePt t="232659" x="3732213" y="2393950"/>
          <p14:tracePt t="232673" x="3679825" y="2357438"/>
          <p14:tracePt t="232684" x="3616325" y="2339975"/>
          <p14:tracePt t="232696" x="3482975" y="2295525"/>
          <p14:tracePt t="232719" x="3429000" y="2286000"/>
          <p14:tracePt t="232740" x="3330575" y="2268538"/>
          <p14:tracePt t="232757" x="3268663" y="2268538"/>
          <p14:tracePt t="232775" x="3205163" y="2286000"/>
          <p14:tracePt t="232780" x="3125788" y="2312988"/>
          <p14:tracePt t="232794" x="3044825" y="2330450"/>
          <p14:tracePt t="232805" x="2884488" y="2374900"/>
          <p14:tracePt t="232830" x="2840038" y="2384425"/>
          <p14:tracePt t="232841" x="2776538" y="2393950"/>
          <p14:tracePt t="232856" x="2759075" y="2393950"/>
          <p14:tracePt t="232878" x="2732088" y="2393950"/>
          <p14:tracePt t="232890" x="2724150" y="2393950"/>
          <p14:tracePt t="232914" x="2714625" y="2393950"/>
          <p14:tracePt t="232943" x="2714625" y="2401888"/>
          <p14:tracePt t="233318" x="2697163" y="2401888"/>
          <p14:tracePt t="233330" x="2679700" y="2401888"/>
          <p14:tracePt t="233353" x="2660650" y="2401888"/>
          <p14:tracePt t="233366" x="2652713" y="2401888"/>
          <p14:tracePt t="233382" x="2633663" y="2401888"/>
          <p14:tracePt t="233390" x="2608263" y="2401888"/>
          <p14:tracePt t="233401" x="2598738" y="2401888"/>
          <p14:tracePt t="233415" x="2571750" y="2401888"/>
          <p14:tracePt t="233427" x="2562225" y="2401888"/>
          <p14:tracePt t="233488" x="2554288" y="2401888"/>
          <p14:tracePt t="233831" x="2562225" y="2401888"/>
          <p14:tracePt t="234401" x="2571750" y="2401888"/>
          <p14:tracePt t="234429" x="2581275" y="2401888"/>
          <p14:tracePt t="234570" x="2589213" y="2401888"/>
          <p14:tracePt t="234586" x="2598738" y="2401888"/>
          <p14:tracePt t="234595" x="2608263" y="2401888"/>
          <p14:tracePt t="234644" x="2616200" y="2411413"/>
          <p14:tracePt t="234657" x="2625725" y="2411413"/>
          <p14:tracePt t="234681" x="2633663" y="2419350"/>
          <p14:tracePt t="234708" x="2643188" y="2428875"/>
          <p14:tracePt t="234717" x="2652713" y="2428875"/>
          <p14:tracePt t="234731" x="2670175" y="2428875"/>
          <p14:tracePt t="235462" x="2679700" y="2428875"/>
          <p14:tracePt t="235496" x="2687638" y="2428875"/>
          <p14:tracePt t="235826" x="2679700" y="2428875"/>
          <p14:tracePt t="235837" x="2670175" y="2428875"/>
          <p14:tracePt t="235850" x="2660650" y="2428875"/>
          <p14:tracePt t="235862" x="2633663" y="2419350"/>
          <p14:tracePt t="235875" x="2589213" y="2401888"/>
          <p14:tracePt t="235888" x="2536825" y="2393950"/>
          <p14:tracePt t="235898" x="2393950" y="2357438"/>
          <p14:tracePt t="235928" x="2330450" y="2357438"/>
          <p14:tracePt t="235935" x="2187575" y="2357438"/>
          <p14:tracePt t="235961" x="2143125" y="2357438"/>
          <p14:tracePt t="235972" x="2098675" y="2357438"/>
          <p14:tracePt t="235985" x="2044700" y="2357438"/>
          <p14:tracePt t="236008" x="2027238" y="2366963"/>
          <p14:tracePt t="236023" x="2000250" y="2384425"/>
          <p14:tracePt t="236045" x="1990725" y="2393950"/>
          <p14:tracePt t="236059" x="1982788" y="2393950"/>
          <p14:tracePt t="236131" x="1973263" y="2393950"/>
          <p14:tracePt t="236215" x="1982788" y="2393950"/>
          <p14:tracePt t="236227" x="1990725" y="2393950"/>
          <p14:tracePt t="236238" x="2027238" y="2384425"/>
          <p14:tracePt t="236252" x="2036763" y="2384425"/>
          <p14:tracePt t="236314" x="2044700" y="2384425"/>
          <p14:tracePt t="236556" x="2044700" y="2374900"/>
          <p14:tracePt t="236629" x="2044700" y="2366963"/>
          <p14:tracePt t="236666" x="2062163" y="2366963"/>
          <p14:tracePt t="236679" x="2071688" y="2366963"/>
          <p14:tracePt t="236690" x="2116138" y="2366963"/>
          <p14:tracePt t="236715" x="2170113" y="2384425"/>
          <p14:tracePt t="236740" x="2214563" y="2411413"/>
          <p14:tracePt t="236754" x="2286000" y="2473325"/>
          <p14:tracePt t="236772" x="2366963" y="2562225"/>
          <p14:tracePt t="236776" x="2697163" y="3000375"/>
          <p14:tracePt t="236789" x="2901950" y="3251200"/>
          <p14:tracePt t="236812" x="3044825" y="3446463"/>
          <p14:tracePt t="236825" x="3259138" y="3759200"/>
          <p14:tracePt t="236848" x="3348038" y="3875088"/>
          <p14:tracePt t="237130" x="3348038" y="3902075"/>
          <p14:tracePt t="237145" x="3357563" y="3938588"/>
          <p14:tracePt t="237154" x="3375025" y="3990975"/>
          <p14:tracePt t="237166" x="3455988" y="4108450"/>
          <p14:tracePt t="237177" x="3517900" y="4179888"/>
          <p14:tracePt t="237209" x="3581400" y="4276725"/>
          <p14:tracePt t="237214" x="3652838" y="4402138"/>
          <p14:tracePt t="237243" x="3786188" y="4616450"/>
          <p14:tracePt t="237252" x="3848100" y="4705350"/>
          <p14:tracePt t="237263" x="3919538" y="4786313"/>
          <p14:tracePt t="237519" x="3973513" y="4786313"/>
          <p14:tracePt t="237531" x="4000500" y="4786313"/>
          <p14:tracePt t="237544" x="4062413" y="4795838"/>
          <p14:tracePt t="237557" x="4098925" y="4822825"/>
          <p14:tracePt t="237568" x="4170363" y="4875213"/>
          <p14:tracePt t="237581" x="4197350" y="4902200"/>
          <p14:tracePt t="237603" x="4214813" y="4919663"/>
          <p14:tracePt t="237616" x="4241800" y="4973638"/>
          <p14:tracePt t="237898" x="4259263" y="4973638"/>
          <p14:tracePt t="237913" x="4268788" y="4973638"/>
          <p14:tracePt t="237918" x="4295775" y="4973638"/>
          <p14:tracePt t="237936" x="4330700" y="4973638"/>
          <p14:tracePt t="237958" x="4357688" y="4973638"/>
          <p14:tracePt t="237969" x="4384675" y="4973638"/>
          <p14:tracePt t="237995" x="4402138" y="4973638"/>
          <p14:tracePt t="238006" x="4429125" y="4956175"/>
          <p14:tracePt t="238020" x="4518025" y="4929188"/>
          <p14:tracePt t="238043" x="4545013" y="4929188"/>
          <p14:tracePt t="238372" x="4545013" y="4919663"/>
          <p14:tracePt t="238384" x="4554538" y="4911725"/>
          <p14:tracePt t="238395" x="4572000" y="4894263"/>
          <p14:tracePt t="238408" x="4589463" y="4867275"/>
          <p14:tracePt t="238420" x="4643438" y="4803775"/>
          <p14:tracePt t="238445" x="4670425" y="4759325"/>
          <p14:tracePt t="238458" x="4724400" y="4697413"/>
          <p14:tracePt t="238482" x="4732338" y="4687888"/>
          <p14:tracePt t="238494" x="4741863" y="4670425"/>
          <p14:tracePt t="238507" x="4776788" y="4652963"/>
          <p14:tracePt t="238530" x="4795838" y="4643438"/>
          <p14:tracePt t="238542" x="4822825" y="4643438"/>
          <p14:tracePt t="238945" x="4830763" y="4643438"/>
          <p14:tracePt t="239017" x="4840288" y="4643438"/>
          <p14:tracePt t="239036" x="4848225" y="4633913"/>
          <p14:tracePt t="239321" x="4848225" y="4608513"/>
          <p14:tracePt t="239335" x="4875213" y="4537075"/>
          <p14:tracePt t="239350" x="4884738" y="4429125"/>
          <p14:tracePt t="239367" x="4919663" y="4232275"/>
          <p14:tracePt t="239382" x="4929188" y="4152900"/>
          <p14:tracePt t="239396" x="4946650" y="4089400"/>
          <p14:tracePt t="239408" x="4946650" y="4037013"/>
          <p14:tracePt t="239419" x="4956175" y="4000500"/>
          <p14:tracePt t="239432" x="5000625" y="3929063"/>
          <p14:tracePt t="239446" x="5027613" y="3884613"/>
          <p14:tracePt t="239468" x="5081588" y="3830638"/>
          <p14:tracePt t="239493" x="5108575" y="3822700"/>
          <p14:tracePt t="240381" x="5116513" y="3822700"/>
          <p14:tracePt t="240393" x="5126038" y="3822700"/>
          <p14:tracePt t="240431" x="5133975" y="3822700"/>
          <p14:tracePt t="240442" x="5153025" y="3822700"/>
          <p14:tracePt t="240453" x="5153025" y="3830638"/>
          <p14:tracePt t="240467" x="5170488" y="3840163"/>
          <p14:tracePt t="240479" x="5197475" y="3848100"/>
          <p14:tracePt t="240491" x="5214938" y="3848100"/>
          <p14:tracePt t="240520" x="5232400" y="3857625"/>
          <p14:tracePt t="240528" x="5251450" y="3867150"/>
          <p14:tracePt t="240540" x="5268913" y="3875088"/>
          <p14:tracePt t="240895" x="5276850" y="3875088"/>
          <p14:tracePt t="240918" x="5303838" y="3875088"/>
          <p14:tracePt t="240929" x="5330825" y="3875088"/>
          <p14:tracePt t="240943" x="5357813" y="3884613"/>
          <p14:tracePt t="240953" x="5394325" y="3884613"/>
          <p14:tracePt t="240966" x="5429250" y="3894138"/>
          <p14:tracePt t="240978" x="5465763" y="3911600"/>
          <p14:tracePt t="240990" x="5562600" y="3929063"/>
          <p14:tracePt t="241021" x="5616575" y="3938588"/>
          <p14:tracePt t="241026" x="5697538" y="3965575"/>
          <p14:tracePt t="241331" x="5732463" y="3965575"/>
          <p14:tracePt t="241344" x="5741988" y="3965575"/>
          <p14:tracePt t="241365" x="5759450" y="3965575"/>
          <p14:tracePt t="241368" x="5776913" y="3956050"/>
          <p14:tracePt t="241405" x="5813425" y="3956050"/>
          <p14:tracePt t="241416" x="5840413" y="3956050"/>
          <p14:tracePt t="241430" x="5875338" y="3956050"/>
          <p14:tracePt t="241441" x="5911850" y="3946525"/>
          <p14:tracePt t="241455" x="5973763" y="3938588"/>
          <p14:tracePt t="241470" x="6072188" y="3902075"/>
          <p14:tracePt t="241489" x="6126163" y="3884613"/>
          <p14:tracePt t="241502" x="6161088" y="3884613"/>
          <p14:tracePt t="241807" x="6215063" y="3875088"/>
          <p14:tracePt t="241818" x="6296025" y="3875088"/>
          <p14:tracePt t="241831" x="6375400" y="3867150"/>
          <p14:tracePt t="241843" x="6456363" y="3867150"/>
          <p14:tracePt t="241865" x="6608763" y="3848100"/>
          <p14:tracePt t="241869" x="6688138" y="3830638"/>
          <p14:tracePt t="241883" x="6732588" y="3830638"/>
          <p14:tracePt t="241906" x="6894513" y="3813175"/>
          <p14:tracePt t="241929" x="6983413" y="3795713"/>
          <p14:tracePt t="241941" x="7054850" y="3776663"/>
          <p14:tracePt t="242208" x="7054850" y="3768725"/>
          <p14:tracePt t="242224" x="7027863" y="3768725"/>
          <p14:tracePt t="242234" x="7000875" y="3768725"/>
          <p14:tracePt t="242240" x="6938963" y="3768725"/>
          <p14:tracePt t="242258" x="6697663" y="3786188"/>
          <p14:tracePt t="242280" x="6518275" y="3830638"/>
          <p14:tracePt t="242302" x="5983288" y="4000500"/>
          <p14:tracePt t="242306" x="5688013" y="4152900"/>
          <p14:tracePt t="242320" x="5438775" y="4330700"/>
          <p14:tracePt t="242342" x="5224463" y="4465638"/>
          <p14:tracePt t="242354" x="4983163" y="4616450"/>
          <p14:tracePt t="242370" x="4857750" y="4705350"/>
          <p14:tracePt t="242402" x="4840288" y="4741863"/>
          <p14:tracePt t="242415" x="4830763" y="4768850"/>
          <p14:tracePt t="242903" x="4830763" y="4751388"/>
          <p14:tracePt t="242916" x="4822825" y="4724400"/>
          <p14:tracePt t="242927" x="4813300" y="4679950"/>
          <p14:tracePt t="242959" x="4803775" y="4652963"/>
          <p14:tracePt t="242964" x="4786313" y="4625975"/>
          <p14:tracePt t="242974" x="4776788" y="4581525"/>
          <p14:tracePt t="243000" x="4776788" y="4554538"/>
          <p14:tracePt t="243012" x="4776788" y="4491038"/>
          <p14:tracePt t="243028" x="4768850" y="4456113"/>
          <p14:tracePt t="243049" x="4768850" y="4438650"/>
          <p14:tracePt t="243061" x="4768850" y="4402138"/>
          <p14:tracePt t="243086" x="4776788" y="4394200"/>
          <p14:tracePt t="243341" x="4732338" y="4340225"/>
          <p14:tracePt t="243352" x="4643438" y="4241800"/>
          <p14:tracePt t="243366" x="4268788" y="3840163"/>
          <p14:tracePt t="243379" x="4062413" y="3660775"/>
          <p14:tracePt t="243401" x="3875088" y="3509963"/>
          <p14:tracePt t="243414" x="3581400" y="3303588"/>
          <p14:tracePt t="243445" x="3455988" y="3232150"/>
          <p14:tracePt t="243452" x="3276600" y="3133725"/>
          <p14:tracePt t="243475" x="3205163" y="3089275"/>
          <p14:tracePt t="243489" x="3152775" y="3062288"/>
          <p14:tracePt t="243502" x="3143250" y="3062288"/>
          <p14:tracePt t="243525" x="3116263" y="3054350"/>
          <p14:tracePt t="243536" x="3098800" y="3044825"/>
          <p14:tracePt t="243853" x="3089275" y="3044825"/>
          <p14:tracePt t="243952" x="3081338" y="3027363"/>
          <p14:tracePt t="243976" x="3071813" y="3017838"/>
          <p14:tracePt t="244077" x="3071813" y="3009900"/>
          <p14:tracePt t="244085" x="3081338" y="3000375"/>
          <p14:tracePt t="244096" x="3098800" y="3000375"/>
          <p14:tracePt t="244112" x="3108325" y="3000375"/>
          <p14:tracePt t="244134" x="3116263" y="2990850"/>
          <p14:tracePt t="244146" x="3125788" y="2982913"/>
          <p14:tracePt t="244158" x="3133725" y="2973388"/>
          <p14:tracePt t="244171" x="3143250" y="2955925"/>
          <p14:tracePt t="244450" x="3170238" y="2973388"/>
          <p14:tracePt t="244463" x="3241675" y="3071813"/>
          <p14:tracePt t="244474" x="3544888" y="3643313"/>
          <p14:tracePt t="244506" x="3732213" y="3929063"/>
          <p14:tracePt t="244511" x="3983038" y="4348163"/>
          <p14:tracePt t="244524" x="4071938" y="4554538"/>
          <p14:tracePt t="244555" x="4152900" y="4697413"/>
          <p14:tracePt t="244815" x="4214813" y="4697413"/>
          <p14:tracePt t="244830" x="4295775" y="4751388"/>
          <p14:tracePt t="244845" x="4384675" y="4795838"/>
          <p14:tracePt t="244854" x="4465638" y="4857750"/>
          <p14:tracePt t="244863" x="4589463" y="4911725"/>
          <p14:tracePt t="244878" x="4633913" y="4929188"/>
          <p14:tracePt t="244899" x="4670425" y="4938713"/>
          <p14:tracePt t="244913" x="4768850" y="4929188"/>
          <p14:tracePt t="244926" x="4813300" y="4875213"/>
          <p14:tracePt t="244949" x="4857750" y="4822825"/>
          <p14:tracePt t="244963" x="4902200" y="4751388"/>
          <p14:tracePt t="245304" x="4894263" y="4732338"/>
          <p14:tracePt t="245316" x="4822825" y="4670425"/>
          <p14:tracePt t="245332" x="4714875" y="4500563"/>
          <p14:tracePt t="245340" x="4491038" y="4160838"/>
          <p14:tracePt t="245351" x="4143375" y="3357563"/>
          <p14:tracePt t="245364" x="4037013" y="3098800"/>
          <p14:tracePt t="245396" x="3956050" y="2840038"/>
          <p14:tracePt t="245400" x="3911600" y="2562225"/>
          <p14:tracePt t="245430" x="3911600" y="2473325"/>
          <p14:tracePt t="245437" x="3946525" y="2374900"/>
          <p14:tracePt t="245448" x="4062413" y="2224088"/>
          <p14:tracePt t="245753" x="4071938" y="2224088"/>
          <p14:tracePt t="245770" x="4089400" y="2224088"/>
          <p14:tracePt t="245778" x="4098925" y="2224088"/>
          <p14:tracePt t="245790" x="4125913" y="2232025"/>
          <p14:tracePt t="245816" x="4160838" y="2259013"/>
          <p14:tracePt t="245821" x="4259263" y="2357438"/>
          <p14:tracePt t="245840" x="4322763" y="2446338"/>
          <p14:tracePt t="245852" x="4402138" y="2581275"/>
          <p14:tracePt t="245867" x="4465638" y="2670175"/>
          <p14:tracePt t="245899" x="4483100" y="2679700"/>
          <p14:tracePt t="245912" x="4491038" y="2697163"/>
          <p14:tracePt t="245926" x="4518025" y="2705100"/>
          <p14:tracePt t="245960" x="4537075" y="2705100"/>
          <p14:tracePt t="246267" x="4537075" y="2697163"/>
          <p14:tracePt t="246363" x="4545013" y="2679700"/>
          <p14:tracePt t="246374" x="4562475" y="2660650"/>
          <p14:tracePt t="246391" x="4572000" y="2625725"/>
          <p14:tracePt t="246401" x="4598988" y="2562225"/>
          <p14:tracePt t="246423" x="4616450" y="2536825"/>
          <p14:tracePt t="246435" x="4625975" y="2509838"/>
          <p14:tracePt t="246458" x="4660900" y="2446338"/>
          <p14:tracePt t="246462" x="4679950" y="2411413"/>
          <p14:tracePt t="246474" x="4705350" y="2384425"/>
          <p14:tracePt t="246496" x="4732338" y="2357438"/>
          <p14:tracePt t="246935" x="4751388" y="2357438"/>
          <p14:tracePt t="246946" x="4776788" y="2357438"/>
          <p14:tracePt t="246960" x="4795838" y="2366963"/>
          <p14:tracePt t="246973" x="4830763" y="2411413"/>
          <p14:tracePt t="246981" x="4884738" y="2465388"/>
          <p14:tracePt t="246995" x="4956175" y="2544763"/>
          <p14:tracePt t="247007" x="5133975" y="2847975"/>
          <p14:tracePt t="247029" x="5375275" y="3455988"/>
          <p14:tracePt t="247046" x="5491163" y="3803650"/>
          <p14:tracePt t="247069" x="5581650" y="4116388"/>
          <p14:tracePt t="247082" x="5688013" y="4375150"/>
          <p14:tracePt t="247325" x="5697538" y="4419600"/>
          <p14:tracePt t="247338" x="5715000" y="4491038"/>
          <p14:tracePt t="247350" x="5759450" y="4679950"/>
          <p14:tracePt t="247363" x="5786438" y="4803775"/>
          <p14:tracePt t="247385" x="5813425" y="4938713"/>
          <p14:tracePt t="247400" x="5867400" y="5160963"/>
          <p14:tracePt t="247430" x="5884863" y="5241925"/>
          <p14:tracePt t="247435" x="5911850" y="5322888"/>
          <p14:tracePt t="247740" x="5902325" y="5303838"/>
          <p14:tracePt t="247754" x="5894388" y="5276850"/>
          <p14:tracePt t="247763" x="5875338" y="5251450"/>
          <p14:tracePt t="247775" x="5857875" y="5205413"/>
          <p14:tracePt t="247788" x="5795963" y="5072063"/>
          <p14:tracePt t="247820" x="5741988" y="4938713"/>
          <p14:tracePt t="247835" x="5724525" y="4875213"/>
          <p14:tracePt t="247848" x="5688013" y="4822825"/>
          <p14:tracePt t="247868" x="5670550" y="4741863"/>
          <p14:tracePt t="247872" x="5643563" y="4670425"/>
          <p14:tracePt t="247887" x="5589588" y="4554538"/>
          <p14:tracePt t="247901" x="5581650" y="4527550"/>
          <p14:tracePt t="247922" x="5572125" y="4491038"/>
          <p14:tracePt t="247945" x="5572125" y="4473575"/>
          <p14:tracePt t="247957" x="5572125" y="4465638"/>
          <p14:tracePt t="247968" x="5581650" y="4465638"/>
          <p14:tracePt t="247983" x="5599113" y="4438650"/>
          <p14:tracePt t="248007" x="5616575" y="4429125"/>
          <p14:tracePt t="248544" x="5599113" y="4411663"/>
          <p14:tracePt t="248558" x="5545138" y="4367213"/>
          <p14:tracePt t="248567" x="5259388" y="4027488"/>
          <p14:tracePt t="248591" x="4991100" y="3803650"/>
          <p14:tracePt t="248603" x="4705350" y="3571875"/>
          <p14:tracePt t="248615" x="4446588" y="3348038"/>
          <p14:tracePt t="248629" x="3848100" y="2928938"/>
          <p14:tracePt t="248641" x="3608388" y="2786063"/>
          <p14:tracePt t="248665" x="3411538" y="2714625"/>
          <p14:tracePt t="248677" x="3187700" y="2643188"/>
          <p14:tracePt t="248707" x="3125788" y="2616200"/>
          <p14:tracePt t="248713" x="3089275" y="2608263"/>
          <p14:tracePt t="248726" x="3062288" y="2581275"/>
          <p14:tracePt t="249104" x="3071813" y="2527300"/>
          <p14:tracePt t="249116" x="3098800" y="2482850"/>
          <p14:tracePt t="249128" x="3133725" y="2428875"/>
          <p14:tracePt t="249145" x="3179763" y="2366963"/>
          <p14:tracePt t="249153" x="3232150" y="2276475"/>
          <p14:tracePt t="249164" x="3367088" y="2143125"/>
          <p14:tracePt t="249195" x="3419475" y="2081213"/>
          <p14:tracePt t="249201" x="3473450" y="2036763"/>
          <p14:tracePt t="249213" x="3625850" y="1946275"/>
          <p14:tracePt t="249230" x="3795713" y="1874838"/>
          <p14:tracePt t="249250" x="3902075" y="1839913"/>
          <p14:tracePt t="249602" x="3902075" y="1847850"/>
          <p14:tracePt t="249628" x="3894138" y="1866900"/>
          <p14:tracePt t="249639" x="3894138" y="1884363"/>
          <p14:tracePt t="249652" x="3875088" y="1938338"/>
          <p14:tracePt t="249666" x="3875088" y="2000250"/>
          <p14:tracePt t="249689" x="3857625" y="2081213"/>
          <p14:tracePt t="249701" x="3857625" y="2276475"/>
          <p14:tracePt t="249726" x="3857625" y="2384425"/>
          <p14:tracePt t="249737" x="3867150" y="2633663"/>
          <p14:tracePt t="249762" x="3894138" y="2751138"/>
          <p14:tracePt t="249773" x="3956050" y="3017838"/>
          <p14:tracePt t="249787" x="3990975" y="3125788"/>
          <p14:tracePt t="249809" x="4017963" y="3197225"/>
          <p14:tracePt t="249823" x="4062413" y="3276600"/>
          <p14:tracePt t="250126" x="4062413" y="3295650"/>
          <p14:tracePt t="250143" x="4054475" y="3322638"/>
          <p14:tracePt t="250152" x="4037013" y="3375025"/>
          <p14:tracePt t="250162" x="4010025" y="3465513"/>
          <p14:tracePt t="250175" x="3965575" y="3687763"/>
          <p14:tracePt t="250209" x="3965575" y="3902075"/>
          <p14:tracePt t="250213" x="3990975" y="4027488"/>
          <p14:tracePt t="250226" x="4017963" y="4133850"/>
          <p14:tracePt t="250238" x="4037013" y="4214813"/>
          <p14:tracePt t="250540" x="4044950" y="4214813"/>
          <p14:tracePt t="250554" x="4054475" y="4214813"/>
          <p14:tracePt t="250568" x="4071938" y="4214813"/>
          <p14:tracePt t="250589" x="4081463" y="4214813"/>
          <p14:tracePt t="250615" x="4098925" y="4214813"/>
          <p14:tracePt t="250627" x="4125913" y="4214813"/>
          <p14:tracePt t="250650" x="4143375" y="4214813"/>
          <p14:tracePt t="250662" x="4179888" y="4214813"/>
          <p14:tracePt t="250687" x="4197350" y="4214813"/>
          <p14:tracePt t="250699" x="4205288" y="4214813"/>
          <p14:tracePt t="250711" x="4251325" y="4268788"/>
          <p14:tracePt t="250742" x="4276725" y="4348163"/>
          <p14:tracePt t="250748" x="4303713" y="4438650"/>
          <p14:tracePt t="251028" x="4303713" y="4446588"/>
          <p14:tracePt t="251040" x="4322763" y="4456113"/>
          <p14:tracePt t="251054" x="4348163" y="4473575"/>
          <p14:tracePt t="251065" x="4411663" y="4510088"/>
          <p14:tracePt t="251088" x="4438650" y="4537075"/>
          <p14:tracePt t="251101" x="4473575" y="4562475"/>
          <p14:tracePt t="251114" x="4572000" y="4625975"/>
          <p14:tracePt t="251138" x="4616450" y="4633913"/>
          <p14:tracePt t="251149" x="4732338" y="4643438"/>
          <p14:tracePt t="251181" x="4848225" y="4616450"/>
          <p14:tracePt t="251538" x="4768850" y="4537075"/>
          <p14:tracePt t="251552" x="4679950" y="4438650"/>
          <p14:tracePt t="251568" x="4581525" y="4303713"/>
          <p14:tracePt t="251582" x="4429125" y="4116388"/>
          <p14:tracePt t="251588" x="4313238" y="4000500"/>
          <p14:tracePt t="251601" x="4179888" y="3867150"/>
          <p14:tracePt t="251633" x="4152900" y="3848100"/>
          <p14:tracePt t="251638" x="4089400" y="3830638"/>
          <p14:tracePt t="251650" x="4044950" y="3803650"/>
          <p14:tracePt t="251673" x="4000500" y="3786188"/>
          <p14:tracePt t="251686" x="3911600" y="3751263"/>
          <p14:tracePt t="251709" x="3875088" y="3732213"/>
          <p14:tracePt t="251726" x="3848100" y="3724275"/>
          <p14:tracePt t="251735" x="3803650" y="3697288"/>
          <p14:tracePt t="251757" x="3786188" y="3679825"/>
          <p14:tracePt t="251771" x="3759200" y="3652838"/>
          <p14:tracePt t="251800" x="3732213" y="3652838"/>
          <p14:tracePt t="251808" x="3697288" y="3625850"/>
          <p14:tracePt t="251819" x="3670300" y="3616325"/>
          <p14:tracePt t="251844" x="3643313" y="3598863"/>
          <p14:tracePt t="252234" x="3643313" y="3562350"/>
          <p14:tracePt t="252247" x="3643313" y="3500438"/>
          <p14:tracePt t="252259" x="3633788" y="3402013"/>
          <p14:tracePt t="252271" x="3633788" y="3268663"/>
          <p14:tracePt t="252281" x="3608388" y="2938463"/>
          <p14:tracePt t="252308" x="3608388" y="2786063"/>
          <p14:tracePt t="252318" x="3608388" y="2652713"/>
          <p14:tracePt t="252330" x="3608388" y="2527300"/>
          <p14:tracePt t="252344" x="3608388" y="2339975"/>
          <p14:tracePt t="252360" x="3608388" y="2276475"/>
          <p14:tracePt t="252380" x="3608388" y="2232025"/>
          <p14:tracePt t="252393" x="3625850" y="2170113"/>
          <p14:tracePt t="252417" x="3697288" y="2116138"/>
          <p14:tracePt t="252745" x="3697288" y="2089150"/>
          <p14:tracePt t="252758" x="3697288" y="2044700"/>
          <p14:tracePt t="252773" x="3697288" y="1965325"/>
          <p14:tracePt t="252783" x="3697288" y="1893888"/>
          <p14:tracePt t="252794" x="3697288" y="1785938"/>
          <p14:tracePt t="252818" x="3697288" y="1758950"/>
          <p14:tracePt t="252829" x="3697288" y="1731963"/>
          <p14:tracePt t="252855" x="3697288" y="1704975"/>
          <p14:tracePt t="252864" x="3697288" y="1697038"/>
          <p14:tracePt t="252881" x="3697288" y="1687513"/>
          <p14:tracePt t="252965" x="3697288" y="1704975"/>
          <p14:tracePt t="252976" x="3697288" y="1731963"/>
          <p14:tracePt t="252988" x="3697288" y="1758950"/>
          <p14:tracePt t="253002" x="3697288" y="1812925"/>
          <p14:tracePt t="253014" x="3697288" y="1946275"/>
          <p14:tracePt t="253038" x="3697288" y="2027238"/>
          <p14:tracePt t="253050" x="3705225" y="2197100"/>
          <p14:tracePt t="253083" x="3732213" y="2303463"/>
          <p14:tracePt t="253091" x="3795713" y="2581275"/>
          <p14:tracePt t="253101" x="3822700" y="2724150"/>
          <p14:tracePt t="253123" x="3884613" y="3000375"/>
          <p14:tracePt t="253148" x="3902075" y="3108325"/>
          <p14:tracePt t="253163" x="3929063" y="3232150"/>
          <p14:tracePt t="253171" x="3965575" y="3375025"/>
          <p14:tracePt t="253184" x="4010025" y="3544888"/>
          <p14:tracePt t="253488" x="4000500" y="3544888"/>
          <p14:tracePt t="253500" x="3990975" y="3544888"/>
          <p14:tracePt t="253519" x="3973513" y="3554413"/>
          <p14:tracePt t="253526" x="3919538" y="3633788"/>
          <p14:tracePt t="253537" x="3884613" y="3697288"/>
          <p14:tracePt t="253562" x="3848100" y="3768725"/>
          <p14:tracePt t="253583" x="3813175" y="3848100"/>
          <p14:tracePt t="253586" x="3768725" y="4027488"/>
          <p14:tracePt t="253617" x="3751263" y="4089400"/>
          <p14:tracePt t="253625" x="3741738" y="4187825"/>
          <p14:tracePt t="253638" x="3741738" y="4224338"/>
          <p14:tracePt t="253660" x="3741738" y="4276725"/>
          <p14:tracePt t="253672" x="3741738" y="4438650"/>
          <p14:tracePt t="253696" x="3751263" y="4500563"/>
          <p14:tracePt t="253707" x="3776663" y="4581525"/>
          <p14:tracePt t="253965" x="3803650" y="4608513"/>
          <p14:tracePt t="253976" x="3840163" y="4643438"/>
          <p14:tracePt t="253987" x="3884613" y="4705350"/>
          <p14:tracePt t="254000" x="3956050" y="4786313"/>
          <p14:tracePt t="254012" x="4152900" y="4991100"/>
          <p14:tracePt t="254036" x="4259263" y="5089525"/>
          <p14:tracePt t="254057" x="4465638" y="5295900"/>
          <p14:tracePt t="254075" x="4554538" y="5375275"/>
          <p14:tracePt t="254086" x="4652963" y="5465763"/>
          <p14:tracePt t="254097" x="4732338" y="5537200"/>
          <p14:tracePt t="254111" x="4867275" y="5616575"/>
          <p14:tracePt t="254123" x="4902200" y="5616575"/>
          <p14:tracePt t="254152" x="4929188" y="5599113"/>
          <p14:tracePt t="254414" x="4929188" y="5589588"/>
          <p14:tracePt t="254425" x="4929188" y="5572125"/>
          <p14:tracePt t="254437" x="4929188" y="5545138"/>
          <p14:tracePt t="254460" x="4902200" y="5446713"/>
          <p14:tracePt t="254477" x="4894263" y="5384800"/>
          <p14:tracePt t="254487" x="4884738" y="5322888"/>
          <p14:tracePt t="254498" x="4867275" y="5241925"/>
          <p14:tracePt t="254511" x="4867275" y="5133975"/>
          <p14:tracePt t="254525" x="4867275" y="5108575"/>
          <p14:tracePt t="254547" x="4867275" y="5072063"/>
          <p14:tracePt t="254561" x="4884738" y="5027613"/>
          <p14:tracePt t="254583" x="4902200" y="5018088"/>
          <p14:tracePt t="254597" x="4929188" y="5000625"/>
          <p14:tracePt t="254925" x="4929188" y="4973638"/>
          <p14:tracePt t="254938" x="4884738" y="4803775"/>
          <p14:tracePt t="254961" x="4875213" y="4714875"/>
          <p14:tracePt t="254975" x="4875213" y="4608513"/>
          <p14:tracePt t="254991" x="4875213" y="4510088"/>
          <p14:tracePt t="255008" x="4875213" y="4394200"/>
          <p14:tracePt t="255009" x="4875213" y="4340225"/>
          <p14:tracePt t="255035" x="4875213" y="4322763"/>
          <p14:tracePt t="255049" x="4875213" y="4286250"/>
          <p14:tracePt t="255083" x="4867275" y="4276725"/>
          <p14:tracePt t="255101" x="4867275" y="4268788"/>
          <p14:tracePt t="255131" x="4857750" y="4268788"/>
          <p14:tracePt t="255182" x="4848225" y="4268788"/>
          <p14:tracePt t="255255" x="4840288" y="4268788"/>
          <p14:tracePt t="255269" x="4803775" y="4268788"/>
          <p14:tracePt t="255279" x="4741863" y="4268788"/>
          <p14:tracePt t="255291" x="4518025" y="4268788"/>
          <p14:tracePt t="255316" x="4384675" y="4268788"/>
          <p14:tracePt t="255331" x="4232275" y="4268788"/>
          <p14:tracePt t="255339" x="4054475" y="4251325"/>
          <p14:tracePt t="255352" x="3589338" y="4187825"/>
          <p14:tracePt t="255366" x="3394075" y="4179888"/>
          <p14:tracePt t="255398" x="3098800" y="4133850"/>
          <p14:tracePt t="255412" x="2990850" y="4116388"/>
          <p14:tracePt t="255424" x="2928938" y="4081463"/>
          <p14:tracePt t="255766" x="2901950" y="4054475"/>
          <p14:tracePt t="255777" x="2847975" y="3983038"/>
          <p14:tracePt t="255791" x="2660650" y="3714750"/>
          <p14:tracePt t="255803" x="2517775" y="3446463"/>
          <p14:tracePt t="255835" x="2259013" y="2965450"/>
          <p14:tracePt t="255851" x="2170113" y="2786063"/>
          <p14:tracePt t="255871" x="2125663" y="2660650"/>
          <p14:tracePt t="255876" x="2036763" y="2536825"/>
          <p14:tracePt t="255901" x="2009775" y="2509838"/>
          <p14:tracePt t="255912" x="1990725" y="2500313"/>
          <p14:tracePt t="255925" x="1973263" y="2500313"/>
          <p14:tracePt t="255949" x="1965325" y="2500313"/>
          <p14:tracePt t="256281" x="1965325" y="2517775"/>
          <p14:tracePt t="256290" x="1982788" y="2536825"/>
          <p14:tracePt t="256302" x="2000250" y="2554288"/>
          <p14:tracePt t="256314" x="2036763" y="2562225"/>
          <p14:tracePt t="256327" x="2160588" y="2616200"/>
          <p14:tracePt t="256352" x="2224088" y="2633663"/>
          <p14:tracePt t="256362" x="2438400" y="2751138"/>
          <p14:tracePt t="256389" x="2562225" y="2847975"/>
          <p14:tracePt t="256400" x="2759075" y="3098800"/>
          <p14:tracePt t="256413" x="2813050" y="3232150"/>
          <p14:tracePt t="256425" x="2857500" y="3348038"/>
          <p14:tracePt t="256449" x="2894013" y="3455988"/>
          <p14:tracePt t="256741" x="2911475" y="3473450"/>
          <p14:tracePt t="256752" x="2938463" y="3490913"/>
          <p14:tracePt t="256766" x="2973388" y="3517900"/>
          <p14:tracePt t="256776" x="3027363" y="3554413"/>
          <p14:tracePt t="256788" x="3081338" y="3581400"/>
          <p14:tracePt t="256806" x="3179763" y="3679825"/>
          <p14:tracePt t="256830" x="3232150" y="3724275"/>
          <p14:tracePt t="256837" x="3322638" y="3776663"/>
          <p14:tracePt t="256863" x="3357563" y="3786188"/>
          <p14:tracePt t="257081" x="3357563" y="3795713"/>
          <p14:tracePt t="257094" x="3322638" y="3803650"/>
          <p14:tracePt t="257105" x="3251200" y="3813175"/>
          <p14:tracePt t="257118" x="2982913" y="3840163"/>
          <p14:tracePt t="257131" x="2813050" y="3840163"/>
          <p14:tracePt t="257154" x="2660650" y="3840163"/>
          <p14:tracePt t="257168" x="2465388" y="3840163"/>
          <p14:tracePt t="257181" x="2401888" y="3840163"/>
          <p14:tracePt t="257203" x="2366963" y="3848100"/>
          <p14:tracePt t="257216" x="2303463" y="3875088"/>
          <p14:tracePt t="257232" x="2295525" y="3875088"/>
          <p14:tracePt t="257253" x="2295525" y="3884613"/>
          <p14:tracePt t="257329" x="2312988" y="3884613"/>
          <p14:tracePt t="257337" x="2347913" y="3884613"/>
          <p14:tracePt t="257348" x="2401888" y="3884613"/>
          <p14:tracePt t="257362" x="2482850" y="3867150"/>
          <p14:tracePt t="257374" x="2598738" y="3830638"/>
          <p14:tracePt t="257385" x="2847975" y="3732213"/>
          <p14:tracePt t="257400" x="2955925" y="3697288"/>
          <p14:tracePt t="257424" x="3054350" y="3660775"/>
          <p14:tracePt t="257437" x="3232150" y="3581400"/>
          <p14:tracePt t="257459" x="3330575" y="3544888"/>
          <p14:tracePt t="257472" x="3411538" y="3527425"/>
          <p14:tracePt t="257776" x="3429000" y="3527425"/>
          <p14:tracePt t="257787" x="3465513" y="3527425"/>
          <p14:tracePt t="257801" x="3527425" y="3544888"/>
          <p14:tracePt t="257812" x="3625850" y="3589338"/>
          <p14:tracePt t="257824" x="3911600" y="3822700"/>
          <p14:tracePt t="257837" x="4081463" y="3983038"/>
          <p14:tracePt t="257854" x="4241800" y="4152900"/>
          <p14:tracePt t="257876" x="4446588" y="4438650"/>
          <p14:tracePt t="257897" x="4518025" y="4554538"/>
          <p14:tracePt t="257910" x="4581525" y="4670425"/>
          <p14:tracePt t="258167" x="4598988" y="4670425"/>
          <p14:tracePt t="258179" x="4633913" y="4670425"/>
          <p14:tracePt t="258192" x="4660900" y="4670425"/>
          <p14:tracePt t="258209" x="4687888" y="4670425"/>
          <p14:tracePt t="258214" x="4724400" y="4660900"/>
          <p14:tracePt t="258228" x="4813300" y="4616450"/>
          <p14:tracePt t="258241" x="4867275" y="4589463"/>
          <p14:tracePt t="258265" x="5000625" y="4456113"/>
          <p14:tracePt t="258643" x="5018088" y="4438650"/>
          <p14:tracePt t="258652" x="5062538" y="4429125"/>
          <p14:tracePt t="258665" x="5089525" y="4419600"/>
          <p14:tracePt t="258677" x="5126038" y="4402138"/>
          <p14:tracePt t="258710" x="5197475" y="4384675"/>
          <p14:tracePt t="258728" x="5232400" y="4357688"/>
          <p14:tracePt t="258743" x="5286375" y="4348163"/>
          <p14:tracePt t="258749" x="5322888" y="4340225"/>
          <p14:tracePt t="258763" x="5394325" y="4322763"/>
          <p14:tracePt t="258785" x="5411788" y="4322763"/>
          <p14:tracePt t="258799" x="5438775" y="4322763"/>
          <p14:tracePt t="259091" x="5438775" y="4340225"/>
          <p14:tracePt t="259106" x="5446713" y="4384675"/>
          <p14:tracePt t="259116" x="5465763" y="4473575"/>
          <p14:tracePt t="259147" x="5473700" y="4518025"/>
          <p14:tracePt t="259165" x="5527675" y="4625975"/>
          <p14:tracePt t="259175" x="5562600" y="4705350"/>
          <p14:tracePt t="259189" x="5599113" y="4786313"/>
          <p14:tracePt t="259199" x="5670550" y="4938713"/>
          <p14:tracePt t="259224" x="5715000" y="4991100"/>
          <p14:tracePt t="259578" x="5715000" y="4973638"/>
          <p14:tracePt t="259592" x="5715000" y="4956175"/>
          <p14:tracePt t="259603" x="5715000" y="4919663"/>
          <p14:tracePt t="259615" x="5715000" y="4875213"/>
          <p14:tracePt t="259628" x="5715000" y="4795838"/>
          <p14:tracePt t="259640" x="5724525" y="4652963"/>
          <p14:tracePt t="259663" x="5732463" y="4581525"/>
          <p14:tracePt t="259678" x="5768975" y="4402138"/>
          <p14:tracePt t="259705" x="5776913" y="4295775"/>
          <p14:tracePt t="259712" x="5795963" y="4205288"/>
          <p14:tracePt t="259726" x="5795963" y="4108450"/>
          <p14:tracePt t="259737" x="5795963" y="4000500"/>
          <p14:tracePt t="259762" x="5795963" y="3956050"/>
          <p14:tracePt t="260090" x="5786438" y="3956050"/>
          <p14:tracePt t="260140" x="5776913" y="3956050"/>
          <p14:tracePt t="260150" x="5776913" y="3973513"/>
          <p14:tracePt t="260165" x="5776913" y="3983038"/>
          <p14:tracePt t="260175" x="5776913" y="4010025"/>
          <p14:tracePt t="260199" x="5776913" y="4037013"/>
          <p14:tracePt t="260212" x="5776913" y="4071938"/>
          <p14:tracePt t="260225" x="5776913" y="4108450"/>
          <p14:tracePt t="260502" x="5768975" y="4098925"/>
          <p14:tracePt t="260521" x="5759450" y="4081463"/>
          <p14:tracePt t="260530" x="5751513" y="4081463"/>
          <p14:tracePt t="260565" x="5732463" y="4081463"/>
          <p14:tracePt t="260580" x="5715000" y="4071938"/>
          <p14:tracePt t="260588" x="5688013" y="4062413"/>
          <p14:tracePt t="260601" x="5661025" y="4062413"/>
          <p14:tracePt t="260613" x="5643563" y="4062413"/>
          <p14:tracePt t="260647" x="5616575" y="4062413"/>
          <p14:tracePt t="260663" x="5608638" y="4062413"/>
          <p14:tracePt t="260677" x="5599113" y="4062413"/>
          <p14:tracePt t="260699" x="5572125" y="4062413"/>
          <p14:tracePt t="260703" x="5562600" y="4071938"/>
          <p14:tracePt t="260724" x="5554663" y="4081463"/>
          <p14:tracePt t="260744" x="5545138" y="4089400"/>
          <p14:tracePt t="260748" x="5537200" y="4089400"/>
          <p14:tracePt t="260772" x="5537200" y="4098925"/>
          <p14:tracePt t="260801" x="5527675" y="4098925"/>
          <p14:tracePt t="260820" x="5518150" y="4116388"/>
          <p14:tracePt t="260835" x="5510213" y="4116388"/>
          <p14:tracePt t="260846" x="5510213" y="4125913"/>
          <p14:tracePt t="260858" x="5510213" y="4133850"/>
          <p14:tracePt t="260882" x="5510213" y="4143375"/>
          <p14:tracePt t="260955" x="5510213" y="4152900"/>
          <p14:tracePt t="260965" x="5510213" y="4160838"/>
          <p14:tracePt t="260978" x="5510213" y="4170363"/>
          <p14:tracePt t="260991" x="5518150" y="4170363"/>
          <p14:tracePt t="261002" x="5527675" y="4179888"/>
          <p14:tracePt t="261010" x="5562600" y="4205288"/>
          <p14:tracePt t="261039" x="5589588" y="4214813"/>
          <p14:tracePt t="261054" x="5653088" y="4251325"/>
          <p14:tracePt t="261067" x="5688013" y="4276725"/>
          <p14:tracePt t="261089" x="5715000" y="4295775"/>
          <p14:tracePt t="261101" x="5768975" y="4348163"/>
          <p14:tracePt t="261131" x="5786438" y="4375150"/>
          <p14:tracePt t="261147" x="5813425" y="4394200"/>
          <p14:tracePt t="261150" x="5813425" y="4402138"/>
          <p14:tracePt t="261181" x="5822950" y="4411663"/>
          <p14:tracePt t="261186" x="5822950" y="4419600"/>
          <p14:tracePt t="261318" x="5822950" y="4375150"/>
          <p14:tracePt t="261332" x="5822950" y="4330700"/>
          <p14:tracePt t="261343" x="5822950" y="4286250"/>
          <p14:tracePt t="261355" x="5813425" y="4232275"/>
          <p14:tracePt t="261370" x="5813425" y="4205288"/>
          <p14:tracePt t="261394" x="5803900" y="4197350"/>
          <p14:tracePt t="261407" x="5795963" y="4187825"/>
          <p14:tracePt t="261430" x="5776913" y="4179888"/>
          <p14:tracePt t="261446" x="5759450" y="4160838"/>
          <p14:tracePt t="261455" x="5741988" y="4152900"/>
          <p14:tracePt t="261467" x="5715000" y="4133850"/>
          <p14:tracePt t="261488" x="5643563" y="4116388"/>
          <p14:tracePt t="261505" x="5616575" y="4108450"/>
          <p14:tracePt t="261521" x="5608638" y="4108450"/>
          <p14:tracePt t="261527" x="5589588" y="4108450"/>
          <p14:tracePt t="261540" x="5581650" y="4108450"/>
          <p14:tracePt t="261613" x="5572125" y="4108450"/>
          <p14:tracePt t="261635" x="5562600" y="4125913"/>
          <p14:tracePt t="261650" x="5562600" y="4143375"/>
          <p14:tracePt t="261661" x="5554663" y="4152900"/>
          <p14:tracePt t="261673" x="5554663" y="4160838"/>
          <p14:tracePt t="261710" x="5554663" y="4170363"/>
          <p14:tracePt t="261771" x="5554663" y="4179888"/>
          <p14:tracePt t="261782" x="5554663" y="4187825"/>
          <p14:tracePt t="261796" x="5554663" y="4197350"/>
          <p14:tracePt t="261807" x="5562600" y="4205288"/>
          <p14:tracePt t="261855" x="5572125" y="4205288"/>
          <p14:tracePt t="261881" x="5581650" y="4224338"/>
          <p14:tracePt t="261893" x="5599113" y="4224338"/>
          <p14:tracePt t="261908" x="5608638" y="4232275"/>
          <p14:tracePt t="261916" x="5616575" y="4232275"/>
          <p14:tracePt t="262259" x="5616575" y="4224338"/>
          <p14:tracePt t="262270" x="5616575" y="4214813"/>
          <p14:tracePt t="262282" x="5616575" y="4197350"/>
          <p14:tracePt t="262295" x="5572125" y="4081463"/>
          <p14:tracePt t="262323" x="5537200" y="3983038"/>
          <p14:tracePt t="262332" x="5491163" y="3875088"/>
          <p14:tracePt t="262344" x="5340350" y="3527425"/>
          <p14:tracePt t="262361" x="5232400" y="3295650"/>
          <p14:tracePt t="262381" x="5133975" y="3027363"/>
          <p14:tracePt t="262394" x="5126038" y="2928938"/>
          <p14:tracePt t="262417" x="5116513" y="2901950"/>
          <p14:tracePt t="262429" x="5126038" y="2830513"/>
          <p14:tracePt t="262459" x="5133975" y="2803525"/>
          <p14:tracePt t="262465" x="5160963" y="2776538"/>
          <p14:tracePt t="262721" x="5143500" y="2768600"/>
          <p14:tracePt t="262733" x="5116513" y="2741613"/>
          <p14:tracePt t="262753" x="5062538" y="2705100"/>
          <p14:tracePt t="262770" x="4965700" y="2625725"/>
          <p14:tracePt t="262775" x="4867275" y="2554288"/>
          <p14:tracePt t="262818" x="4840288" y="2544763"/>
          <p14:tracePt t="262829" x="4786313" y="2527300"/>
          <p14:tracePt t="262857" x="4759325" y="2517775"/>
          <p14:tracePt t="262859" x="4732338" y="2509838"/>
          <p14:tracePt t="262905" x="4724400" y="2509838"/>
          <p14:tracePt t="262917" x="4714875" y="2509838"/>
          <p14:tracePt t="262943" x="4705350" y="2509838"/>
          <p14:tracePt t="263064" x="4705350" y="2500313"/>
          <p14:tracePt t="263078" x="4732338" y="2500313"/>
          <p14:tracePt t="263099" x="4732338" y="2490788"/>
          <p14:tracePt t="263118" x="4751388" y="2490788"/>
          <p14:tracePt t="263125" x="4759325" y="2490788"/>
          <p14:tracePt t="263148" x="4768850" y="2490788"/>
          <p14:tracePt t="263159" x="4786313" y="2490788"/>
          <p14:tracePt t="263176" x="4803775" y="2490788"/>
          <p14:tracePt t="263197" x="4813300" y="2490788"/>
          <p14:tracePt t="263243" x="4813300" y="2500313"/>
          <p14:tracePt t="263256" x="4830763" y="2517775"/>
          <p14:tracePt t="263270" x="4830763" y="2536825"/>
          <p14:tracePt t="263283" x="4848225" y="2562225"/>
          <p14:tracePt t="263293" x="4875213" y="2589213"/>
          <p14:tracePt t="263305" x="4902200" y="2616200"/>
          <p14:tracePt t="263318" x="4983163" y="2660650"/>
          <p14:tracePt t="263343" x="5037138" y="2705100"/>
          <p14:tracePt t="263370" x="5153025" y="2813050"/>
          <p14:tracePt t="263383" x="5224463" y="2894013"/>
          <p14:tracePt t="263391" x="5286375" y="2990850"/>
          <p14:tracePt t="263404" x="5429250" y="3187700"/>
          <p14:tracePt t="263427" x="5537200" y="3375025"/>
          <p14:tracePt t="263442" x="5572125" y="3465513"/>
          <p14:tracePt t="263453" x="5616575" y="3581400"/>
          <p14:tracePt t="263721" x="5634038" y="3616325"/>
          <p14:tracePt t="263732" x="5653088" y="3670300"/>
          <p14:tracePt t="263740" x="5670550" y="3732213"/>
          <p14:tracePt t="263756" x="5715000" y="3867150"/>
          <p14:tracePt t="263782" x="5751513" y="3929063"/>
          <p14:tracePt t="263793" x="5795963" y="4108450"/>
          <p14:tracePt t="263806" x="5840413" y="4251325"/>
          <p14:tracePt t="263838" x="5884863" y="4491038"/>
          <p14:tracePt t="263843" x="5911850" y="4562475"/>
          <p14:tracePt t="263856" x="5911850" y="4589463"/>
          <p14:tracePt t="264048" x="5911850" y="4581525"/>
          <p14:tracePt t="264061" x="5894388" y="4562475"/>
          <p14:tracePt t="264072" x="5875338" y="4545013"/>
          <p14:tracePt t="264086" x="5848350" y="4518025"/>
          <p14:tracePt t="264097" x="5822950" y="4491038"/>
          <p14:tracePt t="264109" x="5724525" y="4411663"/>
          <p14:tracePt t="264137" x="5670550" y="4375150"/>
          <p14:tracePt t="264147" x="5599113" y="4313238"/>
          <p14:tracePt t="264159" x="5554663" y="4286250"/>
          <p14:tracePt t="264184" x="5465763" y="4232275"/>
          <p14:tracePt t="264197" x="5438775" y="4214813"/>
          <p14:tracePt t="264221" x="5419725" y="4205288"/>
          <p14:tracePt t="264243" x="5394325" y="4197350"/>
          <p14:tracePt t="264257" x="5384800" y="4197350"/>
          <p14:tracePt t="264268" x="5375275" y="4197350"/>
          <p14:tracePt t="264305" x="5367338" y="4197350"/>
          <p14:tracePt t="264524" x="5384800" y="4197350"/>
          <p14:tracePt t="264535" x="5402263" y="4197350"/>
          <p14:tracePt t="264547" x="5446713" y="4214813"/>
          <p14:tracePt t="264562" x="5473700" y="4214813"/>
          <p14:tracePt t="264585" x="5491163" y="4224338"/>
          <p14:tracePt t="264596" x="5527675" y="4224338"/>
          <p14:tracePt t="264611" x="5545138" y="4224338"/>
          <p14:tracePt t="264635" x="5581650" y="4224338"/>
          <p14:tracePt t="264940" x="5626100" y="4224338"/>
          <p14:tracePt t="264954" x="5670550" y="4224338"/>
          <p14:tracePt t="264961" x="5751513" y="4232275"/>
          <p14:tracePt t="264975" x="5830888" y="4251325"/>
          <p14:tracePt t="264987" x="5929313" y="4268788"/>
          <p14:tracePt t="264999" x="6037263" y="4295775"/>
          <p14:tracePt t="265022" x="6081713" y="4313238"/>
          <p14:tracePt t="265037" x="6134100" y="4322763"/>
          <p14:tracePt t="265059" x="6170613" y="4330700"/>
          <p14:tracePt t="265074" x="6205538" y="4330700"/>
          <p14:tracePt t="265330" x="6215063" y="4322763"/>
          <p14:tracePt t="265341" x="6224588" y="4295775"/>
          <p14:tracePt t="265353" x="6224588" y="4268788"/>
          <p14:tracePt t="265364" x="6224588" y="4251325"/>
          <p14:tracePt t="265377" x="6224588" y="4224338"/>
          <p14:tracePt t="265391" x="6224588" y="4179888"/>
          <p14:tracePt t="265429" x="6224588" y="4170363"/>
          <p14:tracePt t="265437" x="6224588" y="4160838"/>
          <p14:tracePt t="265454" x="6224588" y="4152900"/>
          <p14:tracePt t="265476" x="6224588" y="4143375"/>
          <p14:tracePt t="265486" x="6224588" y="4125913"/>
          <p14:tracePt t="265596" x="6224588" y="4133850"/>
          <p14:tracePt t="265608" x="6224588" y="4143375"/>
          <p14:tracePt t="265693" x="6224588" y="4160838"/>
          <p14:tracePt t="265708" x="6224588" y="4187825"/>
          <p14:tracePt t="265725" x="6224588" y="4214813"/>
          <p14:tracePt t="265730" x="6224588" y="4268788"/>
          <p14:tracePt t="265755" x="6224588" y="4303713"/>
          <p14:tracePt t="265772" x="6232525" y="4330700"/>
          <p14:tracePt t="265779" x="6242050" y="4367213"/>
          <p14:tracePt t="265790" x="6259513" y="4438650"/>
          <p14:tracePt t="265814" x="6276975" y="4537075"/>
          <p14:tracePt t="265829" x="6296025" y="4562475"/>
          <p14:tracePt t="265852" x="6303963" y="4581525"/>
          <p14:tracePt t="265859" x="6330950" y="4598988"/>
          <p14:tracePt t="266228" x="6340475" y="4598988"/>
          <p14:tracePt t="266973" x="6340475" y="4608513"/>
          <p14:tracePt t="267011" x="6340475" y="4616450"/>
          <p14:tracePt t="267496" x="6340475" y="4608513"/>
          <p14:tracePt t="267509" x="6357938" y="4598988"/>
          <p14:tracePt t="267523" x="6384925" y="4581525"/>
          <p14:tracePt t="267533" x="6411913" y="4562475"/>
          <p14:tracePt t="267544" x="6429375" y="4545013"/>
          <p14:tracePt t="267557" x="6446838" y="4527550"/>
          <p14:tracePt t="267571" x="6465888" y="4518025"/>
          <p14:tracePt t="267593" x="6473825" y="4510088"/>
          <p14:tracePt t="267703" x="6465888" y="4510088"/>
          <p14:tracePt t="267716" x="6456363" y="4510088"/>
          <p14:tracePt t="267742" x="6446838" y="4510088"/>
          <p14:tracePt t="267751" x="6429375" y="4510088"/>
          <p14:tracePt t="267771" x="6411913" y="4527550"/>
          <p14:tracePt t="267776" x="6375400" y="4581525"/>
          <p14:tracePt t="267789" x="6348413" y="4608513"/>
          <p14:tracePt t="267825" x="6303963" y="4652963"/>
          <p14:tracePt t="267828" x="6286500" y="4679950"/>
          <p14:tracePt t="267850" x="6259513" y="4705350"/>
          <p14:tracePt t="267875" x="6251575" y="4732338"/>
          <p14:tracePt t="267886" x="6251575" y="4751388"/>
          <p14:tracePt t="267898" x="6251575" y="4768850"/>
          <p14:tracePt t="267910" x="6242050" y="4786313"/>
          <p14:tracePt t="268204" x="6224588" y="4786313"/>
          <p14:tracePt t="268214" x="6215063" y="4786313"/>
          <p14:tracePt t="268226" x="6205538" y="4786313"/>
          <p14:tracePt t="268242" x="6197600" y="4786313"/>
          <p14:tracePt t="268251" x="6188075" y="4795838"/>
          <p14:tracePt t="268275" x="6170613" y="4795838"/>
          <p14:tracePt t="268287" x="6161088" y="4803775"/>
          <p14:tracePt t="268313" x="6143625" y="4813300"/>
          <p14:tracePt t="268327" x="6126163" y="4813300"/>
          <p14:tracePt t="268337" x="6126163" y="4822825"/>
          <p14:tracePt t="268349" x="6108700" y="4830763"/>
          <p14:tracePt t="268387" x="6099175" y="4830763"/>
          <p14:tracePt t="268458" x="6089650" y="4840288"/>
          <p14:tracePt t="268556" x="6099175" y="4840288"/>
          <p14:tracePt t="268568" x="6134100" y="4848225"/>
          <p14:tracePt t="268581" x="6205538" y="4857750"/>
          <p14:tracePt t="268606" x="6276975" y="4857750"/>
          <p14:tracePt t="268617" x="6313488" y="4857750"/>
          <p14:tracePt t="268646" x="6330950" y="4857750"/>
          <p14:tracePt t="268653" x="6348413" y="4848225"/>
          <p14:tracePt t="268666" x="6402388" y="4803775"/>
          <p14:tracePt t="268692" x="6429375" y="4768850"/>
          <p14:tracePt t="268702" x="6438900" y="4759325"/>
          <p14:tracePt t="268727" x="6446838" y="4751388"/>
          <p14:tracePt t="268733" x="6456363" y="4751388"/>
          <p14:tracePt t="268751" x="6465888" y="4741863"/>
          <p14:tracePt t="269031" x="6446838" y="4741863"/>
          <p14:tracePt t="269043" x="6419850" y="4741863"/>
          <p14:tracePt t="269056" x="6402388" y="4724400"/>
          <p14:tracePt t="269069" x="6357938" y="4705350"/>
          <p14:tracePt t="269092" x="6340475" y="4697413"/>
          <p14:tracePt t="269103" x="6323013" y="4687888"/>
          <p14:tracePt t="269127" x="6303963" y="4687888"/>
          <p14:tracePt t="269202" x="6276975" y="4687888"/>
          <p14:tracePt t="269216" x="6269038" y="4687888"/>
          <p14:tracePt t="269226" x="6259513" y="4687888"/>
          <p14:tracePt t="269238" x="6242050" y="4697413"/>
          <p14:tracePt t="269263" x="6242050" y="4705350"/>
          <p14:tracePt t="269275" x="6232525" y="4705350"/>
          <p14:tracePt t="269288" x="6215063" y="4705350"/>
          <p14:tracePt t="269311" x="6205538" y="4705350"/>
          <p14:tracePt t="269334" x="6188075" y="4714875"/>
          <p14:tracePt t="270858" x="6170613" y="4705350"/>
          <p14:tracePt t="270872" x="6143625" y="4679950"/>
          <p14:tracePt t="270882" x="6089650" y="4643438"/>
          <p14:tracePt t="270895" x="6037263" y="4598988"/>
          <p14:tracePt t="270908" x="5938838" y="4537075"/>
          <p14:tracePt t="270921" x="5697538" y="4446588"/>
          <p14:tracePt t="270943" x="5527675" y="4419600"/>
          <p14:tracePt t="270957" x="5286375" y="4375150"/>
          <p14:tracePt t="270968" x="4867275" y="4357688"/>
          <p14:tracePt t="270991" x="4732338" y="4357688"/>
          <p14:tracePt t="271003" x="4616450" y="4357688"/>
          <p14:tracePt t="271016" x="4473575" y="4357688"/>
          <p14:tracePt t="271040" x="4438650" y="4357688"/>
          <p14:tracePt t="271053" x="4384675" y="4375150"/>
          <p14:tracePt t="271088" x="4348163" y="4394200"/>
          <p14:tracePt t="271102" x="4330700" y="4402138"/>
          <p14:tracePt t="271113" x="4313238" y="4402138"/>
          <p14:tracePt t="271124" x="4303713" y="4411663"/>
          <p14:tracePt t="271406" x="4268788" y="4402138"/>
          <p14:tracePt t="271417" x="4224338" y="4384675"/>
          <p14:tracePt t="271431" x="4187825" y="4367213"/>
          <p14:tracePt t="271442" x="4133850" y="4330700"/>
          <p14:tracePt t="271454" x="4010025" y="4313238"/>
          <p14:tracePt t="271479" x="3894138" y="4303713"/>
          <p14:tracePt t="271491" x="3857625" y="4295775"/>
          <p14:tracePt t="271525" x="3803650" y="4295775"/>
          <p14:tracePt t="271541" x="3776663" y="4295775"/>
          <p14:tracePt t="271553" x="3759200" y="4295775"/>
          <p14:tracePt t="271563" x="3751263" y="4295775"/>
          <p14:tracePt t="271587" x="3714750" y="4295775"/>
          <p14:tracePt t="271617" x="3705225" y="4295775"/>
          <p14:tracePt t="271649" x="3697288" y="4295775"/>
          <p14:tracePt t="272163" x="3705225" y="4295775"/>
          <p14:tracePt t="272174" x="3714750" y="4295775"/>
          <p14:tracePt t="272185" x="3724275" y="4295775"/>
          <p14:tracePt t="272199" x="3751263" y="4295775"/>
          <p14:tracePt t="272211" x="3759200" y="4295775"/>
          <p14:tracePt t="272243" x="3776663" y="4295775"/>
          <p14:tracePt t="272260" x="3786188" y="4295775"/>
          <p14:tracePt t="272272" x="3803650" y="4295775"/>
          <p14:tracePt t="272283" x="3822700" y="4295775"/>
          <p14:tracePt t="272295" x="3840163" y="4286250"/>
          <p14:tracePt t="272368" x="3848100" y="4286250"/>
          <p14:tracePt t="272409" x="3857625" y="4276725"/>
          <p14:tracePt t="272418" x="3867150" y="4276725"/>
          <p14:tracePt t="272747" x="3857625" y="4276725"/>
          <p14:tracePt t="272758" x="3840163" y="4276725"/>
          <p14:tracePt t="272770" x="3813175" y="4268788"/>
          <p14:tracePt t="272783" x="3776663" y="4251325"/>
          <p14:tracePt t="272806" x="3759200" y="4241800"/>
          <p14:tracePt t="272820" x="3751263" y="4224338"/>
          <p14:tracePt t="272834" x="3732213" y="4205288"/>
          <p14:tracePt t="272928" x="3741738" y="4205288"/>
          <p14:tracePt t="272940" x="3786188" y="4214813"/>
          <p14:tracePt t="272955" x="3857625" y="4232275"/>
          <p14:tracePt t="272964" x="3919538" y="4259263"/>
          <p14:tracePt t="272976" x="4017963" y="4303713"/>
          <p14:tracePt t="272988" x="4133850" y="4357688"/>
          <p14:tracePt t="273002" x="4357688" y="4483100"/>
          <p14:tracePt t="273025" x="4483100" y="4572000"/>
          <p14:tracePt t="273040" x="4581525" y="4670425"/>
          <p14:tracePt t="273051" x="4660900" y="4768850"/>
          <p14:tracePt t="273281" x="4697413" y="4759325"/>
          <p14:tracePt t="273294" x="4786313" y="4751388"/>
          <p14:tracePt t="273306" x="5018088" y="4724400"/>
          <p14:tracePt t="273321" x="5081588" y="4724400"/>
          <p14:tracePt t="273342" x="5126038" y="4724400"/>
          <p14:tracePt t="273355" x="5197475" y="4714875"/>
          <p14:tracePt t="273372" x="5367338" y="4714875"/>
          <p14:tracePt t="273392" x="5510213" y="4705350"/>
          <p14:tracePt t="273405" x="5670550" y="4687888"/>
          <p14:tracePt t="273428" x="5795963" y="4679950"/>
          <p14:tracePt t="273441" x="5983288" y="4679950"/>
          <p14:tracePt t="273467" x="6045200" y="4697413"/>
          <p14:tracePt t="273478" x="6116638" y="4732338"/>
          <p14:tracePt t="273490" x="6180138" y="4776788"/>
          <p14:tracePt t="273513" x="6197600" y="4822825"/>
          <p14:tracePt t="273526" x="6242050" y="4867275"/>
          <p14:tracePt t="273539" x="6251575" y="4884738"/>
          <p14:tracePt t="273562" x="6276975" y="4902200"/>
          <p14:tracePt t="273574" x="6313488" y="4902200"/>
          <p14:tracePt t="273953" x="6323013" y="4894263"/>
          <p14:tracePt t="273964" x="6340475" y="4875213"/>
          <p14:tracePt t="273976" x="6367463" y="4857750"/>
          <p14:tracePt t="273988" x="6419850" y="4813300"/>
          <p14:tracePt t="274005" x="6473825" y="4776788"/>
          <p14:tracePt t="274011" x="6518275" y="4759325"/>
          <p14:tracePt t="274025" x="6608763" y="4724400"/>
          <p14:tracePt t="274049" x="6643688" y="4714875"/>
          <p14:tracePt t="274063" x="6796088" y="4670425"/>
          <p14:tracePt t="274085" x="6902450" y="4633913"/>
          <p14:tracePt t="274099" x="7000875" y="4616450"/>
          <p14:tracePt t="274111" x="7072313" y="4598988"/>
          <p14:tracePt t="274135" x="7108825" y="4598988"/>
          <p14:tracePt t="274147" x="7161213" y="4598988"/>
          <p14:tracePt t="274179" x="7188200" y="4598988"/>
          <p14:tracePt t="274183" x="7224713" y="4598988"/>
          <p14:tracePt t="274195" x="7251700" y="4598988"/>
          <p14:tracePt t="274220" x="7286625" y="4608513"/>
          <p14:tracePt t="274584" x="7286625" y="4643438"/>
          <p14:tracePt t="274601" x="7296150" y="4670425"/>
          <p14:tracePt t="274611" x="7296150" y="4697413"/>
          <p14:tracePt t="274621" x="7296150" y="4714875"/>
          <p14:tracePt t="274635" x="7296150" y="4732338"/>
          <p14:tracePt t="274658" x="7296150" y="4741863"/>
          <p14:tracePt t="274694" x="7296150" y="4751388"/>
          <p14:tracePt t="274707" x="7304088" y="4768850"/>
          <p14:tracePt t="274720" x="7304088" y="4786313"/>
          <p14:tracePt t="276157" x="7277100" y="4786313"/>
          <p14:tracePt t="276168" x="7242175" y="4776788"/>
          <p14:tracePt t="276182" x="7161213" y="4759325"/>
          <p14:tracePt t="276192" x="7054850" y="4724400"/>
          <p14:tracePt t="276206" x="6929438" y="4670425"/>
          <p14:tracePt t="276219" x="6786563" y="4616450"/>
          <p14:tracePt t="276230" x="6491288" y="4518025"/>
          <p14:tracePt t="276245" x="6313488" y="4491038"/>
          <p14:tracePt t="276262" x="5919788" y="4456113"/>
          <p14:tracePt t="276292" x="5732463" y="4456113"/>
          <p14:tracePt t="276302" x="5446713" y="4456113"/>
          <p14:tracePt t="276315" x="5348288" y="4456113"/>
          <p14:tracePt t="276341" x="5286375" y="4456113"/>
          <p14:tracePt t="276351" x="5241925" y="4438650"/>
          <p14:tracePt t="276694" x="5214938" y="4438650"/>
          <p14:tracePt t="276705" x="5180013" y="4438650"/>
          <p14:tracePt t="276719" x="5153025" y="4446588"/>
          <p14:tracePt t="276729" x="5108575" y="4465638"/>
          <p14:tracePt t="276736" x="5054600" y="4491038"/>
          <p14:tracePt t="276753" x="4929188" y="4562475"/>
          <p14:tracePt t="276766" x="4848225" y="4616450"/>
          <p14:tracePt t="276789" x="4776788" y="4660900"/>
          <p14:tracePt t="276802" x="4670425" y="4732338"/>
          <p14:tracePt t="276826" x="4589463" y="4795838"/>
          <p14:tracePt t="276838" x="4572000" y="4822825"/>
          <p14:tracePt t="276851" x="4545013" y="4840288"/>
          <p14:tracePt t="277217" x="4562475" y="4830763"/>
          <p14:tracePt t="277228" x="4581525" y="4813300"/>
          <p14:tracePt t="277233" x="4633913" y="4768850"/>
          <p14:tracePt t="277274" x="4724400" y="4660900"/>
          <p14:tracePt t="277291" x="4759325" y="4608513"/>
          <p14:tracePt t="277302" x="4786313" y="4562475"/>
          <p14:tracePt t="277314" x="4822825" y="4518025"/>
          <p14:tracePt t="277327" x="4857750" y="4483100"/>
          <p14:tracePt t="277339" x="4867275" y="4473575"/>
          <p14:tracePt t="277355" x="4875213" y="4473575"/>
          <p14:tracePt t="277666" x="4848225" y="4456113"/>
          <p14:tracePt t="277679" x="4751388" y="4394200"/>
          <p14:tracePt t="277691" x="4589463" y="4330700"/>
          <p14:tracePt t="277710" x="4348163" y="4205288"/>
          <p14:tracePt t="277715" x="4081463" y="4062413"/>
          <p14:tracePt t="277727" x="3625850" y="3813175"/>
          <p14:tracePt t="277741" x="3446463" y="3705225"/>
          <p14:tracePt t="277774" x="3179763" y="3598863"/>
          <p14:tracePt t="277789" x="3098800" y="3571875"/>
          <p14:tracePt t="277800" x="3044825" y="3554413"/>
          <p14:tracePt t="277813" x="2990850" y="3517900"/>
          <p14:tracePt t="278130" x="2938463" y="3465513"/>
          <p14:tracePt t="278142" x="2867025" y="3375025"/>
          <p14:tracePt t="278155" x="2633663" y="3143250"/>
          <p14:tracePt t="278179" x="2517775" y="3071813"/>
          <p14:tracePt t="278192" x="2438400" y="3027363"/>
          <p14:tracePt t="278203" x="2384425" y="2982913"/>
          <p14:tracePt t="278215" x="2312988" y="2911475"/>
          <p14:tracePt t="278229" x="2276475" y="2894013"/>
          <p14:tracePt t="278246" x="2214563" y="2847975"/>
          <p14:tracePt t="278265" x="2187575" y="2840038"/>
          <p14:tracePt t="278288" x="2160588" y="2840038"/>
          <p14:tracePt t="278301" x="2152650" y="2822575"/>
          <p14:tracePt t="278580" x="2143125" y="2813050"/>
          <p14:tracePt t="278593" x="2133600" y="2803525"/>
          <p14:tracePt t="278605" x="2116138" y="2786063"/>
          <p14:tracePt t="278618" x="2098675" y="2741613"/>
          <p14:tracePt t="278649" x="2089150" y="2714625"/>
          <p14:tracePt t="278655" x="2071688" y="2697163"/>
          <p14:tracePt t="278667" x="2054225" y="2660650"/>
          <p14:tracePt t="278690" x="2054225" y="2643188"/>
          <p14:tracePt t="278702" x="2044700" y="2616200"/>
          <p14:tracePt t="278717" x="2036763" y="2598738"/>
          <p14:tracePt t="278733" x="2036763" y="2589213"/>
          <p14:tracePt t="278753" x="2027238" y="2571750"/>
          <p14:tracePt t="278788" x="2027238" y="2562225"/>
          <p14:tracePt t="278897" x="2027238" y="2554288"/>
          <p14:tracePt t="278912" x="2054225" y="2554288"/>
          <p14:tracePt t="278924" x="2098675" y="2554288"/>
          <p14:tracePt t="278935" x="2179638" y="2589213"/>
          <p14:tracePt t="278946" x="2241550" y="2625725"/>
          <p14:tracePt t="278959" x="2339975" y="2670175"/>
          <p14:tracePt t="278972" x="2527300" y="2822575"/>
          <p14:tracePt t="278994" x="2679700" y="2946400"/>
          <p14:tracePt t="279020" x="2751138" y="3009900"/>
          <p14:tracePt t="279031" x="2822575" y="3081338"/>
          <p14:tracePt t="279056" x="2946400" y="3170238"/>
          <p14:tracePt t="279068" x="3027363" y="3187700"/>
          <p14:tracePt t="279085" x="3089275" y="3187700"/>
          <p14:tracePt t="279095" x="3179763" y="3187700"/>
          <p14:tracePt t="279105" x="3295650" y="3187700"/>
          <p14:tracePt t="279120" x="3340100" y="3179763"/>
          <p14:tracePt t="279385" x="3357563" y="3160713"/>
          <p14:tracePt t="279397" x="3402013" y="3152775"/>
          <p14:tracePt t="279411" x="3679825" y="3133725"/>
          <p14:tracePt t="279423" x="3867150" y="3133725"/>
          <p14:tracePt t="279446" x="4143375" y="3187700"/>
          <p14:tracePt t="279459" x="4545013" y="3375025"/>
          <p14:tracePt t="279489" x="4660900" y="3482975"/>
          <p14:tracePt t="279496" x="4751388" y="3598863"/>
          <p14:tracePt t="279507" x="4938713" y="3875088"/>
          <p14:tracePt t="279532" x="5054600" y="4044950"/>
          <p14:tracePt t="279543" x="5286375" y="4438650"/>
          <p14:tracePt t="279557" x="5384800" y="4598988"/>
          <p14:tracePt t="279580" x="5465763" y="4724400"/>
          <p14:tracePt t="279591" x="5510213" y="4795838"/>
          <p14:tracePt t="279799" x="5537200" y="4795838"/>
          <p14:tracePt t="279810" x="5581650" y="4795838"/>
          <p14:tracePt t="279824" x="5643563" y="4813300"/>
          <p14:tracePt t="279836" x="5715000" y="4857750"/>
          <p14:tracePt t="279847" x="5795963" y="4911725"/>
          <p14:tracePt t="279858" x="5983288" y="5081588"/>
          <p14:tracePt t="279883" x="6054725" y="5143500"/>
          <p14:tracePt t="279897" x="6180138" y="5232400"/>
          <p14:tracePt t="279921" x="6215063" y="5251450"/>
          <p14:tracePt t="280189" x="6242050" y="5214938"/>
          <p14:tracePt t="280201" x="6276975" y="5160963"/>
          <p14:tracePt t="280212" x="6323013" y="5108575"/>
          <p14:tracePt t="280224" x="6357938" y="5072063"/>
          <p14:tracePt t="280232" x="6394450" y="5027613"/>
          <p14:tracePt t="280251" x="6456363" y="4973638"/>
          <p14:tracePt t="280263" x="6491288" y="4956175"/>
          <p14:tracePt t="280286" x="6562725" y="4919663"/>
          <p14:tracePt t="280298" x="6680200" y="4884738"/>
          <p14:tracePt t="280314" x="6732588" y="4875213"/>
          <p14:tracePt t="280334" x="6823075" y="4867275"/>
          <p14:tracePt t="280347" x="6875463" y="4867275"/>
          <p14:tracePt t="280702" x="6875463" y="4857750"/>
          <p14:tracePt t="280712" x="6875463" y="4830763"/>
          <p14:tracePt t="280725" x="6875463" y="4786313"/>
          <p14:tracePt t="280733" x="6884988" y="4660900"/>
          <p14:tracePt t="280761" x="6894513" y="4581525"/>
          <p14:tracePt t="280774" x="6894513" y="4518025"/>
          <p14:tracePt t="280786" x="6902450" y="4419600"/>
          <p14:tracePt t="280810" x="6911975" y="4384675"/>
          <p14:tracePt t="280822" x="6929438" y="4357688"/>
          <p14:tracePt t="280835" x="6946900" y="4322763"/>
          <p14:tracePt t="280867" x="7000875" y="4295775"/>
          <p14:tracePt t="281516" x="7010400" y="4295775"/>
          <p14:tracePt t="281528" x="7037388" y="4295775"/>
          <p14:tracePt t="281541" x="7054850" y="4295775"/>
          <p14:tracePt t="281555" x="7072313" y="4295775"/>
          <p14:tracePt t="281566" x="7099300" y="4303713"/>
          <p14:tracePt t="281577" x="7134225" y="4322763"/>
          <p14:tracePt t="281602" x="7143750" y="4330700"/>
          <p14:tracePt t="281613" x="7161213" y="4340225"/>
          <p14:tracePt t="281627" x="7197725" y="4357688"/>
          <p14:tracePt t="281665" x="7215188" y="4357688"/>
          <p14:tracePt t="281675" x="7224713" y="4357688"/>
          <p14:tracePt t="281694" x="7232650" y="4357688"/>
          <p14:tracePt t="282054" x="7232650" y="4375150"/>
          <p14:tracePt t="282066" x="7232650" y="4384675"/>
          <p14:tracePt t="282077" x="7224713" y="4411663"/>
          <p14:tracePt t="282088" x="7224713" y="4446588"/>
          <p14:tracePt t="282101" x="7215188" y="4491038"/>
          <p14:tracePt t="282113" x="7215188" y="4589463"/>
          <p14:tracePt t="282138" x="7215188" y="4616450"/>
          <p14:tracePt t="282151" x="7215188" y="4679950"/>
          <p14:tracePt t="282163" x="7215188" y="4705350"/>
          <p14:tracePt t="282187" x="7215188" y="4732338"/>
          <p14:tracePt t="282198" x="7215188" y="4795838"/>
          <p14:tracePt t="282212" x="7215188" y="4822825"/>
          <p14:tracePt t="282229" x="7215188" y="4840288"/>
          <p14:tracePt t="283039" x="7215188" y="4830763"/>
          <p14:tracePt t="283051" x="7215188" y="4822825"/>
          <p14:tracePt t="286346" x="0" y="0"/>
        </p14:tracePtLst>
        <p14:tracePtLst>
          <p14:tracePt t="300670" x="3098800" y="4660900"/>
          <p14:tracePt t="301039" x="3098800" y="4670425"/>
          <p14:tracePt t="301050" x="3098800" y="4697413"/>
          <p14:tracePt t="301064" x="3098800" y="4714875"/>
          <p14:tracePt t="301075" x="3098800" y="4759325"/>
          <p14:tracePt t="301087" x="3098800" y="4822825"/>
          <p14:tracePt t="301100" x="3098800" y="4884738"/>
          <p14:tracePt t="301114" x="3179763" y="5099050"/>
          <p14:tracePt t="301126" x="3214688" y="5224463"/>
          <p14:tracePt t="301150" x="3251200" y="5313363"/>
          <p14:tracePt t="301161" x="3313113" y="5491163"/>
          <p14:tracePt t="301185" x="3330575" y="5599113"/>
          <p14:tracePt t="301198" x="3357563" y="5680075"/>
          <p14:tracePt t="301214" x="3411538" y="5840413"/>
          <p14:tracePt t="301453" x="3411538" y="5848350"/>
          <p14:tracePt t="301465" x="3411538" y="5867400"/>
          <p14:tracePt t="301478" x="3402013" y="5894388"/>
          <p14:tracePt t="301491" x="3375025" y="5946775"/>
          <p14:tracePt t="301503" x="3367088" y="6072188"/>
          <p14:tracePt t="301515" x="3340100" y="6429375"/>
          <p14:tracePt t="301539" x="3330575" y="6616700"/>
          <p14:tracePt t="301551" x="3303588" y="6823075"/>
          <p14:tracePt t="301563" x="3295650" y="6848475"/>
          <p14:tracePt t="301587" x="3276600" y="6848475"/>
          <p14:tracePt t="301600" x="3251200" y="6848475"/>
          <p14:tracePt t="301709" x="3251200" y="6831013"/>
          <p14:tracePt t="301721" x="3251200" y="6796088"/>
          <p14:tracePt t="301740" x="3251200" y="6759575"/>
          <p14:tracePt t="301742" x="3251200" y="6715125"/>
          <p14:tracePt t="301759" x="3251200" y="6680200"/>
          <p14:tracePt t="301771" x="3251200" y="6661150"/>
          <p14:tracePt t="301783" x="3251200" y="6634163"/>
          <p14:tracePt t="301808" x="3251200" y="6616700"/>
          <p14:tracePt t="301834" x="3251200" y="6608763"/>
          <p14:tracePt t="301846" x="3251200" y="6589713"/>
          <p14:tracePt t="301857" x="3251200" y="6581775"/>
          <p14:tracePt t="301864" x="3251200" y="6518275"/>
          <p14:tracePt t="301898" x="3259138" y="6483350"/>
          <p14:tracePt t="301906" x="3303588" y="6367463"/>
          <p14:tracePt t="301919" x="3348038" y="6313488"/>
          <p14:tracePt t="301942" x="3394075" y="6259513"/>
          <p14:tracePt t="301955" x="3490913" y="6170613"/>
          <p14:tracePt t="301978" x="3527425" y="6143625"/>
          <p14:tracePt t="301990" x="3562350" y="6126163"/>
          <p14:tracePt t="302002" x="3589338" y="6126163"/>
          <p14:tracePt t="302040" x="3598863" y="6126163"/>
          <p14:tracePt t="302063" x="3625850" y="6108700"/>
          <p14:tracePt t="302083" x="3625850" y="6099175"/>
          <p14:tracePt t="302088" x="3633788" y="6099175"/>
          <p14:tracePt t="302306" x="3608388" y="6099175"/>
          <p14:tracePt t="302319" x="3581400" y="6099175"/>
          <p14:tracePt t="302332" x="3544888" y="6099175"/>
          <p14:tracePt t="302344" x="3500438" y="6099175"/>
          <p14:tracePt t="302369" x="3384550" y="6116638"/>
          <p14:tracePt t="302379" x="3330575" y="6134100"/>
          <p14:tracePt t="302391" x="3268663" y="6161088"/>
          <p14:tracePt t="302404" x="3179763" y="6197600"/>
          <p14:tracePt t="302428" x="3143250" y="6205538"/>
          <p14:tracePt t="302442" x="3116263" y="6224588"/>
          <p14:tracePt t="302463" x="3098800" y="6232525"/>
          <p14:tracePt t="302477" x="3089275" y="6242050"/>
          <p14:tracePt t="302501" x="3089275" y="6251575"/>
          <p14:tracePt t="302744" x="3089275" y="6232525"/>
          <p14:tracePt t="302757" x="3089275" y="6188075"/>
          <p14:tracePt t="302769" x="3089275" y="6134100"/>
          <p14:tracePt t="302781" x="3108325" y="6081713"/>
          <p14:tracePt t="302804" x="3152775" y="6010275"/>
          <p14:tracePt t="302818" x="3160713" y="6000750"/>
          <p14:tracePt t="302830" x="3170238" y="5991225"/>
          <p14:tracePt t="302842" x="3187700" y="5983288"/>
          <p14:tracePt t="302858" x="3205163" y="5956300"/>
          <p14:tracePt t="302892" x="3224213" y="5946775"/>
          <p14:tracePt t="302907" x="3241675" y="5938838"/>
          <p14:tracePt t="302916" x="3251200" y="5929313"/>
          <p14:tracePt t="302952" x="3259138" y="5929313"/>
          <p14:tracePt t="303001" x="3259138" y="5919788"/>
          <p14:tracePt t="303024" x="3251200" y="5919788"/>
          <p14:tracePt t="303098" x="3251200" y="5929313"/>
          <p14:tracePt t="303111" x="3251200" y="5938838"/>
          <p14:tracePt t="303129" x="3251200" y="5946775"/>
          <p14:tracePt t="303146" x="3251200" y="5956300"/>
          <p14:tracePt t="303172" x="3259138" y="5965825"/>
          <p14:tracePt t="303183" x="3268663" y="5973763"/>
          <p14:tracePt t="303195" x="3286125" y="6010275"/>
          <p14:tracePt t="303221" x="3286125" y="6027738"/>
          <p14:tracePt t="303242" x="3295650" y="6062663"/>
          <p14:tracePt t="303295" x="3303588" y="6072188"/>
          <p14:tracePt t="303304" x="3303588" y="6081713"/>
          <p14:tracePt t="303317" x="3313113" y="6089650"/>
          <p14:tracePt t="303879" x="3322638" y="6099175"/>
          <p14:tracePt t="303893" x="3330575" y="6108700"/>
          <p14:tracePt t="303906" x="3330575" y="6116638"/>
          <p14:tracePt t="303915" x="3340100" y="6116638"/>
          <p14:tracePt t="303927" x="3348038" y="6153150"/>
          <p14:tracePt t="303952" x="3357563" y="6161088"/>
          <p14:tracePt t="303966" x="3367088" y="6180138"/>
          <p14:tracePt t="303976" x="3375025" y="6224588"/>
          <p14:tracePt t="304004" x="3394075" y="6224588"/>
          <p14:tracePt t="304013" x="3394075" y="6232525"/>
          <p14:tracePt t="304024" x="3411538" y="6251575"/>
          <p14:tracePt t="304354" x="3429000" y="6251575"/>
          <p14:tracePt t="304365" x="3446463" y="6251575"/>
          <p14:tracePt t="304376" x="3482975" y="6242050"/>
          <p14:tracePt t="304391" x="3544888" y="6232525"/>
          <p14:tracePt t="304401" x="3598863" y="6224588"/>
          <p14:tracePt t="304414" x="3633788" y="6224588"/>
          <p14:tracePt t="304426" x="3670300" y="6215063"/>
          <p14:tracePt t="304438" x="3714750" y="6215063"/>
          <p14:tracePt t="304462" x="3741738" y="6215063"/>
          <p14:tracePt t="304475" x="3768725" y="6215063"/>
          <p14:tracePt t="304495" x="3840163" y="6251575"/>
          <p14:tracePt t="304507" x="3875088" y="6276975"/>
          <p14:tracePt t="304524" x="4010025" y="6394450"/>
          <p14:tracePt t="304554" x="4062413" y="6456363"/>
          <p14:tracePt t="304561" x="4125913" y="6537325"/>
          <p14:tracePt t="304839" x="4133850" y="6518275"/>
          <p14:tracePt t="304853" x="4152900" y="6491288"/>
          <p14:tracePt t="304861" x="4187825" y="6429375"/>
          <p14:tracePt t="304878" x="4205288" y="6411913"/>
          <p14:tracePt t="304901" x="4224338" y="6394450"/>
          <p14:tracePt t="304913" x="4241800" y="6367463"/>
          <p14:tracePt t="304926" x="4268788" y="6330950"/>
          <p14:tracePt t="304950" x="4276725" y="6323013"/>
          <p14:tracePt t="304974" x="4295775" y="6303963"/>
          <p14:tracePt t="304988" x="4313238" y="6296025"/>
          <p14:tracePt t="305009" x="4322763" y="6286500"/>
          <p14:tracePt t="305026" x="4330700" y="6286500"/>
          <p14:tracePt t="305035" x="4340225" y="6276975"/>
          <p14:tracePt t="305048" x="4340225" y="6269038"/>
          <p14:tracePt t="305387" x="4330700" y="6259513"/>
          <p14:tracePt t="305399" x="4313238" y="6259513"/>
          <p14:tracePt t="305425" x="4295775" y="6251575"/>
          <p14:tracePt t="305445" x="4286250" y="6251575"/>
          <p14:tracePt t="305463" x="4268788" y="6251575"/>
          <p14:tracePt t="305475" x="4251325" y="6251575"/>
          <p14:tracePt t="305486" x="4241800" y="6251575"/>
          <p14:tracePt t="305497" x="4197350" y="6251575"/>
          <p14:tracePt t="305523" x="4160838" y="6251575"/>
          <p14:tracePt t="305547" x="4152900" y="6251575"/>
          <p14:tracePt t="305559" x="4143375" y="6251575"/>
          <p14:tracePt t="305570" x="4125913" y="6251575"/>
          <p14:tracePt t="305583" x="4108450" y="6251575"/>
          <p14:tracePt t="305617" x="4089400" y="6251575"/>
          <p14:tracePt t="305632" x="4071938" y="6251575"/>
          <p14:tracePt t="305668" x="4071938" y="6232525"/>
          <p14:tracePt t="305680" x="4071938" y="6224588"/>
          <p14:tracePt t="305693" x="4081463" y="6188075"/>
          <p14:tracePt t="305705" x="4116388" y="6116638"/>
          <p14:tracePt t="305718" x="4197350" y="5965825"/>
          <p14:tracePt t="305732" x="4224338" y="5911850"/>
          <p14:tracePt t="305754" x="4251325" y="5857875"/>
          <p14:tracePt t="305767" x="4303713" y="5759450"/>
          <p14:tracePt t="305791" x="4348163" y="5688013"/>
          <p14:tracePt t="305814" x="4357688" y="5680075"/>
          <p14:tracePt t="305832" x="4357688" y="5670550"/>
          <p14:tracePt t="305840" x="4367213" y="5670550"/>
          <p14:tracePt t="305851" x="4375150" y="5661025"/>
          <p14:tracePt t="305924" x="4375150" y="5653088"/>
          <p14:tracePt t="305950" x="4384675" y="5653088"/>
          <p14:tracePt t="305961" x="4394200" y="5653088"/>
          <p14:tracePt t="305989" x="4402138" y="5653088"/>
          <p14:tracePt t="306023" x="4411663" y="5653088"/>
          <p14:tracePt t="306034" x="4411663" y="5680075"/>
          <p14:tracePt t="306047" x="4411663" y="5715000"/>
          <p14:tracePt t="306059" x="4411663" y="5759450"/>
          <p14:tracePt t="306070" x="4438650" y="5875338"/>
          <p14:tracePt t="306095" x="4465638" y="5956300"/>
          <p14:tracePt t="306107" x="4500563" y="6116638"/>
          <p14:tracePt t="306120" x="4510088" y="6180138"/>
          <p14:tracePt t="306136" x="4527550" y="6232525"/>
          <p14:tracePt t="306155" x="4554538" y="6296025"/>
          <p14:tracePt t="306181" x="4572000" y="6323013"/>
          <p14:tracePt t="306194" x="4581525" y="6330950"/>
          <p14:tracePt t="306203" x="4581525" y="6357938"/>
          <p14:tracePt t="306240" x="4581525" y="6367463"/>
          <p14:tracePt t="306252" x="4581525" y="6375400"/>
          <p14:tracePt t="306276" x="4572000" y="6394450"/>
          <p14:tracePt t="306288" x="4554538" y="6419850"/>
          <p14:tracePt t="306303" x="4537075" y="6429375"/>
          <p14:tracePt t="306314" x="4483100" y="6456363"/>
          <p14:tracePt t="306338" x="4446588" y="6465888"/>
          <p14:tracePt t="306349" x="4411663" y="6473825"/>
          <p14:tracePt t="306356" x="4375150" y="6473825"/>
          <p14:tracePt t="306375" x="4295775" y="6483350"/>
          <p14:tracePt t="306398" x="4251325" y="6483350"/>
          <p14:tracePt t="306412" x="4160838" y="6394450"/>
          <p14:tracePt t="306424" x="4133850" y="6323013"/>
          <p14:tracePt t="306447" x="4098925" y="6269038"/>
          <p14:tracePt t="306459" x="4089400" y="6232525"/>
          <p14:tracePt t="306472" x="4081463" y="6188075"/>
          <p14:tracePt t="306495" x="4081463" y="6161088"/>
          <p14:tracePt t="306520" x="4089400" y="6099175"/>
          <p14:tracePt t="306526" x="4108450" y="6072188"/>
          <p14:tracePt t="306539" x="4133850" y="6037263"/>
          <p14:tracePt t="306558" x="4205288" y="5956300"/>
          <p14:tracePt t="306572" x="4232275" y="5929313"/>
          <p14:tracePt t="306593" x="4286250" y="5867400"/>
          <p14:tracePt t="306606" x="4303713" y="5840413"/>
          <p14:tracePt t="306630" x="4330700" y="5822950"/>
          <p14:tracePt t="306642" x="4375150" y="5786438"/>
          <p14:tracePt t="306656" x="4402138" y="5776913"/>
          <p14:tracePt t="306741" x="4411663" y="5776913"/>
          <p14:tracePt t="306814" x="4411663" y="5786438"/>
          <p14:tracePt t="306828" x="4411663" y="5795963"/>
          <p14:tracePt t="306837" x="4411663" y="5822950"/>
          <p14:tracePt t="306850" x="4402138" y="5919788"/>
          <p14:tracePt t="306875" x="4402138" y="5965825"/>
          <p14:tracePt t="306885" x="4402138" y="6000750"/>
          <p14:tracePt t="306898" x="4411663" y="6045200"/>
          <p14:tracePt t="306910" x="4429125" y="6134100"/>
          <p14:tracePt t="306935" x="4438650" y="6180138"/>
          <p14:tracePt t="307349" x="4438650" y="6197600"/>
          <p14:tracePt t="307366" x="4438650" y="6224588"/>
          <p14:tracePt t="307368" x="4438650" y="6188075"/>
          <p14:tracePt t="307582" x="4429125" y="6153150"/>
          <p14:tracePt t="307593" x="4411663" y="6116638"/>
          <p14:tracePt t="307613" x="4394200" y="6054725"/>
          <p14:tracePt t="307618" x="4357688" y="5830888"/>
          <p14:tracePt t="307648" x="4330700" y="5724525"/>
          <p14:tracePt t="307656" x="4322763" y="5634038"/>
          <p14:tracePt t="307668" x="4322763" y="5419725"/>
          <p14:tracePt t="307682" x="4322763" y="5340350"/>
          <p14:tracePt t="307682" x="4322763" y="5276850"/>
          <p14:tracePt t="307705" x="4330700" y="5214938"/>
          <p14:tracePt t="307717" x="4375150" y="5160963"/>
          <p14:tracePt t="307733" x="4419600" y="5072063"/>
          <p14:tracePt t="307753" x="4527550" y="4938713"/>
          <p14:tracePt t="307775" x="4625975" y="4848225"/>
          <p14:tracePt t="307788" x="4660900" y="4813300"/>
          <p14:tracePt t="308055" x="4660900" y="4776788"/>
          <p14:tracePt t="308067" x="4660900" y="4741863"/>
          <p14:tracePt t="308078" x="4670425" y="4714875"/>
          <p14:tracePt t="308095" x="4679950" y="4670425"/>
          <p14:tracePt t="308104" x="4714875" y="4589463"/>
          <p14:tracePt t="308117" x="4714875" y="4581525"/>
          <p14:tracePt t="308165" x="4714875" y="4572000"/>
          <p14:tracePt t="308191" x="4724400" y="4572000"/>
          <p14:tracePt t="308227" x="4732338" y="4572000"/>
          <p14:tracePt t="308253" x="4741863" y="4572000"/>
          <p14:tracePt t="308272" x="4741863" y="4589463"/>
          <p14:tracePt t="308276" x="4741863" y="4598988"/>
          <p14:tracePt t="308288" x="4741863" y="4608513"/>
          <p14:tracePt t="308374" x="4741863" y="4625975"/>
          <p14:tracePt t="308384" x="4741863" y="4633913"/>
          <p14:tracePt t="308395" x="4741863" y="4643438"/>
          <p14:tracePt t="310226" x="4741863" y="4633913"/>
          <p14:tracePt t="310240" x="4741863" y="4625975"/>
          <p14:tracePt t="310252" x="4741863" y="4616450"/>
          <p14:tracePt t="310334" x="4714875" y="4616450"/>
          <p14:tracePt t="310347" x="4687888" y="4616450"/>
          <p14:tracePt t="310359" x="4670425" y="4616450"/>
          <p14:tracePt t="310362" x="4633913" y="4625975"/>
          <p14:tracePt t="310383" x="4589463" y="4643438"/>
          <p14:tracePt t="310395" x="4537075" y="4687888"/>
          <p14:tracePt t="310406" x="4367213" y="4867275"/>
          <p14:tracePt t="310432" x="4179888" y="5010150"/>
          <p14:tracePt t="310443" x="4081463" y="5072063"/>
          <p14:tracePt t="310478" x="3983038" y="5197475"/>
          <p14:tracePt t="310759" x="3973513" y="5197475"/>
          <p14:tracePt t="310786" x="3965575" y="5214938"/>
          <p14:tracePt t="310795" x="3956050" y="5232400"/>
          <p14:tracePt t="310812" x="3929063" y="5286375"/>
          <p14:tracePt t="310821" x="3929063" y="5348288"/>
          <p14:tracePt t="310832" x="3919538" y="5429250"/>
          <p14:tracePt t="310846" x="3919538" y="5562600"/>
          <p14:tracePt t="310860" x="3938588" y="5634038"/>
          <p14:tracePt t="310882" x="3956050" y="5697538"/>
          <p14:tracePt t="310894" x="3990975" y="5822950"/>
          <p14:tracePt t="310919" x="4010025" y="5867400"/>
          <p14:tracePt t="310931" x="4044950" y="5911850"/>
          <p14:tracePt t="310960" x="4062413" y="5929313"/>
          <p14:tracePt t="310967" x="4071938" y="5956300"/>
          <p14:tracePt t="310979" x="4081463" y="5973763"/>
          <p14:tracePt t="311283" x="4081463" y="5991225"/>
          <p14:tracePt t="311298" x="4081463" y="6018213"/>
          <p14:tracePt t="311307" x="4081463" y="6054725"/>
          <p14:tracePt t="311320" x="4081463" y="6089650"/>
          <p14:tracePt t="311333" x="4081463" y="6143625"/>
          <p14:tracePt t="311371" x="4081463" y="6153150"/>
          <p14:tracePt t="311380" x="4081463" y="6161088"/>
          <p14:tracePt t="311394" x="4081463" y="6170613"/>
          <p14:tracePt t="311405" x="4089400" y="6170613"/>
          <p14:tracePt t="312869" x="4081463" y="6170613"/>
          <p14:tracePt t="312879" x="4071938" y="6188075"/>
          <p14:tracePt t="312897" x="4017963" y="6215063"/>
          <p14:tracePt t="312904" x="3884613" y="6296025"/>
          <p14:tracePt t="312928" x="3803650" y="6330950"/>
          <p14:tracePt t="312940" x="3724275" y="6357938"/>
          <p14:tracePt t="312961" x="3643313" y="6375400"/>
          <p14:tracePt t="312971" x="3554413" y="6384925"/>
          <p14:tracePt t="312990" x="3536950" y="6394450"/>
          <p14:tracePt t="313001" x="3527425" y="6394450"/>
          <p14:tracePt t="313304" x="3527425" y="6411913"/>
          <p14:tracePt t="313317" x="3527425" y="6429375"/>
          <p14:tracePt t="313329" x="3527425" y="6438900"/>
          <p14:tracePt t="313343" x="3527425" y="6473825"/>
          <p14:tracePt t="313354" x="3536950" y="6510338"/>
          <p14:tracePt t="313363" x="3544888" y="6581775"/>
          <p14:tracePt t="313384" x="3554413" y="6608763"/>
          <p14:tracePt t="313402" x="3554413" y="6616700"/>
          <p14:tracePt t="313415" x="3571875" y="6643688"/>
          <p14:tracePt t="313436" x="3589338" y="6653213"/>
          <p14:tracePt t="313682" x="3589338" y="6643688"/>
          <p14:tracePt t="313767" x="3608388" y="6643688"/>
          <p14:tracePt t="313780" x="3589338" y="6653213"/>
          <p14:tracePt t="314172" x="3598863" y="6653213"/>
          <p14:tracePt t="314181" x="3608388" y="6653213"/>
          <p14:tracePt t="314207" x="3616325" y="6653213"/>
          <p14:tracePt t="314218" x="3625850" y="6643688"/>
          <p14:tracePt t="314232" x="3633788" y="6643688"/>
          <p14:tracePt t="314240" x="3660775" y="6634163"/>
          <p14:tracePt t="314256" x="3670300" y="6634163"/>
          <p14:tracePt t="314293" x="3589338" y="6653213"/>
          <p14:tracePt t="314681" x="3598863" y="6634163"/>
          <p14:tracePt t="314693" x="3616325" y="6608763"/>
          <p14:tracePt t="314708" x="3625850" y="6589713"/>
          <p14:tracePt t="314719" x="3643313" y="6572250"/>
          <p14:tracePt t="314730" x="3643313" y="6554788"/>
          <p14:tracePt t="314802" x="3660775" y="6554788"/>
          <p14:tracePt t="314819" x="3670300" y="6554788"/>
          <p14:tracePt t="315144" x="3679825" y="6527800"/>
          <p14:tracePt t="315157" x="3679825" y="6518275"/>
          <p14:tracePt t="315170" x="3679825" y="6510338"/>
          <p14:tracePt t="315196" x="3679825" y="6483350"/>
          <p14:tracePt t="315218" x="3679825" y="6473825"/>
          <p14:tracePt t="316547" x="3679825" y="6483350"/>
          <p14:tracePt t="316561" x="3679825" y="6491288"/>
          <p14:tracePt t="316570" x="3679825" y="6500813"/>
          <p14:tracePt t="316593" x="3687763" y="6510338"/>
          <p14:tracePt t="316612" x="3697288" y="6518275"/>
          <p14:tracePt t="316632" x="3705225" y="6527800"/>
          <p14:tracePt t="316729" x="3714750" y="6537325"/>
          <p14:tracePt t="317102" x="3732213" y="6537325"/>
          <p14:tracePt t="317117" x="3751263" y="6518275"/>
          <p14:tracePt t="317129" x="3776663" y="6500813"/>
          <p14:tracePt t="317146" x="3795713" y="6491288"/>
          <p14:tracePt t="317154" x="3822700" y="6429375"/>
          <p14:tracePt t="317165" x="3857625" y="6375400"/>
          <p14:tracePt t="317199" x="3867150" y="6357938"/>
          <p14:tracePt t="317209" x="3875088" y="6330950"/>
          <p14:tracePt t="317218" x="3902075" y="6303963"/>
          <p14:tracePt t="317231" x="3911600" y="6286500"/>
          <p14:tracePt t="317251" x="3919538" y="6269038"/>
          <p14:tracePt t="317274" x="3929063" y="6259513"/>
          <p14:tracePt t="317287" x="3938588" y="6251575"/>
          <p14:tracePt t="317603" x="3938588" y="6232525"/>
          <p14:tracePt t="317620" x="3946525" y="6215063"/>
          <p14:tracePt t="317628" x="3956050" y="6188075"/>
          <p14:tracePt t="317640" x="3965575" y="6161088"/>
          <p14:tracePt t="317652" x="3973513" y="6134100"/>
          <p14:tracePt t="317676" x="3983038" y="6134100"/>
          <p14:tracePt t="317690" x="3990975" y="6116638"/>
          <p14:tracePt t="318068" x="4010025" y="6116638"/>
          <p14:tracePt t="318082" x="4017963" y="6116638"/>
          <p14:tracePt t="318092" x="4044950" y="6116638"/>
          <p14:tracePt t="318105" x="4062413" y="6116638"/>
          <p14:tracePt t="318117" x="4071938" y="6116638"/>
          <p14:tracePt t="318127" x="4089400" y="6116638"/>
          <p14:tracePt t="318140" x="4098925" y="6126163"/>
          <p14:tracePt t="318156" x="4116388" y="6143625"/>
          <p14:tracePt t="318176" x="4125913" y="6153150"/>
          <p14:tracePt t="318189" x="4152900" y="6180138"/>
          <p14:tracePt t="318215" x="4160838" y="6188075"/>
          <p14:tracePt t="318650" x="4160838" y="6180138"/>
          <p14:tracePt t="318679" x="4160838" y="6170613"/>
          <p14:tracePt t="318689" x="4160838" y="6161088"/>
          <p14:tracePt t="318797" x="4160838" y="6153150"/>
          <p14:tracePt t="318858" x="4160838" y="6134100"/>
          <p14:tracePt t="318869" x="4170363" y="6134100"/>
          <p14:tracePt t="318881" x="4170363" y="6126163"/>
          <p14:tracePt t="319187" x="4187825" y="6116638"/>
          <p14:tracePt t="319204" x="4197350" y="6108700"/>
          <p14:tracePt t="319214" x="4224338" y="6108700"/>
          <p14:tracePt t="319224" x="4241800" y="6108700"/>
          <p14:tracePt t="319236" x="4251325" y="6108700"/>
          <p14:tracePt t="319286" x="4268788" y="6108700"/>
          <p14:tracePt t="319301" x="4276725" y="6108700"/>
          <p14:tracePt t="319308" x="4286250" y="6108700"/>
          <p14:tracePt t="319321" x="4295775" y="6116638"/>
          <p14:tracePt t="319333" x="4303713" y="6116638"/>
          <p14:tracePt t="319553" x="4295775" y="6116638"/>
          <p14:tracePt t="319565" x="4286250" y="6126163"/>
          <p14:tracePt t="319585" x="4241800" y="6126163"/>
          <p14:tracePt t="319602" x="4214813" y="6126163"/>
          <p14:tracePt t="319613" x="4205288" y="6126163"/>
          <p14:tracePt t="319626" x="4187825" y="6126163"/>
          <p14:tracePt t="319651" x="4152900" y="6126163"/>
          <p14:tracePt t="319663" x="4133850" y="6134100"/>
          <p14:tracePt t="319674" x="4116388" y="6143625"/>
          <p14:tracePt t="319686" x="4098925" y="6161088"/>
          <p14:tracePt t="319711" x="4089400" y="6170613"/>
          <p14:tracePt t="319969" x="4098925" y="6170613"/>
          <p14:tracePt t="319979" x="4098925" y="6161088"/>
          <p14:tracePt t="319990" x="4143375" y="6143625"/>
          <p14:tracePt t="320021" x="4170363" y="6134100"/>
          <p14:tracePt t="320027" x="4179888" y="6134100"/>
          <p14:tracePt t="320039" x="4205288" y="6134100"/>
          <p14:tracePt t="320067" x="4214813" y="6134100"/>
          <p14:tracePt t="320077" x="4224338" y="6134100"/>
          <p14:tracePt t="320140" x="4224338" y="6161088"/>
          <p14:tracePt t="320149" x="4224338" y="6170613"/>
          <p14:tracePt t="320163" x="4224338" y="6188075"/>
          <p14:tracePt t="320174" x="4232275" y="6205538"/>
          <p14:tracePt t="320417" x="4224338" y="6205538"/>
          <p14:tracePt t="320432" x="4214813" y="6205538"/>
          <p14:tracePt t="320443" x="4179888" y="6205538"/>
          <p14:tracePt t="320465" x="4170363" y="6215063"/>
          <p14:tracePt t="320478" x="4125913" y="6251575"/>
          <p14:tracePt t="320492" x="4098925" y="6286500"/>
          <p14:tracePt t="320524" x="4054475" y="6340475"/>
          <p14:tracePt t="320529" x="4037013" y="6367463"/>
          <p14:tracePt t="320543" x="4010025" y="6394450"/>
          <p14:tracePt t="320564" x="3956050" y="6500813"/>
          <p14:tracePt t="320580" x="3938588" y="6537325"/>
          <p14:tracePt t="320600" x="3929063" y="6562725"/>
          <p14:tracePt t="320612" x="3911600" y="6581775"/>
          <p14:tracePt t="320637" x="3911600" y="6589713"/>
          <p14:tracePt t="321296" x="3911600" y="6581775"/>
          <p14:tracePt t="321308" x="3911600" y="6572250"/>
          <p14:tracePt t="321323" x="3911600" y="6500813"/>
          <p14:tracePt t="321334" x="3902075" y="6456363"/>
          <p14:tracePt t="321355" x="3894138" y="6402388"/>
          <p14:tracePt t="321366" x="3894138" y="6323013"/>
          <p14:tracePt t="321399" x="3884613" y="6276975"/>
          <p14:tracePt t="321404" x="3884613" y="6205538"/>
          <p14:tracePt t="321435" x="3884613" y="6170613"/>
          <p14:tracePt t="321444" x="3884613" y="6116638"/>
          <p14:tracePt t="321758" x="3884613" y="6089650"/>
          <p14:tracePt t="321770" x="3884613" y="6045200"/>
          <p14:tracePt t="321782" x="3875088" y="5991225"/>
          <p14:tracePt t="321801" x="3857625" y="5884863"/>
          <p14:tracePt t="321806" x="3857625" y="5822950"/>
          <p14:tracePt t="321819" x="3840163" y="5751513"/>
          <p14:tracePt t="321843" x="3840163" y="5705475"/>
          <p14:tracePt t="321855" x="3840163" y="5626100"/>
          <p14:tracePt t="321869" x="3840163" y="5599113"/>
          <p14:tracePt t="321891" x="3857625" y="5581650"/>
          <p14:tracePt t="321905" x="3902075" y="5562600"/>
          <p14:tracePt t="321928" x="3938588" y="5554663"/>
          <p14:tracePt t="321941" x="3965575" y="5554663"/>
          <p14:tracePt t="322245" x="3973513" y="5554663"/>
          <p14:tracePt t="322257" x="3990975" y="5554663"/>
          <p14:tracePt t="322268" x="4010025" y="5581650"/>
          <p14:tracePt t="322281" x="4054475" y="5626100"/>
          <p14:tracePt t="322295" x="4133850" y="5697538"/>
          <p14:tracePt t="322318" x="4170363" y="5732463"/>
          <p14:tracePt t="322331" x="4197350" y="5759450"/>
          <p14:tracePt t="322343" x="4286250" y="5857875"/>
          <p14:tracePt t="322358" x="4313238" y="5884863"/>
          <p14:tracePt t="322378" x="4330700" y="5911850"/>
          <p14:tracePt t="322394" x="4348163" y="5938838"/>
          <p14:tracePt t="322414" x="4367213" y="5956300"/>
          <p14:tracePt t="322561" x="4348163" y="5956300"/>
          <p14:tracePt t="322573" x="4313238" y="5938838"/>
          <p14:tracePt t="322586" x="4232275" y="5929313"/>
          <p14:tracePt t="322601" x="4081463" y="5884863"/>
          <p14:tracePt t="322611" x="3589338" y="5822950"/>
          <p14:tracePt t="322635" x="3330575" y="5813425"/>
          <p14:tracePt t="322647" x="3000375" y="5795963"/>
          <p14:tracePt t="322681" x="2867025" y="5795963"/>
          <p14:tracePt t="322694" x="2840038" y="5795963"/>
          <p14:tracePt t="322710" x="2822575" y="5795963"/>
          <p14:tracePt t="322720" x="2795588" y="5840413"/>
          <p14:tracePt t="322734" x="2776538" y="5894388"/>
          <p14:tracePt t="322755" x="2776538" y="5946775"/>
          <p14:tracePt t="323050" x="2786063" y="5965825"/>
          <p14:tracePt t="323060" x="2803525" y="5973763"/>
          <p14:tracePt t="323072" x="2822575" y="5991225"/>
          <p14:tracePt t="323083" x="2840038" y="6018213"/>
          <p14:tracePt t="323096" x="2874963" y="6081713"/>
          <p14:tracePt t="323130" x="2894013" y="6116638"/>
          <p14:tracePt t="323136" x="2919413" y="6153150"/>
          <p14:tracePt t="323148" x="2928938" y="6161088"/>
          <p14:tracePt t="323170" x="2938463" y="6180138"/>
          <p14:tracePt t="323196" x="2955925" y="6188075"/>
          <p14:tracePt t="323207" x="2965450" y="6205538"/>
          <p14:tracePt t="323218" x="2973388" y="6224588"/>
          <p14:tracePt t="323596" x="2990850" y="6224588"/>
          <p14:tracePt t="323611" x="3009900" y="6224588"/>
          <p14:tracePt t="323635" x="3044825" y="6224588"/>
          <p14:tracePt t="323645" x="3054350" y="6224588"/>
          <p14:tracePt t="323659" x="3062288" y="6224588"/>
          <p14:tracePt t="323671" x="3089275" y="6224588"/>
          <p14:tracePt t="323707" x="3108325" y="6224588"/>
          <p14:tracePt t="323719" x="3116263" y="6224588"/>
          <p14:tracePt t="323730" x="3116263" y="6232525"/>
          <p14:tracePt t="323740" x="3125788" y="6232525"/>
          <p14:tracePt t="323755" x="3125788" y="6242050"/>
          <p14:tracePt t="324132" x="3133725" y="6242050"/>
          <p14:tracePt t="324156" x="3143250" y="6242050"/>
          <p14:tracePt t="324194" x="3160713" y="6242050"/>
          <p14:tracePt t="324205" x="3179763" y="6251575"/>
          <p14:tracePt t="324230" x="3197225" y="6259513"/>
          <p14:tracePt t="324243" x="3205163" y="6259513"/>
          <p14:tracePt t="324253" x="3214688" y="6259513"/>
          <p14:tracePt t="324266" x="3232150" y="6259513"/>
          <p14:tracePt t="324278" x="3251200" y="6269038"/>
          <p14:tracePt t="324307" x="3276600" y="6276975"/>
          <p14:tracePt t="324314" x="3286125" y="6276975"/>
          <p14:tracePt t="324327" x="3330575" y="6276975"/>
          <p14:tracePt t="324352" x="3357563" y="6269038"/>
          <p14:tracePt t="324620" x="3402013" y="6269038"/>
          <p14:tracePt t="324633" x="3465513" y="6269038"/>
          <p14:tracePt t="324644" x="3509963" y="6269038"/>
          <p14:tracePt t="324655" x="3554413" y="6269038"/>
          <p14:tracePt t="324667" x="3581400" y="6269038"/>
          <p14:tracePt t="324681" x="3643313" y="6251575"/>
          <p14:tracePt t="325082" x="3670300" y="6242050"/>
          <p14:tracePt t="325095" x="3687763" y="6242050"/>
          <p14:tracePt t="325107" x="3714750" y="6242050"/>
          <p14:tracePt t="325119" x="3759200" y="6242050"/>
          <p14:tracePt t="325132" x="3776663" y="6242050"/>
          <p14:tracePt t="325155" x="3795713" y="6242050"/>
          <p14:tracePt t="325168" x="3840163" y="6242050"/>
          <p14:tracePt t="325182" x="3857625" y="6242050"/>
          <p14:tracePt t="325198" x="3875088" y="6242050"/>
          <p14:tracePt t="325217" x="3884613" y="6259513"/>
          <p14:tracePt t="325545" x="3894138" y="6259513"/>
          <p14:tracePt t="325571" x="3902075" y="6259513"/>
          <p14:tracePt t="325677" x="3911600" y="6251575"/>
          <p14:tracePt t="325690" x="3938588" y="6188075"/>
          <p14:tracePt t="325704" x="3956050" y="6134100"/>
          <p14:tracePt t="325716" x="3990975" y="6054725"/>
          <p14:tracePt t="325728" x="4037013" y="5991225"/>
          <p14:tracePt t="325742" x="4125913" y="5884863"/>
          <p14:tracePt t="325770" x="4160838" y="5857875"/>
          <p14:tracePt t="325776" x="4187825" y="5840413"/>
          <p14:tracePt t="325789" x="4276725" y="5813425"/>
          <p14:tracePt t="325814" x="4313238" y="5803900"/>
          <p14:tracePt t="325826" x="4348163" y="5776913"/>
          <p14:tracePt t="326192" x="4348163" y="5786438"/>
          <p14:tracePt t="326211" x="4348163" y="5813425"/>
          <p14:tracePt t="326216" x="4348163" y="5848350"/>
          <p14:tracePt t="326228" x="4348163" y="5956300"/>
          <p14:tracePt t="326241" x="4348163" y="6000750"/>
          <p14:tracePt t="326274" x="4340225" y="6062663"/>
          <p14:tracePt t="326288" x="4340225" y="6081713"/>
          <p14:tracePt t="326301" x="4340225" y="6108700"/>
          <p14:tracePt t="326315" x="4330700" y="6126163"/>
          <p14:tracePt t="326327" x="4330700" y="6143625"/>
          <p14:tracePt t="326861" x="4340225" y="6143625"/>
          <p14:tracePt t="326874" x="4367213" y="6143625"/>
          <p14:tracePt t="326885" x="4411663" y="6143625"/>
          <p14:tracePt t="326896" x="4446588" y="6143625"/>
          <p14:tracePt t="326910" x="4491038" y="6134100"/>
          <p14:tracePt t="326921" x="4545013" y="6134100"/>
          <p14:tracePt t="326934" x="4625975" y="6126163"/>
          <p14:tracePt t="326958" x="4670425" y="6116638"/>
          <p14:tracePt t="326970" x="4822825" y="6072188"/>
          <p14:tracePt t="326994" x="4884738" y="6062663"/>
          <p14:tracePt t="327007" x="4938713" y="6045200"/>
          <p14:tracePt t="327335" x="4946650" y="6045200"/>
          <p14:tracePt t="327345" x="4983163" y="6045200"/>
          <p14:tracePt t="327369" x="5010150" y="6045200"/>
          <p14:tracePt t="327376" x="5045075" y="6045200"/>
          <p14:tracePt t="327386" x="5089525" y="6037263"/>
          <p14:tracePt t="327402" x="5116513" y="6037263"/>
          <p14:tracePt t="327402" x="5143500" y="6037263"/>
          <p14:tracePt t="327421" x="5153025" y="6037263"/>
          <p14:tracePt t="327447" x="5180013" y="6037263"/>
          <p14:tracePt t="327457" x="5197475" y="6037263"/>
          <p14:tracePt t="327489" x="5214938" y="6037263"/>
          <p14:tracePt t="327494" x="5224463" y="6037263"/>
          <p14:tracePt t="327506" x="5232400" y="6037263"/>
          <p14:tracePt t="328089" x="5241925" y="6037263"/>
          <p14:tracePt t="328103" x="5251450" y="6037263"/>
          <p14:tracePt t="328128" x="5259388" y="6037263"/>
          <p14:tracePt t="328144" x="5276850" y="6037263"/>
          <p14:tracePt t="328152" x="5303838" y="6037263"/>
          <p14:tracePt t="328177" x="5330825" y="6037263"/>
          <p14:tracePt t="328194" x="5340350" y="6037263"/>
          <p14:tracePt t="328207" x="5357813" y="6045200"/>
          <p14:tracePt t="328212" x="5375275" y="6072188"/>
          <p14:tracePt t="328554" x="5394325" y="6081713"/>
          <p14:tracePt t="328568" x="5411788" y="6089650"/>
          <p14:tracePt t="328581" x="5419725" y="6108700"/>
          <p14:tracePt t="328590" x="5438775" y="6116638"/>
          <p14:tracePt t="328601" x="5446713" y="6116638"/>
          <p14:tracePt t="328675" x="5456238" y="6143625"/>
          <p14:tracePt t="328687" x="5456238" y="6161088"/>
          <p14:tracePt t="328712" x="5473700" y="6205538"/>
          <p14:tracePt t="328724" x="5491163" y="6232525"/>
          <p14:tracePt t="328745" x="5491163" y="6251575"/>
          <p14:tracePt t="328753" x="5500688" y="6276975"/>
          <p14:tracePt t="328763" x="5500688" y="6286500"/>
          <p14:tracePt t="328785" x="5500688" y="6296025"/>
          <p14:tracePt t="328810" x="5500688" y="6313488"/>
          <p14:tracePt t="328821" x="5500688" y="6323013"/>
          <p14:tracePt t="328850" x="5500688" y="6330950"/>
          <p14:tracePt t="328864" x="5500688" y="6340475"/>
          <p14:tracePt t="328868" x="5473700" y="6348413"/>
          <p14:tracePt t="328882" x="5465763" y="6348413"/>
          <p14:tracePt t="328907" x="5438775" y="6348413"/>
          <p14:tracePt t="328921" x="5384800" y="6348413"/>
          <p14:tracePt t="328931" x="5348288" y="6348413"/>
          <p14:tracePt t="328955" x="5330825" y="6348413"/>
          <p14:tracePt t="328971" x="5286375" y="6348413"/>
          <p14:tracePt t="328992" x="5259388" y="6348413"/>
          <p14:tracePt t="329005" x="5241925" y="6303963"/>
          <p14:tracePt t="329017" x="5214938" y="6205538"/>
          <p14:tracePt t="329040" x="5214938" y="6170613"/>
          <p14:tracePt t="329054" x="5214938" y="6134100"/>
          <p14:tracePt t="329064" x="5214938" y="6027738"/>
          <p14:tracePt t="329090" x="5214938" y="5965825"/>
          <p14:tracePt t="329101" x="5251450" y="5884863"/>
          <p14:tracePt t="329112" x="5259388" y="5848350"/>
          <p14:tracePt t="329148" x="5286375" y="5822950"/>
          <p14:tracePt t="329164" x="5295900" y="5803900"/>
          <p14:tracePt t="329175" x="5322888" y="5776913"/>
          <p14:tracePt t="329187" x="5348288" y="5751513"/>
          <p14:tracePt t="329202" x="5367338" y="5732463"/>
          <p14:tracePt t="329224" x="5375275" y="5732463"/>
          <p14:tracePt t="329309" x="5394325" y="5732463"/>
          <p14:tracePt t="329320" x="5402263" y="5732463"/>
          <p14:tracePt t="329334" x="5411788" y="5732463"/>
          <p14:tracePt t="329346" x="5419725" y="5732463"/>
          <p14:tracePt t="329370" x="5419725" y="5776913"/>
          <p14:tracePt t="329381" x="5419725" y="5813425"/>
          <p14:tracePt t="329393" x="5419725" y="5830888"/>
          <p14:tracePt t="329406" x="5438775" y="5894388"/>
          <p14:tracePt t="329421" x="5456238" y="5929313"/>
          <p14:tracePt t="329443" x="5483225" y="5973763"/>
          <p14:tracePt t="329455" x="5527675" y="6037263"/>
          <p14:tracePt t="329479" x="5545138" y="6045200"/>
          <p14:tracePt t="329494" x="5554663" y="6054725"/>
          <p14:tracePt t="329772" x="5572125" y="5973763"/>
          <p14:tracePt t="329785" x="5608638" y="5857875"/>
          <p14:tracePt t="329804" x="5634038" y="5768975"/>
          <p14:tracePt t="329812" x="5715000" y="5446713"/>
          <p14:tracePt t="329823" x="5759450" y="5232400"/>
          <p14:tracePt t="329839" x="5786438" y="5054600"/>
          <p14:tracePt t="329856" x="5894388" y="4759325"/>
          <p14:tracePt t="329883" x="5956300" y="4633913"/>
          <p14:tracePt t="329894" x="6126163" y="4465638"/>
          <p14:tracePt t="329930" x="6224588" y="4402138"/>
          <p14:tracePt t="329936" x="6367463" y="4340225"/>
          <p14:tracePt t="330368" x="6375400" y="4340225"/>
          <p14:tracePt t="330381" x="6402388" y="4340225"/>
          <p14:tracePt t="330392" x="6438900" y="4340225"/>
          <p14:tracePt t="330406" x="6465888" y="4348163"/>
          <p14:tracePt t="330418" x="6500813" y="4357688"/>
          <p14:tracePt t="330429" x="6545263" y="4375150"/>
          <p14:tracePt t="330440" x="6634163" y="4394200"/>
          <p14:tracePt t="330466" x="6670675" y="4411663"/>
          <p14:tracePt t="330476" x="6759575" y="4438650"/>
          <p14:tracePt t="330502" x="6813550" y="4473575"/>
          <p14:tracePt t="330516" x="6823075" y="4491038"/>
          <p14:tracePt t="330539" x="6831013" y="4491038"/>
          <p14:tracePt t="330552" x="6840538" y="4500563"/>
          <p14:tracePt t="330565" x="6867525" y="4491038"/>
          <p14:tracePt t="330587" x="6894513" y="4483100"/>
          <p14:tracePt t="330892" x="6919913" y="4483100"/>
          <p14:tracePt t="330903" x="6956425" y="4483100"/>
          <p14:tracePt t="330917" x="6983413" y="4483100"/>
          <p14:tracePt t="330929" x="7000875" y="4483100"/>
          <p14:tracePt t="330955" x="7010400" y="4483100"/>
          <p14:tracePt t="330991" x="7045325" y="4483100"/>
          <p14:tracePt t="331001" x="7081838" y="4483100"/>
          <p14:tracePt t="331018" x="7108825" y="4483100"/>
          <p14:tracePt t="331026" x="7126288" y="4483100"/>
          <p14:tracePt t="331306" x="7116763" y="4483100"/>
          <p14:tracePt t="331319" x="7081838" y="4483100"/>
          <p14:tracePt t="331332" x="7037388" y="4491038"/>
          <p14:tracePt t="331343" x="6938963" y="4527550"/>
          <p14:tracePt t="331369" x="6518275" y="4795838"/>
          <p14:tracePt t="331380" x="6242050" y="4983163"/>
          <p14:tracePt t="331391" x="5946775" y="5241925"/>
          <p14:tracePt t="331405" x="5465763" y="5724525"/>
          <p14:tracePt t="331428" x="5276850" y="5919788"/>
          <p14:tracePt t="331441" x="5062538" y="6180138"/>
          <p14:tracePt t="331466" x="4991100" y="6259513"/>
          <p14:tracePt t="331478" x="4956175" y="6348413"/>
          <p14:tracePt t="331489" x="4894263" y="6446838"/>
          <p14:tracePt t="331513" x="4875213" y="6500813"/>
          <p14:tracePt t="331853" x="4875213" y="6491288"/>
          <p14:tracePt t="331867" x="4902200" y="6465888"/>
          <p14:tracePt t="331878" x="4929188" y="6446838"/>
          <p14:tracePt t="331890" x="5000625" y="6357938"/>
          <p14:tracePt t="331915" x="5045075" y="6323013"/>
          <p14:tracePt t="331933" x="5116513" y="6251575"/>
          <p14:tracePt t="331944" x="5143500" y="6224588"/>
          <p14:tracePt t="331965" x="5180013" y="6197600"/>
          <p14:tracePt t="331976" x="5241925" y="6143625"/>
          <p14:tracePt t="331991" x="5268913" y="6126163"/>
          <p14:tracePt t="332012" x="5295900" y="6108700"/>
          <p14:tracePt t="332025" x="5330825" y="6108700"/>
          <p14:tracePt t="332901" x="5340350" y="6089650"/>
          <p14:tracePt t="332914" x="5357813" y="6072188"/>
          <p14:tracePt t="332927" x="5394325" y="6054725"/>
          <p14:tracePt t="332940" x="5429250" y="6037263"/>
          <p14:tracePt t="332952" x="5510213" y="6000750"/>
          <p14:tracePt t="332976" x="5545138" y="6000750"/>
          <p14:tracePt t="332991" x="5581650" y="6000750"/>
          <p14:tracePt t="333000" x="5643563" y="5991225"/>
          <p14:tracePt t="333024" x="5680075" y="5991225"/>
          <p14:tracePt t="333037" x="5751513" y="5991225"/>
          <p14:tracePt t="333060" x="5803900" y="6018213"/>
          <p14:tracePt t="333073" x="5840413" y="6054725"/>
          <p14:tracePt t="333391" x="5803900" y="6072188"/>
          <p14:tracePt t="333401" x="5724525" y="6099175"/>
          <p14:tracePt t="333413" x="5634038" y="6134100"/>
          <p14:tracePt t="333425" x="5554663" y="6153150"/>
          <p14:tracePt t="333438" x="5375275" y="6180138"/>
          <p14:tracePt t="333463" x="5197475" y="6224588"/>
          <p14:tracePt t="333475" x="5133975" y="6232525"/>
          <p14:tracePt t="333498" x="5099050" y="6242050"/>
          <p14:tracePt t="333520" x="5062538" y="6276975"/>
          <p14:tracePt t="333754" x="5072063" y="6276975"/>
          <p14:tracePt t="333768" x="5116513" y="6251575"/>
          <p14:tracePt t="333779" x="5187950" y="6215063"/>
          <p14:tracePt t="333793" x="5268913" y="6180138"/>
          <p14:tracePt t="333804" x="5330825" y="6153150"/>
          <p14:tracePt t="333815" x="5384800" y="6153150"/>
          <p14:tracePt t="333825" x="5429250" y="6153150"/>
          <p14:tracePt t="333851" x="5456238" y="6153150"/>
          <p14:tracePt t="333866" x="5545138" y="6153150"/>
          <p14:tracePt t="333878" x="5643563" y="6116638"/>
          <p14:tracePt t="333902" x="5741988" y="6081713"/>
          <p14:tracePt t="333913" x="5822950" y="6072188"/>
          <p14:tracePt t="333925" x="5902325" y="6072188"/>
          <p14:tracePt t="334244" x="5938838" y="6072188"/>
          <p14:tracePt t="334255" x="5956300" y="6072188"/>
          <p14:tracePt t="334269" x="5983288" y="6072188"/>
          <p14:tracePt t="334279" x="6037263" y="6062663"/>
          <p14:tracePt t="334304" x="6081713" y="6045200"/>
          <p14:tracePt t="334329" x="6108700" y="6045200"/>
          <p14:tracePt t="334340" x="6126163" y="6045200"/>
          <p14:tracePt t="334351" x="6153150" y="6027738"/>
          <p14:tracePt t="334366" x="6188075" y="6010275"/>
          <p14:tracePt t="334694" x="6188075" y="6000750"/>
          <p14:tracePt t="334718" x="6197600" y="6000750"/>
          <p14:tracePt t="334729" x="6215063" y="5991225"/>
          <p14:tracePt t="334733" x="6232525" y="5983288"/>
          <p14:tracePt t="334755" x="6259513" y="5973763"/>
          <p14:tracePt t="334765" x="6330950" y="5946775"/>
          <p14:tracePt t="334793" x="6357938" y="5938838"/>
          <p14:tracePt t="334803" x="6429375" y="5911850"/>
          <p14:tracePt t="334815" x="6456363" y="5902325"/>
          <p14:tracePt t="334839" x="6465888" y="5902325"/>
          <p14:tracePt t="334851" x="6500813" y="5902325"/>
          <p14:tracePt t="334888" x="6518275" y="5894388"/>
          <p14:tracePt t="335864" x="6491288" y="5884863"/>
          <p14:tracePt t="335866" x="6446838" y="5875338"/>
          <p14:tracePt t="335886" x="6367463" y="5857875"/>
          <p14:tracePt t="335899" x="6242050" y="5857875"/>
          <p14:tracePt t="335911" x="5956300" y="5894388"/>
          <p14:tracePt t="335924" x="5795963" y="5946775"/>
          <p14:tracePt t="335946" x="5527675" y="6072188"/>
          <p14:tracePt t="335959" x="5411788" y="6134100"/>
          <p14:tracePt t="335991" x="5330825" y="6170613"/>
          <p14:tracePt t="335997" x="5259388" y="6215063"/>
          <p14:tracePt t="336009" x="5160963" y="6276975"/>
          <p14:tracePt t="336032" x="5116513" y="6323013"/>
          <p14:tracePt t="336042" x="5099050" y="6348413"/>
          <p14:tracePt t="336386" x="5089525" y="6348413"/>
          <p14:tracePt t="336398" x="5072063" y="6348413"/>
          <p14:tracePt t="336410" x="5045075" y="6348413"/>
          <p14:tracePt t="336423" x="5018088" y="6348413"/>
          <p14:tracePt t="336435" x="5010150" y="6348413"/>
          <p14:tracePt t="336449" x="4946650" y="6348413"/>
          <p14:tracePt t="336462" x="4919663" y="6348413"/>
          <p14:tracePt t="336485" x="4902200" y="6348413"/>
          <p14:tracePt t="336497" x="4867275" y="6348413"/>
          <p14:tracePt t="336521" x="4857750" y="6348413"/>
          <p14:tracePt t="336532" x="4822825" y="6348413"/>
          <p14:tracePt t="336557" x="4813300" y="6348413"/>
          <p14:tracePt t="336568" x="4786313" y="6348413"/>
          <p14:tracePt t="337021" x="4786313" y="6330950"/>
          <p14:tracePt t="337036" x="4786313" y="6323013"/>
          <p14:tracePt t="337042" x="4786313" y="6303963"/>
          <p14:tracePt t="337056" x="4830763" y="6188075"/>
          <p14:tracePt t="337068" x="4884738" y="6072188"/>
          <p14:tracePt t="337093" x="4946650" y="5965825"/>
          <p14:tracePt t="337104" x="5018088" y="5857875"/>
          <p14:tracePt t="337117" x="5108575" y="5768975"/>
          <p14:tracePt t="337147" x="5126038" y="5759450"/>
          <p14:tracePt t="337152" x="5153025" y="5751513"/>
          <p14:tracePt t="337178" x="5187950" y="5741988"/>
          <p14:tracePt t="337189" x="5205413" y="5732463"/>
          <p14:tracePt t="337202" x="5241925" y="5724525"/>
          <p14:tracePt t="337239" x="5330825" y="5697538"/>
          <p14:tracePt t="337252" x="5367338" y="5680075"/>
          <p14:tracePt t="337262" x="5402263" y="5670550"/>
          <p14:tracePt t="337481" x="5402263" y="5680075"/>
          <p14:tracePt t="337494" x="5402263" y="5697538"/>
          <p14:tracePt t="337506" x="5411788" y="5741988"/>
          <p14:tracePt t="337531" x="5438775" y="5795963"/>
          <p14:tracePt t="337555" x="5446713" y="5848350"/>
          <p14:tracePt t="337568" x="5456238" y="5894388"/>
          <p14:tracePt t="337579" x="5465763" y="5929313"/>
          <p14:tracePt t="337591" x="5483225" y="5991225"/>
          <p14:tracePt t="337616" x="5491163" y="6045200"/>
          <p14:tracePt t="337628" x="5500688" y="6089650"/>
          <p14:tracePt t="337641" x="5510213" y="6126163"/>
          <p14:tracePt t="338030" x="5491163" y="6099175"/>
          <p14:tracePt t="338044" x="5465763" y="6072188"/>
          <p14:tracePt t="338054" x="5438775" y="6045200"/>
          <p14:tracePt t="338067" x="5384800" y="5991225"/>
          <p14:tracePt t="338092" x="5357813" y="5973763"/>
          <p14:tracePt t="338104" x="5330825" y="5965825"/>
          <p14:tracePt t="338114" x="5303838" y="5946775"/>
          <p14:tracePt t="338127" x="5268913" y="5929313"/>
          <p14:tracePt t="338152" x="5259388" y="5929313"/>
          <p14:tracePt t="338164" x="5241925" y="5919788"/>
          <p14:tracePt t="338177" x="5224463" y="5902325"/>
          <p14:tracePt t="338209" x="5214938" y="5902325"/>
          <p14:tracePt t="338238" x="5205413" y="5902325"/>
          <p14:tracePt t="338263" x="5205413" y="5884863"/>
          <p14:tracePt t="338275" x="5205413" y="5875338"/>
          <p14:tracePt t="338285" x="5205413" y="5867400"/>
          <p14:tracePt t="338299" x="5205413" y="5830888"/>
          <p14:tracePt t="338312" x="5224463" y="5803900"/>
          <p14:tracePt t="338334" x="5251450" y="5786438"/>
          <p14:tracePt t="338346" x="5303838" y="5715000"/>
          <p14:tracePt t="338362" x="5330825" y="5688013"/>
          <p14:tracePt t="338385" x="5357813" y="5670550"/>
          <p14:tracePt t="338407" x="5411788" y="5634038"/>
          <p14:tracePt t="338418" x="5438775" y="5616575"/>
          <p14:tracePt t="338429" x="5483225" y="5599113"/>
          <p14:tracePt t="338462" x="5500688" y="5581650"/>
          <p14:tracePt t="338470" x="5518150" y="5572125"/>
          <p14:tracePt t="338481" x="5527675" y="5554663"/>
          <p14:tracePt t="338520" x="5537200" y="5554663"/>
          <p14:tracePt t="338567" x="5545138" y="5554663"/>
          <p14:tracePt t="338583" x="5554663" y="5554663"/>
          <p14:tracePt t="338603" x="5562600" y="5554663"/>
          <p14:tracePt t="338627" x="5572125" y="5554663"/>
          <p14:tracePt t="338652" x="5572125" y="5572125"/>
          <p14:tracePt t="338664" x="5572125" y="5608638"/>
          <p14:tracePt t="338677" x="5572125" y="5634038"/>
          <p14:tracePt t="338689" x="5572125" y="5697538"/>
          <p14:tracePt t="339007" x="5572125" y="5705475"/>
          <p14:tracePt t="339020" x="5572125" y="5732463"/>
          <p14:tracePt t="339030" x="5572125" y="5759450"/>
          <p14:tracePt t="339041" x="5562600" y="5795963"/>
          <p14:tracePt t="339053" x="5545138" y="5857875"/>
          <p14:tracePt t="339085" x="5545138" y="5902325"/>
          <p14:tracePt t="339103" x="5537200" y="5929313"/>
          <p14:tracePt t="339115" x="5527675" y="5956300"/>
          <p14:tracePt t="339128" x="5500688" y="5991225"/>
          <p14:tracePt t="339153" x="5473700" y="6010275"/>
          <p14:tracePt t="339164" x="5456238" y="6018213"/>
          <p14:tracePt t="339176" x="5429250" y="6027738"/>
          <p14:tracePt t="339188" x="5367338" y="6027738"/>
          <p14:tracePt t="339213" x="5330825" y="6027738"/>
          <p14:tracePt t="339226" x="5276850" y="6027738"/>
          <p14:tracePt t="339237" x="5259388" y="6018213"/>
          <p14:tracePt t="339261" x="5251450" y="6010275"/>
          <p14:tracePt t="339273" x="5224463" y="5956300"/>
          <p14:tracePt t="339306" x="5214938" y="5911850"/>
          <p14:tracePt t="339323" x="5214938" y="5894388"/>
          <p14:tracePt t="339334" x="5214938" y="5857875"/>
          <p14:tracePt t="339346" x="5214938" y="5830888"/>
          <p14:tracePt t="339358" x="5214938" y="5803900"/>
          <p14:tracePt t="339373" x="5232400" y="5768975"/>
          <p14:tracePt t="339395" x="5251450" y="5741988"/>
          <p14:tracePt t="339407" x="5268913" y="5715000"/>
          <p14:tracePt t="339432" x="5276850" y="5697538"/>
          <p14:tracePt t="339443" x="5303838" y="5680075"/>
          <p14:tracePt t="339455" x="5330825" y="5634038"/>
          <p14:tracePt t="339481" x="5340350" y="5634038"/>
          <p14:tracePt t="339507" x="5340350" y="5626100"/>
          <p14:tracePt t="339516" x="5357813" y="5626100"/>
          <p14:tracePt t="339532" x="5375275" y="5626100"/>
          <p14:tracePt t="339552" x="5384800" y="5626100"/>
          <p14:tracePt t="339565" x="5402263" y="5626100"/>
          <p14:tracePt t="339580" x="5411788" y="5626100"/>
          <p14:tracePt t="339591" x="5438775" y="5616575"/>
          <p14:tracePt t="339613" x="5456238" y="5616575"/>
          <p14:tracePt t="339979" x="5510213" y="5616575"/>
          <p14:tracePt t="339992" x="5545138" y="5626100"/>
          <p14:tracePt t="340005" x="5572125" y="5643563"/>
          <p14:tracePt t="340016" x="5599113" y="5661025"/>
          <p14:tracePt t="340028" x="5634038" y="5697538"/>
          <p14:tracePt t="340052" x="5653088" y="5705475"/>
          <p14:tracePt t="340065" x="5670550" y="5732463"/>
          <p14:tracePt t="340079" x="5680075" y="5751513"/>
          <p14:tracePt t="340099" x="5680075" y="5759450"/>
          <p14:tracePt t="340136" x="5688013" y="5768975"/>
          <p14:tracePt t="340203" x="5688013" y="5786438"/>
          <p14:tracePt t="340212" x="5697538" y="5803900"/>
          <p14:tracePt t="340222" x="5697538" y="5822950"/>
          <p14:tracePt t="340243" x="5697538" y="5840413"/>
          <p14:tracePt t="340287" x="5697538" y="5848350"/>
          <p14:tracePt t="340299" x="5697538" y="5867400"/>
          <p14:tracePt t="340314" x="5697538" y="5875338"/>
          <p14:tracePt t="340320" x="5680075" y="5894388"/>
          <p14:tracePt t="340332" x="5653088" y="5919788"/>
          <p14:tracePt t="340365" x="5626100" y="5929313"/>
          <p14:tracePt t="340383" x="5608638" y="5929313"/>
          <p14:tracePt t="340392" x="5589588" y="5938838"/>
          <p14:tracePt t="340404" x="5572125" y="5946775"/>
          <p14:tracePt t="340421" x="5537200" y="5965825"/>
          <p14:tracePt t="340441" x="5518150" y="5965825"/>
          <p14:tracePt t="340454" x="5491163" y="5983288"/>
          <p14:tracePt t="340466" x="5465763" y="6000750"/>
          <p14:tracePt t="340490" x="5446713" y="6000750"/>
          <p14:tracePt t="340502" x="5438775" y="6000750"/>
          <p14:tracePt t="340515" x="5411788" y="5991225"/>
          <p14:tracePt t="340539" x="5394325" y="5938838"/>
          <p14:tracePt t="340552" x="5340350" y="5803900"/>
          <p14:tracePt t="340565" x="5330825" y="5759450"/>
          <p14:tracePt t="340589" x="5313363" y="5705475"/>
          <p14:tracePt t="340601" x="5313363" y="5653088"/>
          <p14:tracePt t="340624" x="5330825" y="5616575"/>
          <p14:tracePt t="340639" x="5330825" y="5589588"/>
          <p14:tracePt t="340649" x="5394325" y="5518150"/>
          <p14:tracePt t="340680" x="5411788" y="5500688"/>
          <p14:tracePt t="340685" x="5438775" y="5483225"/>
          <p14:tracePt t="340698" x="5446713" y="5456238"/>
          <p14:tracePt t="340723" x="5465763" y="5446713"/>
          <p14:tracePt t="340732" x="5483225" y="5446713"/>
          <p14:tracePt t="340760" x="5500688" y="5446713"/>
          <p14:tracePt t="340785" x="5510213" y="5446713"/>
          <p14:tracePt t="340802" x="5527675" y="5446713"/>
          <p14:tracePt t="340820" x="5537200" y="5446713"/>
          <p14:tracePt t="340833" x="5554663" y="5446713"/>
          <p14:tracePt t="340845" x="5554663" y="5456238"/>
          <p14:tracePt t="340859" x="5581650" y="5483225"/>
          <p14:tracePt t="340870" x="5599113" y="5500688"/>
          <p14:tracePt t="340883" x="5608638" y="5518150"/>
          <p14:tracePt t="340900" x="5626100" y="5562600"/>
          <p14:tracePt t="340929" x="5643563" y="5572125"/>
          <p14:tracePt t="340942" x="5653088" y="5608638"/>
          <p14:tracePt t="340957" x="5680075" y="5670550"/>
          <p14:tracePt t="340977" x="5680075" y="5715000"/>
          <p14:tracePt t="340991" x="5688013" y="5768975"/>
          <p14:tracePt t="341003" x="5705475" y="5830888"/>
          <p14:tracePt t="341026" x="5724525" y="5867400"/>
          <p14:tracePt t="341039" x="5751513" y="5902325"/>
          <p14:tracePt t="341071" x="5759450" y="5938838"/>
          <p14:tracePt t="341077" x="5776913" y="5965825"/>
          <p14:tracePt t="341086" x="5786438" y="6018213"/>
          <p14:tracePt t="341723" x="5776913" y="6018213"/>
          <p14:tracePt t="341738" x="5768975" y="6018213"/>
          <p14:tracePt t="341806" x="5751513" y="6010275"/>
          <p14:tracePt t="341819" x="5741988" y="6010275"/>
          <p14:tracePt t="341849" x="5732463" y="6000750"/>
          <p14:tracePt t="341857" x="5724525" y="6000750"/>
          <p14:tracePt t="341861" x="5715000" y="6000750"/>
          <p14:tracePt t="342391" x="5705475" y="6000750"/>
          <p14:tracePt t="342415" x="5688013" y="6000750"/>
          <p14:tracePt t="342429" x="5643563" y="6010275"/>
          <p14:tracePt t="342441" x="5608638" y="6045200"/>
          <p14:tracePt t="342452" x="5456238" y="6170613"/>
          <p14:tracePt t="342477" x="5348288" y="6251575"/>
          <p14:tracePt t="342488" x="5241925" y="6340475"/>
          <p14:tracePt t="342499" x="5099050" y="6465888"/>
          <p14:tracePt t="342511" x="4929188" y="6680200"/>
          <p14:tracePt t="342540" x="4894263" y="6732588"/>
          <p14:tracePt t="342880" x="4884738" y="6724650"/>
          <p14:tracePt t="342893" x="4884738" y="6715125"/>
          <p14:tracePt t="342904" x="4884738" y="6697663"/>
          <p14:tracePt t="342914" x="4875213" y="6680200"/>
          <p14:tracePt t="342926" x="4867275" y="6661150"/>
          <p14:tracePt t="342947" x="4857750" y="6634163"/>
          <p14:tracePt t="342951" x="4857750" y="6562725"/>
          <p14:tracePt t="342976" x="4848225" y="6518275"/>
          <p14:tracePt t="342988" x="4848225" y="6473825"/>
          <p14:tracePt t="342999" x="4848225" y="6419850"/>
          <p14:tracePt t="343025" x="4848225" y="6402388"/>
          <p14:tracePt t="343037" x="4848225" y="6384925"/>
          <p14:tracePt t="343428" x="4848225" y="6348413"/>
          <p14:tracePt t="343440" x="4848225" y="6313488"/>
          <p14:tracePt t="343451" x="4867275" y="6276975"/>
          <p14:tracePt t="343465" x="4929188" y="6143625"/>
          <p14:tracePt t="343477" x="5010150" y="6054725"/>
          <p14:tracePt t="343500" x="5062538" y="6000750"/>
          <p14:tracePt t="343514" x="5116513" y="5973763"/>
          <p14:tracePt t="343524" x="5187950" y="5965825"/>
          <p14:tracePt t="343552" x="5232400" y="5965825"/>
          <p14:tracePt t="343559" x="5276850" y="5965825"/>
          <p14:tracePt t="343854" x="5303838" y="5965825"/>
          <p14:tracePt t="343865" x="5340350" y="5965825"/>
          <p14:tracePt t="343877" x="5357813" y="5965825"/>
          <p14:tracePt t="343896" x="5384800" y="5965825"/>
          <p14:tracePt t="343901" x="5402263" y="5965825"/>
          <p14:tracePt t="343914" x="5438775" y="5965825"/>
          <p14:tracePt t="343928" x="5527675" y="5946775"/>
          <p14:tracePt t="343959" x="5581650" y="5929313"/>
          <p14:tracePt t="343963" x="5751513" y="5894388"/>
          <p14:tracePt t="343987" x="5830888" y="5875338"/>
          <p14:tracePt t="344000" x="5902325" y="5875338"/>
          <p14:tracePt t="344267" x="5919788" y="5875338"/>
          <p14:tracePt t="344278" x="5938838" y="5875338"/>
          <p14:tracePt t="344292" x="5973763" y="5875338"/>
          <p14:tracePt t="344304" x="6018213" y="5875338"/>
          <p14:tracePt t="344316" x="6108700" y="5894388"/>
          <p14:tracePt t="344340" x="6161088" y="5919788"/>
          <p14:tracePt t="344354" x="6205538" y="5965825"/>
          <p14:tracePt t="344362" x="6286500" y="6027738"/>
          <p14:tracePt t="344396" x="6313488" y="6045200"/>
          <p14:tracePt t="344426" x="6323013" y="6054725"/>
          <p14:tracePt t="344523" x="6313488" y="6054725"/>
          <p14:tracePt t="344535" x="6303963" y="6045200"/>
          <p14:tracePt t="344548" x="6296025" y="6045200"/>
          <p14:tracePt t="344569" x="6286500" y="6045200"/>
          <p14:tracePt t="344575" x="6259513" y="6018213"/>
          <p14:tracePt t="344586" x="6232525" y="6010275"/>
          <p14:tracePt t="344608" x="6215063" y="5991225"/>
          <p14:tracePt t="344622" x="6197600" y="5973763"/>
          <p14:tracePt t="344633" x="6180138" y="5965825"/>
          <p14:tracePt t="344657" x="6161088" y="5956300"/>
          <p14:tracePt t="344673" x="6153150" y="5946775"/>
          <p14:tracePt t="344684" x="6134100" y="5938838"/>
          <p14:tracePt t="344705" x="6126163" y="5938838"/>
          <p14:tracePt t="344719" x="6126163" y="5929313"/>
          <p14:tracePt t="344733" x="6116638" y="5929313"/>
          <p14:tracePt t="344828" x="6116638" y="5919788"/>
          <p14:tracePt t="344925" x="6108700" y="5919788"/>
          <p14:tracePt t="344937" x="6099175" y="5919788"/>
          <p14:tracePt t="344955" x="6089650" y="5919788"/>
          <p14:tracePt t="344962" x="6081713" y="5902325"/>
          <p14:tracePt t="344987" x="6072188" y="5894388"/>
          <p14:tracePt t="345000" x="6072188" y="5884863"/>
          <p14:tracePt t="345011" x="6045200" y="5867400"/>
          <p14:tracePt t="345048" x="6037263" y="5867400"/>
          <p14:tracePt t="345060" x="6027738" y="5857875"/>
          <p14:tracePt t="345072" x="6018213" y="5840413"/>
          <p14:tracePt t="345340" x="6027738" y="5840413"/>
          <p14:tracePt t="345351" x="6054725" y="5840413"/>
          <p14:tracePt t="345366" x="6134100" y="5848350"/>
          <p14:tracePt t="345388" x="6170613" y="5875338"/>
          <p14:tracePt t="345400" x="6215063" y="5894388"/>
          <p14:tracePt t="345415" x="6259513" y="5938838"/>
          <p14:tracePt t="345436" x="6286500" y="5946775"/>
          <p14:tracePt t="345449" x="6313488" y="5973763"/>
          <p14:tracePt t="345462" x="6402388" y="6018213"/>
          <p14:tracePt t="345474" x="6429375" y="6037263"/>
          <p14:tracePt t="345510" x="6483350" y="6062663"/>
          <p14:tracePt t="345522" x="6510338" y="6072188"/>
          <p14:tracePt t="345763" x="6518275" y="6072188"/>
          <p14:tracePt t="345777" x="6527800" y="6045200"/>
          <p14:tracePt t="345788" x="6527800" y="6027738"/>
          <p14:tracePt t="345801" x="6545263" y="6010275"/>
          <p14:tracePt t="345821" x="6554788" y="6000750"/>
          <p14:tracePt t="345825" x="6581775" y="5965825"/>
          <p14:tracePt t="345851" x="6599238" y="5956300"/>
          <p14:tracePt t="345859" x="6616700" y="5929313"/>
          <p14:tracePt t="345889" x="6634163" y="5919788"/>
          <p14:tracePt t="345901" x="6653213" y="5911850"/>
          <p14:tracePt t="345926" x="6661150" y="5911850"/>
          <p14:tracePt t="345935" x="6670675" y="5911850"/>
          <p14:tracePt t="347374" x="6670675" y="5919788"/>
          <p14:tracePt t="347388" x="6661150" y="5929313"/>
          <p14:tracePt t="347398" x="6661150" y="5938838"/>
          <p14:tracePt t="347435" x="6661150" y="5946775"/>
          <p14:tracePt t="347447" x="6661150" y="5956300"/>
          <p14:tracePt t="347477" x="6661150" y="5965825"/>
          <p14:tracePt t="347862" x="6661150" y="5973763"/>
          <p14:tracePt t="347873" x="6661150" y="5983288"/>
          <p14:tracePt t="347898" x="6661150" y="5991225"/>
          <p14:tracePt t="347910" x="6661150" y="6000750"/>
          <p14:tracePt t="347921" x="6661150" y="6010275"/>
          <p14:tracePt t="347933" x="6661150" y="6018213"/>
          <p14:tracePt t="347945" x="6661150" y="6037263"/>
          <p14:tracePt t="347976" x="6661150" y="6045200"/>
          <p14:tracePt t="347981" x="6661150" y="6054725"/>
          <p14:tracePt t="347994" x="6661150" y="6062663"/>
          <p14:tracePt t="348251" x="6661150" y="6054725"/>
          <p14:tracePt t="348268" x="6661150" y="6045200"/>
          <p14:tracePt t="348276" x="6661150" y="6037263"/>
          <p14:tracePt t="348288" x="6661150" y="6010275"/>
          <p14:tracePt t="348310" x="6661150" y="5991225"/>
          <p14:tracePt t="348324" x="6653213" y="5973763"/>
          <p14:tracePt t="348336" x="6653213" y="5929313"/>
          <p14:tracePt t="348347" x="6643688" y="5902325"/>
          <p14:tracePt t="348365" x="6643688" y="5857875"/>
          <p14:tracePt t="348390" x="6643688" y="5848350"/>
          <p14:tracePt t="348398" x="6643688" y="5830888"/>
          <p14:tracePt t="348431" x="6643688" y="5813425"/>
          <p14:tracePt t="348446" x="6643688" y="5803900"/>
          <p14:tracePt t="348884" x="6643688" y="5813425"/>
          <p14:tracePt t="348901" x="6643688" y="5822950"/>
          <p14:tracePt t="348910" x="6643688" y="5848350"/>
          <p14:tracePt t="348921" x="6653213" y="5902325"/>
          <p14:tracePt t="348944" x="6661150" y="5938838"/>
          <p14:tracePt t="348958" x="6670675" y="5991225"/>
          <p14:tracePt t="348980" x="6680200" y="6027738"/>
          <p14:tracePt t="348993" x="6680200" y="6054725"/>
          <p14:tracePt t="349201" x="6670675" y="6045200"/>
          <p14:tracePt t="349215" x="6653213" y="6018213"/>
          <p14:tracePt t="349226" x="6562725" y="5902325"/>
          <p14:tracePt t="349238" x="6491288" y="5803900"/>
          <p14:tracePt t="349262" x="6419850" y="5732463"/>
          <p14:tracePt t="349273" x="6276975" y="5616575"/>
          <p14:tracePt t="349305" x="6242050" y="5581650"/>
          <p14:tracePt t="349310" x="6153150" y="5545138"/>
          <p14:tracePt t="349324" x="6099175" y="5537200"/>
          <p14:tracePt t="349346" x="6062663" y="5527675"/>
          <p14:tracePt t="349356" x="6037263" y="5527675"/>
          <p14:tracePt t="349384" x="6027738" y="5527675"/>
          <p14:tracePt t="349410" x="6018213" y="5527675"/>
          <p14:tracePt t="349419" x="6010275" y="5527675"/>
          <p14:tracePt t="349445" x="6000750" y="5527675"/>
          <p14:tracePt t="349614" x="6010275" y="5527675"/>
          <p14:tracePt t="349629" x="6018213" y="5527675"/>
          <p14:tracePt t="349762" x="6027738" y="5527675"/>
          <p14:tracePt t="349810" x="6054725" y="5527675"/>
          <p14:tracePt t="349824" x="6072188" y="5537200"/>
          <p14:tracePt t="349834" x="6099175" y="5554663"/>
          <p14:tracePt t="349846" x="6161088" y="5599113"/>
          <p14:tracePt t="349862" x="6205538" y="5634038"/>
          <p14:tracePt t="349882" x="6286500" y="5705475"/>
          <p14:tracePt t="349895" x="6357938" y="5751513"/>
          <p14:tracePt t="349928" x="6411913" y="5795963"/>
          <p14:tracePt t="349932" x="6491288" y="5875338"/>
          <p14:tracePt t="349945" x="6510338" y="5902325"/>
          <p14:tracePt t="349968" x="6527800" y="5929313"/>
          <p14:tracePt t="350178" x="6518275" y="5929313"/>
          <p14:tracePt t="350203" x="6510338" y="5929313"/>
          <p14:tracePt t="350211" x="6500813" y="5929313"/>
          <p14:tracePt t="350223" x="6491288" y="5929313"/>
          <p14:tracePt t="350236" x="6465888" y="5929313"/>
          <p14:tracePt t="350248" x="6429375" y="5929313"/>
          <p14:tracePt t="350273" x="6411913" y="5929313"/>
          <p14:tracePt t="350285" x="6357938" y="5929313"/>
          <p14:tracePt t="350310" x="6330950" y="5929313"/>
          <p14:tracePt t="350335" x="6323013" y="5929313"/>
          <p14:tracePt t="350347" x="6313488" y="5929313"/>
          <p14:tracePt t="350664" x="6330950" y="5929313"/>
          <p14:tracePt t="350674" x="6357938" y="5929313"/>
          <p14:tracePt t="350687" x="6384925" y="5929313"/>
          <p14:tracePt t="350700" x="6429375" y="5929313"/>
          <p14:tracePt t="350714" x="6483350" y="5938838"/>
          <p14:tracePt t="350724" x="6545263" y="5946775"/>
          <p14:tracePt t="350736" x="6634163" y="5991225"/>
          <p14:tracePt t="350759" x="6680200" y="6037263"/>
          <p14:tracePt t="350771" x="6751638" y="6143625"/>
          <p14:tracePt t="350803" x="6813550" y="6224588"/>
          <p14:tracePt t="350810" x="6867525" y="6296025"/>
          <p14:tracePt t="350821" x="6956425" y="6384925"/>
          <p14:tracePt t="351113" x="6946900" y="6384925"/>
          <p14:tracePt t="351136" x="6929438" y="6384925"/>
          <p14:tracePt t="351144" x="6831013" y="6375400"/>
          <p14:tracePt t="351162" x="6751638" y="6357938"/>
          <p14:tracePt t="351173" x="6562725" y="6296025"/>
          <p14:tracePt t="351198" x="6402388" y="6259513"/>
          <p14:tracePt t="351223" x="6330950" y="6242050"/>
          <p14:tracePt t="351242" x="6286500" y="6232525"/>
          <p14:tracePt t="351257" x="6224588" y="6224588"/>
          <p14:tracePt t="351272" x="6215063" y="6224588"/>
          <p14:tracePt t="351283" x="6205538" y="6224588"/>
          <p14:tracePt t="351297" x="6197600" y="6224588"/>
          <p14:tracePt t="351613" x="6188075" y="6224588"/>
          <p14:tracePt t="351624" x="6153150" y="6205538"/>
          <p14:tracePt t="351638" x="6018213" y="6180138"/>
          <p14:tracePt t="351661" x="5911850" y="6170613"/>
          <p14:tracePt t="351679" x="5803900" y="6161088"/>
          <p14:tracePt t="351693" x="5670550" y="6161088"/>
          <p14:tracePt t="351697" x="5357813" y="6180138"/>
          <p14:tracePt t="351710" x="5153025" y="6205538"/>
          <p14:tracePt t="351743" x="4830763" y="6269038"/>
          <p14:tracePt t="351747" x="4724400" y="6296025"/>
          <p14:tracePt t="351771" x="4581525" y="6357938"/>
          <p14:tracePt t="351783" x="4527550" y="6375400"/>
          <p14:tracePt t="352079" x="4483100" y="6375400"/>
          <p14:tracePt t="352087" x="4402138" y="6375400"/>
          <p14:tracePt t="352100" x="4276725" y="6375400"/>
          <p14:tracePt t="352110" x="3990975" y="6375400"/>
          <p14:tracePt t="352134" x="3822700" y="6375400"/>
          <p14:tracePt t="352147" x="3465513" y="6456363"/>
          <p14:tracePt t="352182" x="3214688" y="6510338"/>
          <p14:tracePt t="352187" x="3143250" y="6518275"/>
          <p14:tracePt t="352210" x="3089275" y="6518275"/>
          <p14:tracePt t="352220" x="3062288" y="6527800"/>
          <p14:tracePt t="352243" x="3044825" y="6537325"/>
          <p14:tracePt t="352246" x="3017838" y="6545263"/>
          <p14:tracePt t="352269" x="3000375" y="6545263"/>
          <p14:tracePt t="352307" x="2990850" y="6545263"/>
          <p14:tracePt t="352319" x="2982913" y="6545263"/>
          <p14:tracePt t="352711" x="2982913" y="6527800"/>
          <p14:tracePt t="352721" x="2982913" y="6500813"/>
          <p14:tracePt t="352733" x="2990850" y="6456363"/>
          <p14:tracePt t="352737" x="3017838" y="6402388"/>
          <p14:tracePt t="352757" x="3054350" y="6340475"/>
          <p14:tracePt t="352770" x="3108325" y="6205538"/>
          <p14:tracePt t="352793" x="3125788" y="6153150"/>
          <p14:tracePt t="352805" x="3143250" y="6116638"/>
          <p14:tracePt t="352822" x="3160713" y="6089650"/>
          <p14:tracePt t="353001" x="3160713" y="6099175"/>
          <p14:tracePt t="353014" x="3160713" y="6108700"/>
          <p14:tracePt t="353027" x="3160713" y="6116638"/>
          <p14:tracePt t="353039" x="3160713" y="6134100"/>
          <p14:tracePt t="353062" x="3160713" y="6143625"/>
          <p14:tracePt t="353500" x="3170238" y="6134100"/>
          <p14:tracePt t="353515" x="3187700" y="6116638"/>
          <p14:tracePt t="353524" x="3205163" y="6099175"/>
          <p14:tracePt t="353537" x="3214688" y="6081713"/>
          <p14:tracePt t="353550" x="3224213" y="6072188"/>
          <p14:tracePt t="353562" x="3232150" y="6062663"/>
          <p14:tracePt t="353586" x="3330575" y="5991225"/>
          <p14:tracePt t="353598" x="3438525" y="5902325"/>
          <p14:tracePt t="353610" x="3633788" y="5786438"/>
          <p14:tracePt t="353633" x="3857625" y="5608638"/>
          <p14:tracePt t="353647" x="4133850" y="5446713"/>
          <p14:tracePt t="353663" x="4616450" y="5170488"/>
          <p14:tracePt t="353683" x="4946650" y="5010150"/>
          <p14:tracePt t="353696" x="5045075" y="4965700"/>
          <p14:tracePt t="353720" x="5126038" y="4929188"/>
          <p14:tracePt t="353743" x="5276850" y="4884738"/>
          <p14:tracePt t="353757" x="5303838" y="4884738"/>
          <p14:tracePt t="353771" x="5340350" y="4884738"/>
          <p14:tracePt t="353782" x="5394325" y="4884738"/>
          <p14:tracePt t="353804" x="5419725" y="4884738"/>
          <p14:tracePt t="353817" x="5456238" y="4884738"/>
          <p14:tracePt t="353830" x="5537200" y="4875213"/>
          <p14:tracePt t="353854" x="5643563" y="4848225"/>
          <p14:tracePt t="353880" x="5670550" y="4848225"/>
          <p14:tracePt t="353898" x="5680075" y="4840288"/>
          <p14:tracePt t="353956" x="5697538" y="4848225"/>
          <p14:tracePt t="353963" x="5705475" y="4867275"/>
          <p14:tracePt t="354234" x="5732463" y="4875213"/>
          <p14:tracePt t="354244" x="5786438" y="4902200"/>
          <p14:tracePt t="354256" x="5840413" y="4946650"/>
          <p14:tracePt t="354268" x="5973763" y="5126038"/>
          <p14:tracePt t="354292" x="6062663" y="5224463"/>
          <p14:tracePt t="354304" x="6269038" y="5411788"/>
          <p14:tracePt t="354316" x="6348413" y="5500688"/>
          <p14:tracePt t="354340" x="6411913" y="5572125"/>
          <p14:tracePt t="354352" x="6465888" y="5616575"/>
          <p14:tracePt t="354368" x="6537325" y="5697538"/>
          <p14:tracePt t="354401" x="6589713" y="5803900"/>
          <p14:tracePt t="354404" x="6608763" y="5848350"/>
          <p14:tracePt t="354417" x="6616700" y="5884863"/>
          <p14:tracePt t="354842" x="6626225" y="5902325"/>
          <p14:tracePt t="354853" x="6634163" y="5919788"/>
          <p14:tracePt t="354871" x="6643688" y="5938838"/>
          <p14:tracePt t="354876" x="6653213" y="5956300"/>
          <p14:tracePt t="354891" x="6661150" y="6010275"/>
          <p14:tracePt t="354914" x="6670675" y="6027738"/>
          <p14:tracePt t="354942" x="6670675" y="6037263"/>
          <p14:tracePt t="354950" x="6680200" y="6045200"/>
          <p14:tracePt t="354962" x="6680200" y="6054725"/>
          <p14:tracePt t="354975" x="6688138" y="6072188"/>
          <p14:tracePt t="359348" x="6697663" y="6054725"/>
          <p14:tracePt t="359362" x="6697663" y="6045200"/>
          <p14:tracePt t="359365" x="6697663" y="6037263"/>
          <p14:tracePt t="359382" x="6697663" y="6027738"/>
          <p14:tracePt t="359412" x="6705600" y="6018213"/>
          <p14:tracePt t="359422" x="6705600" y="6000750"/>
          <p14:tracePt t="359430" x="6715125" y="5983288"/>
          <p14:tracePt t="359456" x="6724650" y="5973763"/>
          <p14:tracePt t="359458" x="6786563" y="5911850"/>
          <p14:tracePt t="359493" x="6946900" y="5759450"/>
          <p14:tracePt t="359506" x="7045325" y="5643563"/>
          <p14:tracePt t="359518" x="7153275" y="5545138"/>
          <p14:tracePt t="359529" x="7323138" y="5394325"/>
          <p14:tracePt t="359565" x="7385050" y="5367338"/>
          <p14:tracePt t="359572" x="7483475" y="5330825"/>
          <p14:tracePt t="359582" x="7537450" y="5322888"/>
          <p14:tracePt t="359602" x="7581900" y="5322888"/>
          <p14:tracePt t="359614" x="7653338" y="5313363"/>
          <p14:tracePt t="359647" x="7697788" y="5303838"/>
          <p14:tracePt t="359666" x="7724775" y="5295900"/>
          <p14:tracePt t="359676" x="7759700" y="5286375"/>
          <p14:tracePt t="359687" x="7823200" y="5276850"/>
          <p14:tracePt t="359712" x="7848600" y="5276850"/>
          <p14:tracePt t="360017" x="7848600" y="5303838"/>
          <p14:tracePt t="360027" x="7848600" y="5348288"/>
          <p14:tracePt t="360042" x="7848600" y="5446713"/>
          <p14:tracePt t="360066" x="7848600" y="5483225"/>
          <p14:tracePt t="360085" x="7848600" y="5500688"/>
          <p14:tracePt t="360090" x="7848600" y="5527675"/>
          <p14:tracePt t="360102" x="7848600" y="5589588"/>
          <p14:tracePt t="360116" x="7848600" y="5599113"/>
          <p14:tracePt t="360148" x="7848600" y="5643563"/>
          <p14:tracePt t="360602" x="7858125" y="5643563"/>
          <p14:tracePt t="360640" x="7885113" y="5626100"/>
          <p14:tracePt t="360649" x="7920038" y="5581650"/>
          <p14:tracePt t="360663" x="7947025" y="5545138"/>
          <p14:tracePt t="361004" x="7956550" y="5527675"/>
          <p14:tracePt t="361017" x="7956550" y="5510213"/>
          <p14:tracePt t="361028" x="7956550" y="5500688"/>
          <p14:tracePt t="361044" x="7956550" y="5483225"/>
          <p14:tracePt t="361052" x="7956550" y="5473700"/>
          <p14:tracePt t="361065" x="7956550" y="5465763"/>
          <p14:tracePt t="361077" x="7956550" y="5446713"/>
          <p14:tracePt t="361101" x="7956550" y="5438775"/>
          <p14:tracePt t="361112" x="7956550" y="5429250"/>
          <p14:tracePt t="361125" x="7956550" y="5419725"/>
          <p14:tracePt t="361158" x="7947025" y="5419725"/>
          <p14:tracePt t="361235" x="7939088" y="5419725"/>
          <p14:tracePt t="361259" x="7929563" y="5419725"/>
          <p14:tracePt t="361273" x="7920038" y="5438775"/>
          <p14:tracePt t="361295" x="7920038" y="5456238"/>
          <p14:tracePt t="361308" x="7912100" y="5473700"/>
          <p14:tracePt t="361320" x="7902575" y="5483225"/>
          <p14:tracePt t="361331" x="7894638" y="5491163"/>
          <p14:tracePt t="361345" x="7885113" y="5510213"/>
          <p14:tracePt t="361359" x="7885113" y="5537200"/>
          <p14:tracePt t="361722" x="7867650" y="5545138"/>
          <p14:tracePt t="361737" x="7840663" y="5562600"/>
          <p14:tracePt t="361740" x="7823200" y="5616575"/>
          <p14:tracePt t="361757" x="7786688" y="5680075"/>
          <p14:tracePt t="361771" x="7769225" y="5759450"/>
          <p14:tracePt t="361785" x="7751763" y="5919788"/>
          <p14:tracePt t="361806" x="7751763" y="5983288"/>
          <p14:tracePt t="361820" x="7751763" y="6081713"/>
          <p14:tracePt t="361833" x="7759700" y="6116638"/>
          <p14:tracePt t="361864" x="7769225" y="6134100"/>
          <p14:tracePt t="361867" x="7786688" y="6170613"/>
          <p14:tracePt t="362078" x="7786688" y="6161088"/>
          <p14:tracePt t="362088" x="7777163" y="6134100"/>
          <p14:tracePt t="362103" x="7759700" y="6099175"/>
          <p14:tracePt t="362114" x="7715250" y="6045200"/>
          <p14:tracePt t="362123" x="7653338" y="5965825"/>
          <p14:tracePt t="362134" x="7581900" y="5875338"/>
          <p14:tracePt t="362148" x="7483475" y="5768975"/>
          <p14:tracePt t="362166" x="7466013" y="5751513"/>
          <p14:tracePt t="362186" x="7429500" y="5724525"/>
          <p14:tracePt t="362209" x="7402513" y="5715000"/>
          <p14:tracePt t="362221" x="7375525" y="5715000"/>
          <p14:tracePt t="362235" x="7367588" y="5715000"/>
          <p14:tracePt t="362250" x="7348538" y="5715000"/>
          <p14:tracePt t="362272" x="7313613" y="5715000"/>
          <p14:tracePt t="362293" x="7296150" y="5715000"/>
          <p14:tracePt t="362310" x="7269163" y="5724525"/>
          <p14:tracePt t="362585" x="7242175" y="5724525"/>
          <p14:tracePt t="362598" x="7215188" y="5724525"/>
          <p14:tracePt t="362611" x="7180263" y="5724525"/>
          <p14:tracePt t="362627" x="7072313" y="5732463"/>
          <p14:tracePt t="362648" x="6991350" y="5768975"/>
          <p14:tracePt t="362659" x="6911975" y="5803900"/>
          <p14:tracePt t="362671" x="6715125" y="5902325"/>
          <p14:tracePt t="362696" x="6634163" y="5946775"/>
          <p14:tracePt t="362708" x="6465888" y="6045200"/>
          <p14:tracePt t="362722" x="6394450" y="6089650"/>
          <p14:tracePt t="362738" x="6340475" y="6126163"/>
          <p14:tracePt t="362758" x="6286500" y="6153150"/>
          <p14:tracePt t="362780" x="6276975" y="6161088"/>
          <p14:tracePt t="362804" x="6259513" y="6180138"/>
          <p14:tracePt t="362817" x="6251575" y="6188075"/>
          <p14:tracePt t="362830" x="6242050" y="6188075"/>
          <p14:tracePt t="362844" x="6224588" y="6205538"/>
          <p14:tracePt t="362855" x="6215063" y="6205538"/>
          <p14:tracePt t="362879" x="6215063" y="6215063"/>
          <p14:tracePt t="363269" x="6215063" y="6205538"/>
          <p14:tracePt t="363281" x="6224588" y="6188075"/>
          <p14:tracePt t="363294" x="6242050" y="6161088"/>
          <p14:tracePt t="363305" x="6251575" y="6134100"/>
          <p14:tracePt t="363316" x="6259513" y="6108700"/>
          <p14:tracePt t="363331" x="6276975" y="6072188"/>
          <p14:tracePt t="363354" x="6286500" y="6054725"/>
          <p14:tracePt t="363364" x="6296025" y="6018213"/>
          <p14:tracePt t="363397" x="6296025" y="6010275"/>
          <p14:tracePt t="363402" x="6296025" y="5991225"/>
          <p14:tracePt t="363415" x="6296025" y="5983288"/>
          <p14:tracePt t="363438" x="6296025" y="5973763"/>
          <p14:tracePt t="363460" x="6296025" y="5965825"/>
          <p14:tracePt t="363464" x="6313488" y="5956300"/>
          <p14:tracePt t="363501" x="6313488" y="5946775"/>
          <p14:tracePt t="363999" x="6323013" y="5946775"/>
          <p14:tracePt t="364025" x="6330950" y="5946775"/>
          <p14:tracePt t="364052" x="6340475" y="5946775"/>
          <p14:tracePt t="364075" x="6357938" y="5956300"/>
          <p14:tracePt t="364085" x="6367463" y="5965825"/>
          <p14:tracePt t="364097" x="6367463" y="5973763"/>
          <p14:tracePt t="364109" x="6375400" y="5973763"/>
          <p14:tracePt t="364121" x="6394450" y="5983288"/>
          <p14:tracePt t="364134" x="6402388" y="5983288"/>
          <p14:tracePt t="364151" x="6429375" y="5983288"/>
          <p14:tracePt t="364169" x="6438900" y="5983288"/>
          <p14:tracePt t="364462" x="6446838" y="5983288"/>
          <p14:tracePt t="364474" x="6465888" y="5983288"/>
          <p14:tracePt t="364490" x="6473825" y="5983288"/>
          <p14:tracePt t="364500" x="6500813" y="5983288"/>
          <p14:tracePt t="364512" x="6527800" y="5973763"/>
          <p14:tracePt t="364525" x="6581775" y="5973763"/>
          <p14:tracePt t="364537" x="6599238" y="5973763"/>
          <p14:tracePt t="364559" x="6616700" y="5973763"/>
          <p14:tracePt t="364572" x="6643688" y="5973763"/>
          <p14:tracePt t="364596" x="6661150" y="5973763"/>
          <p14:tracePt t="364914" x="6661150" y="5946775"/>
          <p14:tracePt t="364926" x="6661150" y="5929313"/>
          <p14:tracePt t="364938" x="6653213" y="5902325"/>
          <p14:tracePt t="364956" x="6626225" y="5884863"/>
          <p14:tracePt t="364965" x="6599238" y="5867400"/>
          <p14:tracePt t="364975" x="6537325" y="5822950"/>
          <p14:tracePt t="365000" x="6465888" y="5795963"/>
          <p14:tracePt t="365012" x="6429375" y="5786438"/>
          <p14:tracePt t="365025" x="6402388" y="5776913"/>
          <p14:tracePt t="365046" x="6375400" y="5776913"/>
          <p14:tracePt t="365061" x="6357938" y="5768975"/>
          <p14:tracePt t="365084" x="6348413" y="5768975"/>
          <p14:tracePt t="365097" x="6340475" y="5768975"/>
          <p14:tracePt t="365133" x="6340475" y="5759450"/>
          <p14:tracePt t="365157" x="6348413" y="5741988"/>
          <p14:tracePt t="365169" x="6384925" y="5715000"/>
          <p14:tracePt t="365180" x="6438900" y="5688013"/>
          <p14:tracePt t="365193" x="6545263" y="5608638"/>
          <p14:tracePt t="365523" x="6554788" y="5589588"/>
          <p14:tracePt t="365535" x="6554788" y="5581650"/>
          <p14:tracePt t="365546" x="6562725" y="5581650"/>
          <p14:tracePt t="365566" x="6562725" y="5572125"/>
          <p14:tracePt t="365620" x="6572250" y="5572125"/>
          <p14:tracePt t="365632" x="6581775" y="5572125"/>
          <p14:tracePt t="365645" x="6589713" y="5589588"/>
          <p14:tracePt t="365656" x="6589713" y="5616575"/>
          <p14:tracePt t="365670" x="6599238" y="5643563"/>
          <p14:tracePt t="365681" x="6608763" y="5705475"/>
          <p14:tracePt t="365705" x="6616700" y="5741988"/>
          <p14:tracePt t="365719" x="6634163" y="5830888"/>
          <p14:tracePt t="365731" x="6643688" y="5867400"/>
          <p14:tracePt t="365754" x="6670675" y="5919788"/>
          <p14:tracePt t="365765" x="6680200" y="6000750"/>
          <p14:tracePt t="365790" x="6688138" y="6045200"/>
          <p14:tracePt t="365802" x="6697663" y="6081713"/>
          <p14:tracePt t="365819" x="6705600" y="6108700"/>
          <p14:tracePt t="366011" x="6697663" y="6089650"/>
          <p14:tracePt t="366025" x="6680200" y="6037263"/>
          <p14:tracePt t="366034" x="6616700" y="5929313"/>
          <p14:tracePt t="366059" x="6545263" y="5840413"/>
          <p14:tracePt t="366072" x="6510338" y="5768975"/>
          <p14:tracePt t="366084" x="6473825" y="5705475"/>
          <p14:tracePt t="366106" x="6446838" y="5653088"/>
          <p14:tracePt t="366119" x="6419850" y="5589588"/>
          <p14:tracePt t="366135" x="6411913" y="5554663"/>
          <p14:tracePt t="366151" x="6411913" y="5527675"/>
          <p14:tracePt t="366170" x="6411913" y="5483225"/>
          <p14:tracePt t="366193" x="6411913" y="5456238"/>
          <p14:tracePt t="366205" x="6411913" y="5446713"/>
          <p14:tracePt t="366230" x="6429375" y="5419725"/>
          <p14:tracePt t="366238" x="6446838" y="5411788"/>
          <p14:tracePt t="366254" x="6465888" y="5394325"/>
          <p14:tracePt t="366290" x="6473825" y="5384800"/>
          <p14:tracePt t="366304" x="6483350" y="5384800"/>
          <p14:tracePt t="366390" x="6500813" y="5384800"/>
          <p14:tracePt t="366399" x="6518275" y="5384800"/>
          <p14:tracePt t="366412" x="6527800" y="5384800"/>
          <p14:tracePt t="366425" x="6554788" y="5411788"/>
          <p14:tracePt t="366448" x="6572250" y="5446713"/>
          <p14:tracePt t="366460" x="6581775" y="5483225"/>
          <p14:tracePt t="366473" x="6626225" y="5608638"/>
          <p14:tracePt t="366496" x="6643688" y="5653088"/>
          <p14:tracePt t="366509" x="6680200" y="5724525"/>
          <p14:tracePt t="366522" x="6732588" y="5857875"/>
          <p14:tracePt t="366553" x="6759575" y="5919788"/>
          <p14:tracePt t="366559" x="6777038" y="5991225"/>
          <p14:tracePt t="366571" x="6813550" y="6054725"/>
          <p14:tracePt t="366779" x="6804025" y="6054725"/>
          <p14:tracePt t="366789" x="6796088" y="6054725"/>
          <p14:tracePt t="366802" x="6777038" y="6054725"/>
          <p14:tracePt t="366814" x="6751638" y="6045200"/>
          <p14:tracePt t="366825" x="6670675" y="5991225"/>
          <p14:tracePt t="366852" x="6634163" y="5956300"/>
          <p14:tracePt t="366859" x="6589713" y="5919788"/>
          <p14:tracePt t="366879" x="6518275" y="5822950"/>
          <p14:tracePt t="366899" x="6491288" y="5705475"/>
          <p14:tracePt t="366927" x="6473825" y="5653088"/>
          <p14:tracePt t="366935" x="6473825" y="5626100"/>
          <p14:tracePt t="366947" x="6473825" y="5589588"/>
          <p14:tracePt t="366961" x="6500813" y="5527675"/>
          <p14:tracePt t="366990" x="6518275" y="5491163"/>
          <p14:tracePt t="366998" x="6572250" y="5438775"/>
          <p14:tracePt t="367009" x="6589713" y="5419725"/>
          <p14:tracePt t="367041" x="6599238" y="5411788"/>
          <p14:tracePt t="367046" x="6616700" y="5402263"/>
          <p14:tracePt t="367071" x="6626225" y="5394325"/>
          <p14:tracePt t="367082" x="6634163" y="5394325"/>
          <p14:tracePt t="367094" x="6634163" y="5384800"/>
          <p14:tracePt t="367106" x="6670675" y="5367338"/>
          <p14:tracePt t="367130" x="6680200" y="5357813"/>
          <p14:tracePt t="367156" x="6715125" y="5348288"/>
          <p14:tracePt t="367168" x="6796088" y="5340350"/>
          <p14:tracePt t="367180" x="6823075" y="5340350"/>
          <p14:tracePt t="367209" x="6831013" y="5340350"/>
          <p14:tracePt t="367216" x="6840538" y="5348288"/>
          <p14:tracePt t="367229" x="6840538" y="5411788"/>
          <p14:tracePt t="367243" x="6840538" y="5456238"/>
          <p14:tracePt t="367277" x="6840538" y="5537200"/>
          <p14:tracePt t="367655" x="6831013" y="5537200"/>
          <p14:tracePt t="367667" x="6823075" y="5554663"/>
          <p14:tracePt t="367678" x="6796088" y="5572125"/>
          <p14:tracePt t="367690" x="6777038" y="5589588"/>
          <p14:tracePt t="367703" x="6742113" y="5653088"/>
          <p14:tracePt t="367730" x="6732588" y="5688013"/>
          <p14:tracePt t="367735" x="6715125" y="5715000"/>
          <p14:tracePt t="367752" x="6705600" y="5768975"/>
          <p14:tracePt t="367775" x="6705600" y="5795963"/>
          <p14:tracePt t="367789" x="6705600" y="5822950"/>
          <p14:tracePt t="368119" x="6697663" y="5822950"/>
          <p14:tracePt t="368143" x="6688138" y="5822950"/>
          <p14:tracePt t="368155" x="6670675" y="5822950"/>
          <p14:tracePt t="368168" x="6661150" y="5830888"/>
          <p14:tracePt t="368180" x="6634163" y="5830888"/>
          <p14:tracePt t="368191" x="6599238" y="5840413"/>
          <p14:tracePt t="368204" x="6537325" y="5848350"/>
          <p14:tracePt t="368229" x="6491288" y="5848350"/>
          <p14:tracePt t="368240" x="6419850" y="5848350"/>
          <p14:tracePt t="368252" x="6411913" y="5822950"/>
          <p14:tracePt t="368276" x="6394450" y="5803900"/>
          <p14:tracePt t="368288" x="6375400" y="5751513"/>
          <p14:tracePt t="368313" x="6375400" y="5724525"/>
          <p14:tracePt t="368324" x="6384925" y="5670550"/>
          <p14:tracePt t="368337" x="6446838" y="5589588"/>
          <p14:tracePt t="368368" x="6483350" y="5554663"/>
          <p14:tracePt t="368375" x="6562725" y="5483225"/>
          <p14:tracePt t="368397" x="6626225" y="5438775"/>
          <p14:tracePt t="368409" x="6688138" y="5375275"/>
          <p14:tracePt t="368422" x="6769100" y="5322888"/>
          <p14:tracePt t="368446" x="6786563" y="5313363"/>
          <p14:tracePt t="368458" x="6804025" y="5313363"/>
          <p14:tracePt t="368532" x="6813550" y="5313363"/>
          <p14:tracePt t="368556" x="6823075" y="5348288"/>
          <p14:tracePt t="368568" x="6823075" y="5394325"/>
          <p14:tracePt t="368581" x="6823075" y="5491163"/>
          <p14:tracePt t="368592" x="6823075" y="5537200"/>
          <p14:tracePt t="368605" x="6823075" y="5581650"/>
          <p14:tracePt t="368629" x="6823075" y="5643563"/>
          <p14:tracePt t="368642" x="6840538" y="5759450"/>
          <p14:tracePt t="368664" x="6858000" y="5857875"/>
          <p14:tracePt t="368692" x="6858000" y="5894388"/>
          <p14:tracePt t="368709" x="6858000" y="5911850"/>
          <p14:tracePt t="368725" x="6858000" y="5919788"/>
          <p14:tracePt t="368739" x="6848475" y="5929313"/>
          <p14:tracePt t="368755" x="6831013" y="5946775"/>
          <p14:tracePt t="368762" x="6813550" y="5946775"/>
          <p14:tracePt t="368775" x="6777038" y="5956300"/>
          <p14:tracePt t="368806" x="6769100" y="5965825"/>
          <p14:tracePt t="368812" x="6759575" y="5973763"/>
          <p14:tracePt t="369080" x="6751638" y="5973763"/>
          <p14:tracePt t="369096" x="6724650" y="5973763"/>
          <p14:tracePt t="369104" x="6697663" y="5956300"/>
          <p14:tracePt t="369115" x="6643688" y="5929313"/>
          <p14:tracePt t="369127" x="6608763" y="5919788"/>
          <p14:tracePt t="369153" x="6562725" y="5875338"/>
          <p14:tracePt t="369179" x="6537325" y="5867400"/>
          <p14:tracePt t="369189" x="6518275" y="5848350"/>
          <p14:tracePt t="369211" x="6491288" y="5803900"/>
          <p14:tracePt t="369226" x="6491288" y="5795963"/>
          <p14:tracePt t="369243" x="6483350" y="5795963"/>
          <p14:tracePt t="369251" x="6483350" y="5786438"/>
          <p14:tracePt t="369287" x="6491288" y="5776913"/>
          <p14:tracePt t="369579" x="6500813" y="5803900"/>
          <p14:tracePt t="369593" x="6510338" y="5830888"/>
          <p14:tracePt t="369603" x="6510338" y="5857875"/>
          <p14:tracePt t="369616" x="6537325" y="5911850"/>
          <p14:tracePt t="369647" x="6545263" y="5938838"/>
          <p14:tracePt t="369653" x="6562725" y="6018213"/>
          <p14:tracePt t="369665" x="6572250" y="6089650"/>
          <p14:tracePt t="369690" x="6581775" y="6126163"/>
          <p14:tracePt t="369702" x="6608763" y="6188075"/>
          <p14:tracePt t="369738" x="6616700" y="6197600"/>
          <p14:tracePt t="369788" x="6589713" y="6153150"/>
          <p14:tracePt t="369802" x="6554788" y="6081713"/>
          <p14:tracePt t="369811" x="6527800" y="6018213"/>
          <p14:tracePt t="369824" x="6510338" y="5956300"/>
          <p14:tracePt t="369835" x="6491288" y="5813425"/>
          <p14:tracePt t="369866" x="6473825" y="5705475"/>
          <p14:tracePt t="369869" x="6473825" y="5518150"/>
          <p14:tracePt t="369897" x="6473825" y="5456238"/>
          <p14:tracePt t="369908" x="6500813" y="5394325"/>
          <p14:tracePt t="369920" x="6527800" y="5313363"/>
          <p14:tracePt t="369944" x="6537325" y="5313363"/>
          <p14:tracePt t="369956" x="6545263" y="5295900"/>
          <p14:tracePt t="369970" x="6554788" y="5286375"/>
          <p14:tracePt t="369995" x="6562725" y="5276850"/>
          <p14:tracePt t="370067" x="6562725" y="5286375"/>
          <p14:tracePt t="370075" x="6562725" y="5313363"/>
          <p14:tracePt t="370090" x="6562725" y="5348288"/>
          <p14:tracePt t="370103" x="6562725" y="5394325"/>
          <p14:tracePt t="370115" x="6581775" y="5537200"/>
          <p14:tracePt t="370147" x="6608763" y="5599113"/>
          <p14:tracePt t="370151" x="6661150" y="5715000"/>
          <p14:tracePt t="370175" x="6680200" y="5768975"/>
          <p14:tracePt t="370188" x="6697663" y="5857875"/>
          <p14:tracePt t="370211" x="6724650" y="5919788"/>
          <p14:tracePt t="370227" x="6742113" y="6000750"/>
          <p14:tracePt t="370237" x="6759575" y="6054725"/>
          <p14:tracePt t="370530" x="6823075" y="6054725"/>
          <p14:tracePt t="370542" x="6867525" y="6054725"/>
          <p14:tracePt t="370554" x="6911975" y="6054725"/>
          <p14:tracePt t="370567" x="6956425" y="6054725"/>
          <p14:tracePt t="370578" x="7010400" y="6062663"/>
          <p14:tracePt t="370594" x="7081838" y="6081713"/>
          <p14:tracePt t="370615" x="7134225" y="6081713"/>
          <p14:tracePt t="370644" x="7170738" y="6081713"/>
          <p14:tracePt t="370651" x="7205663" y="6081713"/>
          <p14:tracePt t="370663" x="7259638" y="6072188"/>
          <p14:tracePt t="370944" x="7269163" y="6062663"/>
          <p14:tracePt t="370956" x="7286625" y="6045200"/>
          <p14:tracePt t="370968" x="7304088" y="6027738"/>
          <p14:tracePt t="370981" x="7331075" y="6000750"/>
          <p14:tracePt t="370993" x="7375525" y="5965825"/>
          <p14:tracePt t="371025" x="7402513" y="5938838"/>
          <p14:tracePt t="371030" x="7456488" y="5884863"/>
          <p14:tracePt t="371052" x="7466013" y="5884863"/>
          <p14:tracePt t="371065" x="7510463" y="5867400"/>
          <p14:tracePt t="371346" x="7527925" y="5848350"/>
          <p14:tracePt t="371365" x="7554913" y="5830888"/>
          <p14:tracePt t="371368" x="7572375" y="5776913"/>
          <p14:tracePt t="371382" x="7589838" y="5751513"/>
          <p14:tracePt t="371395" x="7608888" y="5715000"/>
          <p14:tracePt t="371428" x="7634288" y="5688013"/>
          <p14:tracePt t="371433" x="7653338" y="5670550"/>
          <p14:tracePt t="371446" x="7670800" y="5670550"/>
          <p14:tracePt t="371468" x="7697788" y="5661025"/>
          <p14:tracePt t="371480" x="7715250" y="5661025"/>
          <p14:tracePt t="371504" x="7724775" y="5661025"/>
          <p14:tracePt t="371516" x="7742238" y="5653088"/>
          <p14:tracePt t="371540" x="7759700" y="5653088"/>
          <p14:tracePt t="371554" x="7777163" y="5653088"/>
          <p14:tracePt t="371564" x="7796213" y="5643563"/>
          <p14:tracePt t="371736" x="7786688" y="5661025"/>
          <p14:tracePt t="371749" x="7777163" y="5688013"/>
          <p14:tracePt t="371759" x="7759700" y="5724525"/>
          <p14:tracePt t="371772" x="7759700" y="5768975"/>
          <p14:tracePt t="371783" x="7751763" y="5813425"/>
          <p14:tracePt t="371808" x="7751763" y="5822950"/>
          <p14:tracePt t="371822" x="7751763" y="5840413"/>
          <p14:tracePt t="372540" x="7742238" y="5840413"/>
          <p14:tracePt t="372675" x="7732713" y="5840413"/>
          <p14:tracePt t="372991" x="7724775" y="5840413"/>
          <p14:tracePt t="373005" x="7715250" y="5840413"/>
          <p14:tracePt t="373026" x="7705725" y="5867400"/>
          <p14:tracePt t="373030" x="7697788" y="5867400"/>
          <p14:tracePt t="373087" x="7697788" y="5875338"/>
          <p14:tracePt t="373137" x="7688263" y="5875338"/>
          <p14:tracePt t="373173" x="7680325" y="5884863"/>
          <p14:tracePt t="373184" x="7661275" y="5919788"/>
          <p14:tracePt t="373198" x="7643813" y="5946775"/>
          <p14:tracePt t="373210" x="7616825" y="6000750"/>
          <p14:tracePt t="373222" x="7599363" y="6045200"/>
          <p14:tracePt t="373244" x="7554913" y="6161088"/>
          <p14:tracePt t="373248" x="7545388" y="6232525"/>
          <p14:tracePt t="373270" x="7545388" y="6259513"/>
          <p14:tracePt t="373283" x="7545388" y="6340475"/>
          <p14:tracePt t="373308" x="7545388" y="6394450"/>
          <p14:tracePt t="373320" x="7545388" y="6465888"/>
          <p14:tracePt t="373514" x="7562850" y="6429375"/>
          <p14:tracePt t="373527" x="7572375" y="6375400"/>
          <p14:tracePt t="373537" x="7572375" y="6330950"/>
          <p14:tracePt t="373550" x="7581900" y="6224588"/>
          <p14:tracePt t="373574" x="7589838" y="6143625"/>
          <p14:tracePt t="373587" x="7589838" y="6062663"/>
          <p14:tracePt t="373599" x="7608888" y="5946775"/>
          <p14:tracePt t="373624" x="7626350" y="5902325"/>
          <p14:tracePt t="373637" x="7661275" y="5813425"/>
          <p14:tracePt t="373649" x="7680325" y="5776913"/>
          <p14:tracePt t="373674" x="7724775" y="5705475"/>
          <p14:tracePt t="373695" x="7759700" y="5688013"/>
          <p14:tracePt t="373709" x="7777163" y="5680075"/>
          <p14:tracePt t="373720" x="7831138" y="5643563"/>
          <p14:tracePt t="374148" x="7831138" y="5653088"/>
          <p14:tracePt t="374159" x="7831138" y="5670550"/>
          <p14:tracePt t="374173" x="7823200" y="5705475"/>
          <p14:tracePt t="374184" x="7813675" y="5732463"/>
          <p14:tracePt t="374197" x="7796213" y="5776913"/>
          <p14:tracePt t="374209" x="7751763" y="5867400"/>
          <p14:tracePt t="374221" x="7732713" y="5911850"/>
          <p14:tracePt t="374238" x="7724775" y="5965825"/>
          <p14:tracePt t="374258" x="7705725" y="6027738"/>
          <p14:tracePt t="374281" x="7705725" y="6037263"/>
          <p14:tracePt t="374303" x="7705725" y="6072188"/>
          <p14:tracePt t="374524" x="7697788" y="6062663"/>
          <p14:tracePt t="374536" x="7680325" y="6054725"/>
          <p14:tracePt t="374549" x="7670800" y="6037263"/>
          <p14:tracePt t="374561" x="7643813" y="6010275"/>
          <p14:tracePt t="374574" x="7562850" y="5956300"/>
          <p14:tracePt t="374596" x="7491413" y="5894388"/>
          <p14:tracePt t="374609" x="7348538" y="5741988"/>
          <p14:tracePt t="374624" x="7259638" y="5661025"/>
          <p14:tracePt t="374645" x="7180263" y="5589588"/>
          <p14:tracePt t="374659" x="6983413" y="5491163"/>
          <p14:tracePt t="374683" x="6759575" y="5419725"/>
          <p14:tracePt t="374696" x="6670675" y="5394325"/>
          <p14:tracePt t="374727" x="6589713" y="5384800"/>
          <p14:tracePt t="374734" x="6483350" y="5384800"/>
          <p14:tracePt t="374755" x="6456363" y="5384800"/>
          <p14:tracePt t="374768" x="6429375" y="5384800"/>
          <p14:tracePt t="374780" x="6419850" y="5384800"/>
          <p14:tracePt t="374841" x="6411913" y="5384800"/>
          <p14:tracePt t="374901" x="6419850" y="5384800"/>
          <p14:tracePt t="374916" x="6446838" y="5384800"/>
          <p14:tracePt t="374930" x="6527800" y="5384800"/>
          <p14:tracePt t="374959" x="6572250" y="5384800"/>
          <p14:tracePt t="374964" x="6688138" y="5394325"/>
          <p14:tracePt t="374976" x="6751638" y="5402263"/>
          <p14:tracePt t="375009" x="6840538" y="5438775"/>
          <p14:tracePt t="375023" x="6875463" y="5446713"/>
          <p14:tracePt t="375038" x="6902450" y="5456238"/>
          <p14:tracePt t="375050" x="6973888" y="5491163"/>
          <p14:tracePt t="375072" x="7000875" y="5500688"/>
          <p14:tracePt t="375086" x="7000875" y="5510213"/>
          <p14:tracePt t="375097" x="7037388" y="5527675"/>
          <p14:tracePt t="375122" x="7062788" y="5554663"/>
          <p14:tracePt t="375146" x="7072313" y="5562600"/>
          <p14:tracePt t="375166" x="7099300" y="5581650"/>
          <p14:tracePt t="375170" x="7116763" y="5608638"/>
          <p14:tracePt t="375182" x="7170738" y="5670550"/>
          <p14:tracePt t="375196" x="7205663" y="5715000"/>
          <p14:tracePt t="375228" x="7232650" y="5776913"/>
          <p14:tracePt t="375633" x="7269163" y="5732463"/>
          <p14:tracePt t="375646" x="7277100" y="5670550"/>
          <p14:tracePt t="375657" x="7286625" y="5608638"/>
          <p14:tracePt t="375672" x="7313613" y="5545138"/>
          <p14:tracePt t="375683" x="7358063" y="5429250"/>
          <p14:tracePt t="375707" x="7375525" y="5375275"/>
          <p14:tracePt t="375718" x="7402513" y="5295900"/>
          <p14:tracePt t="375735" x="7412038" y="5276850"/>
          <p14:tracePt t="375754" x="7419975" y="5268913"/>
          <p14:tracePt t="375767" x="7446963" y="5251450"/>
          <p14:tracePt t="375791" x="7466013" y="5241925"/>
          <p14:tracePt t="375805" x="7510463" y="5224463"/>
          <p14:tracePt t="375833" x="7518400" y="5214938"/>
          <p14:tracePt t="375840" x="7527925" y="5214938"/>
          <p14:tracePt t="375853" x="7537450" y="5214938"/>
          <p14:tracePt t="381050" x="7537450" y="5232400"/>
          <p14:tracePt t="381064" x="7537450" y="5241925"/>
          <p14:tracePt t="381087" x="7537450" y="5259388"/>
          <p14:tracePt t="381104" x="7537450" y="5268913"/>
          <p14:tracePt t="381129" x="7527925" y="5286375"/>
          <p14:tracePt t="381135" x="7527925" y="5295900"/>
          <p14:tracePt t="381164" x="7527925" y="5303838"/>
          <p14:tracePt t="381183" x="7527925" y="5313363"/>
          <p14:tracePt t="382164" x="7510463" y="5322888"/>
          <p14:tracePt t="382175" x="7491413" y="5348288"/>
          <p14:tracePt t="382184" x="7466013" y="5394325"/>
          <p14:tracePt t="382195" x="7439025" y="5438775"/>
          <p14:tracePt t="382207" x="7412038" y="5545138"/>
          <p14:tracePt t="382238" x="7412038" y="5589588"/>
          <p14:tracePt t="382241" x="7412038" y="5653088"/>
          <p14:tracePt t="382257" x="7412038" y="5670550"/>
          <p14:tracePt t="382280" x="7412038" y="5705475"/>
          <p14:tracePt t="382292" x="7419975" y="5803900"/>
          <p14:tracePt t="382306" x="7429500" y="5884863"/>
          <p14:tracePt t="382339" x="7466013" y="5965825"/>
          <p14:tracePt t="382343" x="7483475" y="6010275"/>
          <p14:tracePt t="382357" x="7491413" y="6018213"/>
          <p14:tracePt t="382380" x="7510463" y="6072188"/>
          <p14:tracePt t="383231" x="7518400" y="6072188"/>
          <p14:tracePt t="383268" x="7527925" y="6081713"/>
          <p14:tracePt t="383292" x="7537450" y="6081713"/>
          <p14:tracePt t="383319" x="7537450" y="6089650"/>
          <p14:tracePt t="383341" x="7518400" y="6081713"/>
          <p14:tracePt t="383875" x="7518400" y="6072188"/>
          <p14:tracePt t="383894" x="7527925" y="6072188"/>
          <p14:tracePt t="383900" x="7545388" y="6072188"/>
          <p14:tracePt t="383915" x="7554913" y="6072188"/>
          <p14:tracePt t="383926" x="7608888" y="6072188"/>
          <p14:tracePt t="383938" x="7634288" y="6072188"/>
          <p14:tracePt t="383962" x="7680325" y="6072188"/>
          <p14:tracePt t="383974" x="7705725" y="6089650"/>
          <p14:tracePt t="384003" x="7732713" y="6108700"/>
          <p14:tracePt t="384010" x="7759700" y="6134100"/>
          <p14:tracePt t="384023" x="7804150" y="6224588"/>
          <p14:tracePt t="384053" x="7840663" y="6296025"/>
          <p14:tracePt t="384339" x="7848600" y="6286500"/>
          <p14:tracePt t="384351" x="7867650" y="6269038"/>
          <p14:tracePt t="384360" x="7875588" y="6251575"/>
          <p14:tracePt t="384378" x="7902575" y="6215063"/>
          <p14:tracePt t="384401" x="7920038" y="6170613"/>
          <p14:tracePt t="384425" x="7939088" y="6143625"/>
          <p14:tracePt t="384438" x="7947025" y="6116638"/>
          <p14:tracePt t="384450" x="8001000" y="6062663"/>
          <p14:tracePt t="384462" x="8027988" y="6054725"/>
          <p14:tracePt t="384492" x="8045450" y="6037263"/>
          <p14:tracePt t="384497" x="8072438" y="6027738"/>
          <p14:tracePt t="384510" x="8143875" y="6010275"/>
          <p14:tracePt t="384525" x="8188325" y="6010275"/>
          <p14:tracePt t="384546" x="8242300" y="6000750"/>
          <p14:tracePt t="384559" x="8348663" y="6000750"/>
          <p14:tracePt t="384582" x="8412163" y="6000750"/>
          <p14:tracePt t="384612" x="8447088" y="6010275"/>
          <p14:tracePt t="390606" x="0" y="0"/>
        </p14:tracePtLst>
        <p14:tracePtLst>
          <p14:tracePt t="409292" x="3214688" y="6330950"/>
          <p14:tracePt t="411055" x="3214688" y="6323013"/>
          <p14:tracePt t="411548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59563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C1ECA316-733E-4220-A5E5-ED53183CE4EE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pic>
        <p:nvPicPr>
          <p:cNvPr id="21507" name="Picture 4" descr="mu spac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33" y="764704"/>
            <a:ext cx="2916324" cy="2621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221541" y="4184762"/>
            <a:ext cx="1290119" cy="36036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9752" name="TextBox 8"/>
          <p:cNvSpPr txBox="1">
            <a:spLocks noChangeArrowheads="1"/>
          </p:cNvSpPr>
          <p:nvPr/>
        </p:nvSpPr>
        <p:spPr bwMode="auto">
          <a:xfrm>
            <a:off x="4572000" y="4023469"/>
            <a:ext cx="44340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 smtClean="0">
                <a:latin typeface="Times New Roman" pitchFamily="18" charset="0"/>
              </a:rPr>
              <a:t>Result: Temperature </a:t>
            </a:r>
            <a:r>
              <a:rPr lang="en-CA" sz="2000" dirty="0">
                <a:latin typeface="Times New Roman" pitchFamily="18" charset="0"/>
              </a:rPr>
              <a:t>of a gas is related to </a:t>
            </a:r>
            <a:r>
              <a:rPr lang="en-CA" sz="2000" dirty="0" smtClean="0">
                <a:latin typeface="Times New Roman" pitchFamily="18" charset="0"/>
              </a:rPr>
              <a:t>the average </a:t>
            </a:r>
            <a:r>
              <a:rPr lang="en-CA" sz="2000" dirty="0">
                <a:latin typeface="Times New Roman" pitchFamily="18" charset="0"/>
              </a:rPr>
              <a:t>kinetic energy </a:t>
            </a:r>
            <a:r>
              <a:rPr lang="en-CA" sz="2000" dirty="0" smtClean="0">
                <a:latin typeface="Times New Roman" pitchFamily="18" charset="0"/>
              </a:rPr>
              <a:t>of molecules!</a:t>
            </a:r>
            <a:endParaRPr lang="en-CA" sz="2000" dirty="0">
              <a:latin typeface="Times New Roman" pitchFamily="18" charset="0"/>
            </a:endParaRPr>
          </a:p>
        </p:txBody>
      </p:sp>
      <p:sp>
        <p:nvSpPr>
          <p:cNvPr id="21510" name="TextBox 19"/>
          <p:cNvSpPr txBox="1">
            <a:spLocks noChangeArrowheads="1"/>
          </p:cNvSpPr>
          <p:nvPr/>
        </p:nvSpPr>
        <p:spPr bwMode="auto">
          <a:xfrm>
            <a:off x="1403350" y="188913"/>
            <a:ext cx="675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0033CC"/>
                </a:solidFill>
                <a:latin typeface="Times New Roman" pitchFamily="18" charset="0"/>
              </a:rPr>
              <a:t>Mechanical expression for pressure of an ideal gas - 2</a:t>
            </a:r>
          </a:p>
        </p:txBody>
      </p:sp>
      <p:graphicFrame>
        <p:nvGraphicFramePr>
          <p:cNvPr id="215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72704"/>
              </p:ext>
            </p:extLst>
          </p:nvPr>
        </p:nvGraphicFramePr>
        <p:xfrm>
          <a:off x="4137025" y="1165225"/>
          <a:ext cx="35321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7" imgW="1854000" imgH="520560" progId="Equation.DSMT4">
                  <p:embed/>
                </p:oleObj>
              </mc:Choice>
              <mc:Fallback>
                <p:oleObj name="Equation" r:id="rId7" imgW="1854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165225"/>
                        <a:ext cx="35321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68389"/>
              </p:ext>
            </p:extLst>
          </p:nvPr>
        </p:nvGraphicFramePr>
        <p:xfrm>
          <a:off x="4035201" y="2841749"/>
          <a:ext cx="25923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9" imgW="1269720" imgH="393480" progId="Equation.3">
                  <p:embed/>
                </p:oleObj>
              </mc:Choice>
              <mc:Fallback>
                <p:oleObj name="Equation" r:id="rId9" imgW="1269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201" y="2841749"/>
                        <a:ext cx="25923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Box 28"/>
          <p:cNvSpPr txBox="1">
            <a:spLocks noChangeArrowheads="1"/>
          </p:cNvSpPr>
          <p:nvPr/>
        </p:nvSpPr>
        <p:spPr bwMode="auto">
          <a:xfrm>
            <a:off x="3779069" y="828675"/>
            <a:ext cx="447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itchFamily="18" charset="0"/>
              </a:rPr>
              <a:t>From microscopic </a:t>
            </a:r>
            <a:r>
              <a:rPr lang="en-CA" sz="2000" dirty="0">
                <a:latin typeface="Times New Roman" pitchFamily="18" charset="0"/>
              </a:rPr>
              <a:t>mechanical analysis</a:t>
            </a:r>
          </a:p>
        </p:txBody>
      </p:sp>
      <p:sp>
        <p:nvSpPr>
          <p:cNvPr id="2" name="TextBox 28"/>
          <p:cNvSpPr txBox="1">
            <a:spLocks noChangeArrowheads="1"/>
          </p:cNvSpPr>
          <p:nvPr/>
        </p:nvSpPr>
        <p:spPr bwMode="auto">
          <a:xfrm>
            <a:off x="3791569" y="2140074"/>
            <a:ext cx="4920891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itchFamily="18" charset="0"/>
              </a:rPr>
              <a:t>From experimental macroscopic study </a:t>
            </a:r>
            <a:r>
              <a:rPr lang="en-CA" sz="2000" dirty="0" smtClean="0">
                <a:latin typeface="Times New Roman" pitchFamily="18" charset="0"/>
              </a:rPr>
              <a:t>of ideal gases</a:t>
            </a:r>
            <a:endParaRPr lang="en-CA" sz="2000" dirty="0">
              <a:latin typeface="Times New Roman" pitchFamily="18" charset="0"/>
            </a:endParaRPr>
          </a:p>
        </p:txBody>
      </p:sp>
      <p:graphicFrame>
        <p:nvGraphicFramePr>
          <p:cNvPr id="159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65329"/>
              </p:ext>
            </p:extLst>
          </p:nvPr>
        </p:nvGraphicFramePr>
        <p:xfrm>
          <a:off x="1672655" y="3970573"/>
          <a:ext cx="28273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655" y="3970573"/>
                        <a:ext cx="28273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8"/>
          <p:cNvSpPr txBox="1">
            <a:spLocks noChangeArrowheads="1"/>
          </p:cNvSpPr>
          <p:nvPr/>
        </p:nvSpPr>
        <p:spPr bwMode="auto">
          <a:xfrm>
            <a:off x="221541" y="4941168"/>
            <a:ext cx="803745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itchFamily="18" charset="0"/>
              </a:rPr>
              <a:t>A macroscopic thermodynamic variable </a:t>
            </a:r>
            <a:r>
              <a:rPr lang="en-CA" sz="2000" i="1" dirty="0" smtClean="0">
                <a:latin typeface="Times New Roman" pitchFamily="18" charset="0"/>
              </a:rPr>
              <a:t>T</a:t>
            </a:r>
            <a:r>
              <a:rPr lang="en-CA" sz="2000" dirty="0" smtClean="0">
                <a:latin typeface="Times New Roman" pitchFamily="18" charset="0"/>
              </a:rPr>
              <a:t> is </a:t>
            </a:r>
            <a:r>
              <a:rPr lang="en-CA" sz="2000" dirty="0">
                <a:latin typeface="Times New Roman" pitchFamily="18" charset="0"/>
              </a:rPr>
              <a:t>related to the average value of </a:t>
            </a:r>
            <a:r>
              <a:rPr lang="en-CA" sz="2000" dirty="0" smtClean="0">
                <a:latin typeface="Times New Roman" pitchFamily="18" charset="0"/>
              </a:rPr>
              <a:t>the microscopic average kinetic energy in </a:t>
            </a:r>
            <a:r>
              <a:rPr lang="en-CA" sz="2000" dirty="0">
                <a:latin typeface="Times New Roman" pitchFamily="18" charset="0"/>
              </a:rPr>
              <a:t>the </a:t>
            </a:r>
            <a:r>
              <a:rPr lang="en-CA" sz="2000" dirty="0" smtClean="0">
                <a:latin typeface="Times New Roman" pitchFamily="18" charset="0"/>
              </a:rPr>
              <a:t>system;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itchFamily="18" charset="0"/>
              </a:rPr>
              <a:t>The average squared speed of molecules in the system is proportional to the temperature;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itchFamily="18" charset="0"/>
              </a:rPr>
              <a:t>Can we find the probability distribution of speed and kinetic energy?</a:t>
            </a:r>
            <a:endParaRPr lang="en-CA" sz="20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69993"/>
              </p:ext>
            </p:extLst>
          </p:nvPr>
        </p:nvGraphicFramePr>
        <p:xfrm>
          <a:off x="107504" y="3661923"/>
          <a:ext cx="1404156" cy="48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name="Equation" r:id="rId13" imgW="876240" imgH="304560" progId="Equation.3">
                  <p:embed/>
                </p:oleObj>
              </mc:Choice>
              <mc:Fallback>
                <p:oleObj name="Equation" r:id="rId13" imgW="8762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661923"/>
                        <a:ext cx="1404156" cy="487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956520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7204"/>
    </mc:Choice>
    <mc:Fallback>
      <p:transition spd="slow" advTm="1772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 animBg="1"/>
      <p:bldP spid="159752" grpId="0"/>
      <p:bldP spid="2" grpId="0"/>
      <p:bldP spid="3" grpId="0"/>
    </p:bldLst>
  </p:timing>
  <p:extLst>
    <p:ext uri="{3A86A75C-4F4B-4683-9AE1-C65F6400EC91}">
      <p14:laserTraceLst xmlns:p14="http://schemas.microsoft.com/office/powerpoint/2010/main">
        <p14:tracePtLst>
          <p14:tracePt t="6488" x="4143375" y="2232025"/>
          <p14:tracePt t="6842" x="4143375" y="2205038"/>
          <p14:tracePt t="6855" x="4143375" y="2179638"/>
          <p14:tracePt t="6865" x="4143375" y="2143125"/>
          <p14:tracePt t="6886" x="4133850" y="2116138"/>
          <p14:tracePt t="6904" x="4125913" y="2062163"/>
          <p14:tracePt t="6915" x="4125913" y="2027238"/>
          <p14:tracePt t="6928" x="4125913" y="1990725"/>
          <p14:tracePt t="6939" x="4125913" y="1901825"/>
          <p14:tracePt t="6964" x="4133850" y="1822450"/>
          <p14:tracePt t="6976" x="4160838" y="1751013"/>
          <p14:tracePt t="6988" x="4179888" y="1731963"/>
          <p14:tracePt t="7038" x="4187825" y="1731963"/>
          <p14:tracePt t="7086" x="4187825" y="1741488"/>
          <p14:tracePt t="7112" x="4197350" y="1751013"/>
          <p14:tracePt t="7123" x="4197350" y="1758950"/>
          <p14:tracePt t="7134" x="4205288" y="1785938"/>
          <p14:tracePt t="7147" x="4224338" y="1812925"/>
          <p14:tracePt t="7158" x="4232275" y="1874838"/>
          <p14:tracePt t="7183" x="4241800" y="1911350"/>
          <p14:tracePt t="7194" x="4259263" y="1928813"/>
          <p14:tracePt t="7211" x="4295775" y="1990725"/>
          <p14:tracePt t="7232" x="4303713" y="2017713"/>
          <p14:tracePt t="7244" x="4313238" y="2071688"/>
          <p14:tracePt t="7268" x="4322763" y="2081213"/>
          <p14:tracePt t="8620" x="4340225" y="2089150"/>
          <p14:tracePt t="8639" x="4340225" y="2108200"/>
          <p14:tracePt t="8644" x="4348163" y="2125663"/>
          <p14:tracePt t="8658" x="4384675" y="2152650"/>
          <p14:tracePt t="8669" x="4402138" y="2160588"/>
          <p14:tracePt t="8693" x="4411663" y="2179638"/>
          <p14:tracePt t="8705" x="4438650" y="2214563"/>
          <p14:tracePt t="8730" x="4446588" y="2241550"/>
          <p14:tracePt t="9192" x="4446588" y="2224088"/>
          <p14:tracePt t="9206" x="4446588" y="2214563"/>
          <p14:tracePt t="9218" x="4446588" y="2205038"/>
          <p14:tracePt t="9230" x="4456113" y="2205038"/>
          <p14:tracePt t="9267" x="4465638" y="2205038"/>
          <p14:tracePt t="9316" x="4483100" y="2197100"/>
          <p14:tracePt t="9327" x="4500563" y="2197100"/>
          <p14:tracePt t="9388" x="4527550" y="2197100"/>
          <p14:tracePt t="9400" x="4537075" y="2197100"/>
          <p14:tracePt t="9414" x="4545013" y="2197100"/>
          <p14:tracePt t="9425" x="4562475" y="2197100"/>
          <p14:tracePt t="9436" x="4581525" y="2197100"/>
          <p14:tracePt t="9448" x="4589463" y="2205038"/>
          <p14:tracePt t="9462" x="4643438" y="2224088"/>
          <p14:tracePt t="9486" x="4660900" y="2251075"/>
          <p14:tracePt t="9753" x="4660900" y="2214563"/>
          <p14:tracePt t="9767" x="4660900" y="2170113"/>
          <p14:tracePt t="9779" x="4660900" y="2125663"/>
          <p14:tracePt t="9789" x="4660900" y="2089150"/>
          <p14:tracePt t="9803" x="4660900" y="2062163"/>
          <p14:tracePt t="9814" x="4660900" y="2017713"/>
          <p14:tracePt t="9839" x="4660900" y="1990725"/>
          <p14:tracePt t="9851" x="4660900" y="1973263"/>
          <p14:tracePt t="9867" x="4679950" y="1938338"/>
          <p14:tracePt t="9888" x="4687888" y="1919288"/>
          <p14:tracePt t="9899" x="4687888" y="1901825"/>
          <p14:tracePt t="9924" x="4697413" y="1893888"/>
          <p14:tracePt t="9936" x="4714875" y="1884363"/>
          <p14:tracePt t="9949" x="4732338" y="1874838"/>
          <p14:tracePt t="10254" x="4724400" y="1866900"/>
          <p14:tracePt t="10279" x="4705350" y="1866900"/>
          <p14:tracePt t="10291" x="4687888" y="1857375"/>
          <p14:tracePt t="10302" x="4670425" y="1857375"/>
          <p14:tracePt t="10313" x="4652963" y="1857375"/>
          <p14:tracePt t="10327" x="4633913" y="1847850"/>
          <p14:tracePt t="10339" x="4608513" y="1847850"/>
          <p14:tracePt t="10367" x="4589463" y="1847850"/>
          <p14:tracePt t="10374" x="4581525" y="1847850"/>
          <p14:tracePt t="10388" x="4572000" y="1847850"/>
          <p14:tracePt t="10403" x="4562475" y="1847850"/>
          <p14:tracePt t="10667" x="4554538" y="1847850"/>
          <p14:tracePt t="10681" x="4537075" y="1847850"/>
          <p14:tracePt t="10692" x="4518025" y="1847850"/>
          <p14:tracePt t="10705" x="4500563" y="1847850"/>
          <p14:tracePt t="10717" x="4473575" y="1839913"/>
          <p14:tracePt t="10727" x="4429125" y="1839913"/>
          <p14:tracePt t="10737" x="4259263" y="1839913"/>
          <p14:tracePt t="10765" x="4152900" y="1839913"/>
          <p14:tracePt t="10777" x="4071938" y="1857375"/>
          <p14:tracePt t="10790" x="3973513" y="1884363"/>
          <p14:tracePt t="10812" x="3946525" y="1893888"/>
          <p14:tracePt t="10826" x="3929063" y="1901825"/>
          <p14:tracePt t="10839" x="3911600" y="1911350"/>
          <p14:tracePt t="10862" x="3894138" y="1911350"/>
          <p14:tracePt t="11227" x="3884613" y="1911350"/>
          <p14:tracePt t="11302" x="3894138" y="1911350"/>
          <p14:tracePt t="11313" x="3911600" y="1919288"/>
          <p14:tracePt t="11327" x="3919538" y="1928813"/>
          <p14:tracePt t="11337" x="3946525" y="1938338"/>
          <p14:tracePt t="11349" x="3973513" y="1955800"/>
          <p14:tracePt t="11361" x="4027488" y="2000250"/>
          <p14:tracePt t="11385" x="4044950" y="2027238"/>
          <p14:tracePt t="11398" x="4071938" y="2054225"/>
          <p14:tracePt t="11411" x="4071938" y="2062163"/>
          <p14:tracePt t="11495" x="4054475" y="2062163"/>
          <p14:tracePt t="11508" x="4000500" y="2054225"/>
          <p14:tracePt t="11527" x="3919538" y="2017713"/>
          <p14:tracePt t="11531" x="3679825" y="1874838"/>
          <p14:tracePt t="11544" x="3473450" y="1768475"/>
          <p14:tracePt t="11578" x="3268663" y="1670050"/>
          <p14:tracePt t="11588" x="2965450" y="1562100"/>
          <p14:tracePt t="11606" x="2857500" y="1544638"/>
          <p14:tracePt t="11618" x="2741613" y="1527175"/>
          <p14:tracePt t="11629" x="2714625" y="1517650"/>
          <p14:tracePt t="11655" x="2705100" y="1517650"/>
          <p14:tracePt t="11666" x="2687638" y="1517650"/>
          <p14:tracePt t="12021" x="2679700" y="1517650"/>
          <p14:tracePt t="12056" x="2670175" y="1517650"/>
          <p14:tracePt t="12117" x="2679700" y="1517650"/>
          <p14:tracePt t="12130" x="2714625" y="1509713"/>
          <p14:tracePt t="12148" x="2751138" y="1465263"/>
          <p14:tracePt t="12154" x="2874963" y="1357313"/>
          <p14:tracePt t="12182" x="2938463" y="1295400"/>
          <p14:tracePt t="12191" x="2990850" y="1268413"/>
          <p14:tracePt t="12202" x="3027363" y="1231900"/>
          <p14:tracePt t="12217" x="3108325" y="1214438"/>
          <p14:tracePt t="12239" x="3160713" y="1204913"/>
          <p14:tracePt t="12251" x="3170238" y="1204913"/>
          <p14:tracePt t="12276" x="3187700" y="1204913"/>
          <p14:tracePt t="12326" x="3197225" y="1204913"/>
          <p14:tracePt t="12338" x="3214688" y="1204913"/>
          <p14:tracePt t="12361" x="3224213" y="1204913"/>
          <p14:tracePt t="12373" x="3224213" y="1223963"/>
          <p14:tracePt t="12384" x="3224213" y="1241425"/>
          <p14:tracePt t="12401" x="3224213" y="1276350"/>
          <p14:tracePt t="12409" x="3214688" y="1330325"/>
          <p14:tracePt t="12420" x="3179763" y="1446213"/>
          <p14:tracePt t="12451" x="3170238" y="1509713"/>
          <p14:tracePt t="12458" x="3160713" y="1571625"/>
          <p14:tracePt t="12470" x="3152775" y="1714500"/>
          <p14:tracePt t="12486" x="3143250" y="1751013"/>
          <p14:tracePt t="12507" x="3089275" y="1822450"/>
          <p14:tracePt t="12520" x="3054350" y="1866900"/>
          <p14:tracePt t="12544" x="3009900" y="1911350"/>
          <p14:tracePt t="12555" x="2938463" y="1973263"/>
          <p14:tracePt t="12586" x="2919413" y="2009775"/>
          <p14:tracePt t="12592" x="2901950" y="2054225"/>
          <p14:tracePt t="12605" x="2894013" y="2089150"/>
          <p14:tracePt t="12629" x="2894013" y="2116138"/>
          <p14:tracePt t="12642" x="2894013" y="2197100"/>
          <p14:tracePt t="12654" x="2901950" y="2259013"/>
          <p14:tracePt t="12678" x="2919413" y="2312988"/>
          <p14:tracePt t="12859" x="2919413" y="2303463"/>
          <p14:tracePt t="12872" x="2919413" y="2268538"/>
          <p14:tracePt t="12883" x="2894013" y="2214563"/>
          <p14:tracePt t="12897" x="2874963" y="2133600"/>
          <p14:tracePt t="12905" x="2813050" y="1847850"/>
          <p14:tracePt t="12931" x="2768600" y="1731963"/>
          <p14:tracePt t="12945" x="2751138" y="1643063"/>
          <p14:tracePt t="12957" x="2724150" y="1509713"/>
          <p14:tracePt t="12982" x="2714625" y="1465263"/>
          <p14:tracePt t="12993" x="2714625" y="1384300"/>
          <p14:tracePt t="13007" x="2714625" y="1347788"/>
          <p14:tracePt t="13030" x="2714625" y="1312863"/>
          <p14:tracePt t="13043" x="2751138" y="1276350"/>
          <p14:tracePt t="13070" x="2759075" y="1268413"/>
          <p14:tracePt t="13176" x="2759075" y="1276350"/>
          <p14:tracePt t="13190" x="2759075" y="1303338"/>
          <p14:tracePt t="13201" x="2768600" y="1330325"/>
          <p14:tracePt t="13212" x="2776538" y="1374775"/>
          <p14:tracePt t="13225" x="2786063" y="1411288"/>
          <p14:tracePt t="13241" x="2803525" y="1438275"/>
          <p14:tracePt t="13263" x="2847975" y="1482725"/>
          <p14:tracePt t="13286" x="2884488" y="1482725"/>
          <p14:tracePt t="13298" x="2901950" y="1482725"/>
          <p14:tracePt t="13310" x="2928938" y="1482725"/>
          <p14:tracePt t="13342" x="2955925" y="1482725"/>
          <p14:tracePt t="13359" x="2982913" y="1482725"/>
          <p14:tracePt t="13595" x="2982913" y="1517650"/>
          <p14:tracePt t="13604" x="2982913" y="1608138"/>
          <p14:tracePt t="13614" x="3044825" y="2017713"/>
          <p14:tracePt t="13640" x="3133725" y="2322513"/>
          <p14:tracePt t="13651" x="3205163" y="2598738"/>
          <p14:tracePt t="13664" x="3313113" y="2938463"/>
          <p14:tracePt t="13688" x="3367088" y="3071813"/>
          <p14:tracePt t="13700" x="3455988" y="3295650"/>
          <p14:tracePt t="13907" x="3455988" y="3276600"/>
          <p14:tracePt t="13919" x="3455988" y="3224213"/>
          <p14:tracePt t="13933" x="3465513" y="3116263"/>
          <p14:tracePt t="13944" x="3517900" y="2990850"/>
          <p14:tracePt t="13964" x="3562350" y="2874963"/>
          <p14:tracePt t="13970" x="3652838" y="2741613"/>
          <p14:tracePt t="13982" x="3697288" y="2697163"/>
          <p14:tracePt t="13998" x="3741738" y="2643188"/>
          <p14:tracePt t="14019" x="3840163" y="2544763"/>
          <p14:tracePt t="14043" x="3990975" y="2428875"/>
          <p14:tracePt t="14055" x="4071938" y="2366963"/>
          <p14:tracePt t="14067" x="4160838" y="2303463"/>
          <p14:tracePt t="14090" x="4268788" y="2259013"/>
          <p14:tracePt t="14103" x="4483100" y="2160588"/>
          <p14:tracePt t="14133" x="4589463" y="2125663"/>
          <p14:tracePt t="14141" x="4697413" y="2098675"/>
          <p14:tracePt t="14151" x="4919663" y="2036763"/>
          <p14:tracePt t="14177" x="5018088" y="2017713"/>
          <p14:tracePt t="14201" x="5143500" y="2000250"/>
          <p14:tracePt t="14444" x="5160963" y="1973263"/>
          <p14:tracePt t="14458" x="5197475" y="1938338"/>
          <p14:tracePt t="14467" x="5268913" y="1866900"/>
          <p14:tracePt t="14478" x="5357813" y="1795463"/>
          <p14:tracePt t="14488" x="5527675" y="1633538"/>
          <p14:tracePt t="14516" x="5608638" y="1571625"/>
          <p14:tracePt t="14529" x="5795963" y="1438275"/>
          <p14:tracePt t="14541" x="5875338" y="1393825"/>
          <p14:tracePt t="14554" x="5929313" y="1366838"/>
          <p14:tracePt t="14578" x="5983288" y="1357313"/>
          <p14:tracePt t="14589" x="6027738" y="1357313"/>
          <p14:tracePt t="14620" x="6054725" y="1357313"/>
          <p14:tracePt t="14626" x="6072188" y="1357313"/>
          <p14:tracePt t="14639" x="6099175" y="1357313"/>
          <p14:tracePt t="14956" x="6089650" y="1366838"/>
          <p14:tracePt t="14966" x="6072188" y="1393825"/>
          <p14:tracePt t="14979" x="6045200" y="1455738"/>
          <p14:tracePt t="14992" x="5973763" y="1616075"/>
          <p14:tracePt t="15015" x="5938838" y="1687513"/>
          <p14:tracePt t="15027" x="5894388" y="1830388"/>
          <p14:tracePt t="15041" x="5875338" y="1866900"/>
          <p14:tracePt t="15063" x="5867400" y="1893888"/>
          <p14:tracePt t="15075" x="5840413" y="1955800"/>
          <p14:tracePt t="15107" x="5830888" y="1973263"/>
          <p14:tracePt t="15124" x="5822950" y="2009775"/>
          <p14:tracePt t="15128" x="5822950" y="2017713"/>
          <p14:tracePt t="15160" x="5813425" y="2027238"/>
          <p14:tracePt t="15178" x="5813425" y="2036763"/>
          <p14:tracePt t="15191" x="5795963" y="2044700"/>
          <p14:tracePt t="15212" x="5776913" y="2044700"/>
          <p14:tracePt t="15223" x="5751513" y="2044700"/>
          <p14:tracePt t="15235" x="5705475" y="2044700"/>
          <p14:tracePt t="15246" x="5680075" y="2036763"/>
          <p14:tracePt t="15261" x="5643563" y="2017713"/>
          <p14:tracePt t="15283" x="5589588" y="1982788"/>
          <p14:tracePt t="15299" x="5500688" y="1928813"/>
          <p14:tracePt t="15312" x="5456238" y="1866900"/>
          <p14:tracePt t="15327" x="5402263" y="1795463"/>
          <p14:tracePt t="15346" x="5340350" y="1697038"/>
          <p14:tracePt t="15368" x="5322888" y="1652588"/>
          <p14:tracePt t="15381" x="5313363" y="1571625"/>
          <p14:tracePt t="15406" x="5313363" y="1554163"/>
          <p14:tracePt t="15418" x="5313363" y="1527175"/>
          <p14:tracePt t="15430" x="5340350" y="1465263"/>
          <p14:tracePt t="15454" x="5357813" y="1438275"/>
          <p14:tracePt t="15468" x="5438775" y="1357313"/>
          <p14:tracePt t="15479" x="5500688" y="1303338"/>
          <p14:tracePt t="15495" x="5562600" y="1268413"/>
          <p14:tracePt t="15517" x="5616575" y="1241425"/>
          <p14:tracePt t="15529" x="5634038" y="1231900"/>
          <p14:tracePt t="15561" x="5670550" y="1223963"/>
          <p14:tracePt t="15565" x="5724525" y="1214438"/>
          <p14:tracePt t="15588" x="5732463" y="1214438"/>
          <p14:tracePt t="15600" x="5741988" y="1214438"/>
          <p14:tracePt t="15661" x="5741988" y="1223963"/>
          <p14:tracePt t="15683" x="5741988" y="1285875"/>
          <p14:tracePt t="15697" x="5741988" y="1339850"/>
          <p14:tracePt t="15716" x="5741988" y="1374775"/>
          <p14:tracePt t="15726" x="5741988" y="1393825"/>
          <p14:tracePt t="15735" x="5741988" y="1419225"/>
          <p14:tracePt t="15796" x="5724525" y="1455738"/>
          <p14:tracePt t="15808" x="5697538" y="1500188"/>
          <p14:tracePt t="15830" x="5661025" y="1554163"/>
          <p14:tracePt t="15839" x="5634038" y="1589088"/>
          <p14:tracePt t="16136" x="5626100" y="1589088"/>
          <p14:tracePt t="16149" x="5616575" y="1589088"/>
          <p14:tracePt t="16161" x="5599113" y="1589088"/>
          <p14:tracePt t="16173" x="5581650" y="1589088"/>
          <p14:tracePt t="16186" x="5518150" y="1608138"/>
          <p14:tracePt t="16216" x="5483225" y="1616075"/>
          <p14:tracePt t="16222" x="5438775" y="1625600"/>
          <p14:tracePt t="16234" x="5411788" y="1633538"/>
          <p14:tracePt t="16252" x="5384800" y="1643063"/>
          <p14:tracePt t="16271" x="5375275" y="1643063"/>
          <p14:tracePt t="16295" x="5357813" y="1643063"/>
          <p14:tracePt t="16321" x="5348288" y="1643063"/>
          <p14:tracePt t="16343" x="5340350" y="1643063"/>
          <p14:tracePt t="16405" x="5340350" y="1633538"/>
          <p14:tracePt t="16527" x="5330825" y="1633538"/>
          <p14:tracePt t="16759" x="5322888" y="1633538"/>
          <p14:tracePt t="16775" x="5322888" y="1625600"/>
          <p14:tracePt t="16855" x="5313363" y="1625600"/>
          <p14:tracePt t="16867" x="5313363" y="1616075"/>
          <p14:tracePt t="17075" x="5313363" y="1625600"/>
          <p14:tracePt t="17111" x="5322888" y="1625600"/>
          <p14:tracePt t="17161" x="5330825" y="1625600"/>
          <p14:tracePt t="17184" x="5340350" y="1633538"/>
          <p14:tracePt t="17198" x="5348288" y="1633538"/>
          <p14:tracePt t="17221" x="5367338" y="1633538"/>
          <p14:tracePt t="17234" x="5375275" y="1633538"/>
          <p14:tracePt t="17258" x="5384800" y="1633538"/>
          <p14:tracePt t="17272" x="5394325" y="1633538"/>
          <p14:tracePt t="17282" x="5402263" y="1633538"/>
          <p14:tracePt t="17294" x="5429250" y="1633538"/>
          <p14:tracePt t="17311" x="5446713" y="1633538"/>
          <p14:tracePt t="17320" x="5465763" y="1643063"/>
          <p14:tracePt t="17355" x="5473700" y="1643063"/>
          <p14:tracePt t="17392" x="5483225" y="1652588"/>
          <p14:tracePt t="17402" x="5491163" y="1660525"/>
          <p14:tracePt t="17414" x="5500688" y="1670050"/>
          <p14:tracePt t="18926" x="5510213" y="1670050"/>
          <p14:tracePt t="18939" x="5537200" y="1670050"/>
          <p14:tracePt t="18950" x="5554663" y="1670050"/>
          <p14:tracePt t="18963" x="5589588" y="1687513"/>
          <p14:tracePt t="18975" x="5608638" y="1687513"/>
          <p14:tracePt t="18991" x="5626100" y="1687513"/>
          <p14:tracePt t="19010" x="5653088" y="1687513"/>
          <p14:tracePt t="19041" x="5680075" y="1687513"/>
          <p14:tracePt t="19047" x="5688013" y="1687513"/>
          <p14:tracePt t="19379" x="5715000" y="1687513"/>
          <p14:tracePt t="19391" x="5741988" y="1687513"/>
          <p14:tracePt t="19406" x="5751513" y="1687513"/>
          <p14:tracePt t="19416" x="5795963" y="1687513"/>
          <p14:tracePt t="19437" x="5803900" y="1687513"/>
          <p14:tracePt t="19450" x="5830888" y="1687513"/>
          <p14:tracePt t="19494" x="5848350" y="1687513"/>
          <p14:tracePt t="20777" x="5857875" y="1679575"/>
          <p14:tracePt t="20793" x="5875338" y="1660525"/>
          <p14:tracePt t="20801" x="5875338" y="1652588"/>
          <p14:tracePt t="20814" x="5884863" y="1633538"/>
          <p14:tracePt t="21144" x="5875338" y="1633538"/>
          <p14:tracePt t="21155" x="5857875" y="1643063"/>
          <p14:tracePt t="21168" x="5813425" y="1679575"/>
          <p14:tracePt t="21179" x="5732463" y="1785938"/>
          <p14:tracePt t="21213" x="5661025" y="1893888"/>
          <p14:tracePt t="21216" x="5643563" y="1928813"/>
          <p14:tracePt t="21228" x="5634038" y="1955800"/>
          <p14:tracePt t="21244" x="5616575" y="1990725"/>
          <p14:tracePt t="21265" x="5616575" y="2017713"/>
          <p14:tracePt t="21279" x="5608638" y="2108200"/>
          <p14:tracePt t="21310" x="5608638" y="2187575"/>
          <p14:tracePt t="21459" x="5599113" y="2160588"/>
          <p14:tracePt t="21472" x="5599113" y="2133600"/>
          <p14:tracePt t="21496" x="5599113" y="2125663"/>
          <p14:tracePt t="21498" x="5589588" y="2125663"/>
          <p14:tracePt t="21558" x="5581650" y="2125663"/>
          <p14:tracePt t="21570" x="5581650" y="2133600"/>
          <p14:tracePt t="21584" x="5581650" y="2160588"/>
          <p14:tracePt t="21595" x="5589588" y="2187575"/>
          <p14:tracePt t="21606" x="5608638" y="2214563"/>
          <p14:tracePt t="21617" x="5616575" y="2232025"/>
          <p14:tracePt t="21632" x="5634038" y="2241550"/>
          <p14:tracePt t="21654" x="5643563" y="2251075"/>
          <p14:tracePt t="21667" x="5599113" y="2179638"/>
          <p14:tracePt t="22083" x="5608638" y="2179638"/>
          <p14:tracePt t="22094" x="5616575" y="2179638"/>
          <p14:tracePt t="22106" x="5643563" y="2170113"/>
          <p14:tracePt t="22132" x="5670550" y="2152650"/>
          <p14:tracePt t="22143" x="5688013" y="2125663"/>
          <p14:tracePt t="22154" x="5759450" y="2017713"/>
          <p14:tracePt t="22184" x="5803900" y="1965325"/>
          <p14:tracePt t="22202" x="5875338" y="1884363"/>
          <p14:tracePt t="22217" x="5911850" y="1839913"/>
          <p14:tracePt t="22228" x="5938838" y="1812925"/>
          <p14:tracePt t="22235" x="6037263" y="1768475"/>
          <p14:tracePt t="22266" x="6054725" y="1741488"/>
          <p14:tracePt t="22276" x="6108700" y="1741488"/>
          <p14:tracePt t="22545" x="6126163" y="1731963"/>
          <p14:tracePt t="22557" x="6143625" y="1731963"/>
          <p14:tracePt t="22568" x="6170613" y="1731963"/>
          <p14:tracePt t="22588" x="6205538" y="1731963"/>
          <p14:tracePt t="22593" x="6286500" y="1741488"/>
          <p14:tracePt t="22606" x="6348413" y="1758950"/>
          <p14:tracePt t="22638" x="6402388" y="1785938"/>
          <p14:tracePt t="22656" x="6473825" y="1822450"/>
          <p14:tracePt t="22665" x="6491288" y="1839913"/>
          <p14:tracePt t="22681" x="6518275" y="1847850"/>
          <p14:tracePt t="22702" x="6537325" y="1857375"/>
          <p14:tracePt t="22959" x="6545263" y="1857375"/>
          <p14:tracePt t="22995" x="6554788" y="1857375"/>
          <p14:tracePt t="23020" x="6599238" y="1857375"/>
          <p14:tracePt t="23031" x="6643688" y="1847850"/>
          <p14:tracePt t="23044" x="6724650" y="1830388"/>
          <p14:tracePt t="23055" x="6804025" y="1803400"/>
          <p14:tracePt t="23067" x="6902450" y="1776413"/>
          <p14:tracePt t="23093" x="7134225" y="1724025"/>
          <p14:tracePt t="23108" x="7259638" y="1704975"/>
          <p14:tracePt t="23482" x="7251700" y="1697038"/>
          <p14:tracePt t="23493" x="7215188" y="1679575"/>
          <p14:tracePt t="23505" x="7170738" y="1633538"/>
          <p14:tracePt t="23530" x="6938963" y="1401763"/>
          <p14:tracePt t="23545" x="6742113" y="1250950"/>
          <p14:tracePt t="23556" x="6616700" y="1179513"/>
          <p14:tracePt t="23567" x="6375400" y="1089025"/>
          <p14:tracePt t="23592" x="6269038" y="1081088"/>
          <p14:tracePt t="23605" x="6180138" y="1081088"/>
          <p14:tracePt t="23617" x="6072188" y="1081088"/>
          <p14:tracePt t="23651" x="6010275" y="1081088"/>
          <p14:tracePt t="23654" x="5983288" y="1098550"/>
          <p14:tracePt t="23666" x="5965825" y="1116013"/>
          <p14:tracePt t="23689" x="5956300" y="1143000"/>
          <p14:tracePt t="23958" x="5973763" y="1152525"/>
          <p14:tracePt t="23968" x="6000750" y="1179513"/>
          <p14:tracePt t="23981" x="6045200" y="1231900"/>
          <p14:tracePt t="23994" x="6188075" y="1401763"/>
          <p14:tracePt t="24019" x="6276975" y="1517650"/>
          <p14:tracePt t="24031" x="6367463" y="1633538"/>
          <p14:tracePt t="24042" x="6456363" y="1731963"/>
          <p14:tracePt t="24053" x="6589713" y="1812925"/>
          <p14:tracePt t="24069" x="6626225" y="1822450"/>
          <p14:tracePt t="24334" x="6653213" y="1839913"/>
          <p14:tracePt t="24347" x="6680200" y="1857375"/>
          <p14:tracePt t="24358" x="6724650" y="1919288"/>
          <p14:tracePt t="24387" x="6742113" y="1955800"/>
          <p14:tracePt t="24403" x="6751638" y="1990725"/>
          <p14:tracePt t="24407" x="6769100" y="2081213"/>
          <p14:tracePt t="24433" x="6769100" y="2116138"/>
          <p14:tracePt t="24444" x="6769100" y="2205038"/>
          <p14:tracePt t="24469" x="6769100" y="2268538"/>
          <p14:tracePt t="24480" x="6769100" y="2330450"/>
          <p14:tracePt t="24488" x="6769100" y="2455863"/>
          <p14:tracePt t="25006" x="6769100" y="2465388"/>
          <p14:tracePt t="25018" x="6769100" y="2473325"/>
          <p14:tracePt t="25029" x="6759575" y="2509838"/>
          <p14:tracePt t="25044" x="6759575" y="2527300"/>
          <p14:tracePt t="25064" x="6742113" y="2581275"/>
          <p14:tracePt t="25090" x="6742113" y="2608263"/>
          <p14:tracePt t="25101" x="6742113" y="2616200"/>
          <p14:tracePt t="25114" x="6732588" y="2670175"/>
          <p14:tracePt t="27297" x="6732588" y="2660650"/>
          <p14:tracePt t="27310" x="6724650" y="2633663"/>
          <p14:tracePt t="27325" x="6715125" y="2608263"/>
          <p14:tracePt t="27335" x="6697663" y="2490788"/>
          <p14:tracePt t="27359" x="6697663" y="2446338"/>
          <p14:tracePt t="27371" x="6680200" y="2374900"/>
          <p14:tracePt t="27383" x="6680200" y="2251075"/>
          <p14:tracePt t="27408" x="6688138" y="2179638"/>
          <p14:tracePt t="27420" x="6769100" y="2009775"/>
          <p14:tracePt t="27432" x="6813550" y="1946275"/>
          <p14:tracePt t="27463" x="6867525" y="1884363"/>
          <p14:tracePt t="27713" x="6848475" y="1866900"/>
          <p14:tracePt t="27724" x="6804025" y="1830388"/>
          <p14:tracePt t="27735" x="6643688" y="1633538"/>
          <p14:tracePt t="27751" x="6554788" y="1527175"/>
          <p14:tracePt t="27772" x="6357938" y="1357313"/>
          <p14:tracePt t="27796" x="6269038" y="1295400"/>
          <p14:tracePt t="27810" x="6153150" y="1250950"/>
          <p14:tracePt t="27822" x="6099175" y="1241425"/>
          <p14:tracePt t="27849" x="6072188" y="1241425"/>
          <p14:tracePt t="27858" x="6037263" y="1241425"/>
          <p14:tracePt t="27869" x="6010275" y="1241425"/>
          <p14:tracePt t="27882" x="5956300" y="1276350"/>
          <p14:tracePt t="27921" x="5946775" y="1295400"/>
          <p14:tracePt t="27945" x="5946775" y="1303338"/>
          <p14:tracePt t="28310" x="5938838" y="1312863"/>
          <p14:tracePt t="28321" x="5929313" y="1347788"/>
          <p14:tracePt t="28338" x="5919788" y="1384300"/>
          <p14:tracePt t="28345" x="5911850" y="1419225"/>
          <p14:tracePt t="28358" x="5902325" y="1455738"/>
          <p14:tracePt t="28374" x="5894388" y="1500188"/>
          <p14:tracePt t="28406" x="5894388" y="1544638"/>
          <p14:tracePt t="28419" x="5894388" y="1571625"/>
          <p14:tracePt t="28431" x="5894388" y="1589088"/>
          <p14:tracePt t="28442" x="5894388" y="1616075"/>
          <p14:tracePt t="28468" x="5894388" y="1625600"/>
          <p14:tracePt t="28492" x="5894388" y="1633538"/>
          <p14:tracePt t="28494" x="5902325" y="1652588"/>
          <p14:tracePt t="28517" x="5911850" y="1652588"/>
          <p14:tracePt t="28528" x="5929313" y="1660525"/>
          <p14:tracePt t="28554" x="5938838" y="1670050"/>
          <p14:tracePt t="28573" x="5946775" y="1670050"/>
          <p14:tracePt t="28578" x="5965825" y="1679575"/>
          <p14:tracePt t="28591" x="5973763" y="1679575"/>
          <p14:tracePt t="28625" x="5991225" y="1679575"/>
          <p14:tracePt t="28637" x="6000750" y="1679575"/>
          <p14:tracePt t="28665" x="6010275" y="1679575"/>
          <p14:tracePt t="28678" x="6018213" y="1679575"/>
          <p14:tracePt t="28686" x="6018213" y="1625600"/>
          <p14:tracePt t="28700" x="6018213" y="1562100"/>
          <p14:tracePt t="28712" x="6018213" y="1455738"/>
          <p14:tracePt t="28734" x="6018213" y="1419225"/>
          <p14:tracePt t="28742" x="6018213" y="1393825"/>
          <p14:tracePt t="28761" x="6018213" y="1366838"/>
          <p14:tracePt t="28784" x="6010275" y="1357313"/>
          <p14:tracePt t="28796" x="6010275" y="1339850"/>
          <p14:tracePt t="28810" x="6010275" y="1322388"/>
          <p14:tracePt t="28842" x="6000750" y="1295400"/>
          <p14:tracePt t="28846" x="5991225" y="1295400"/>
          <p14:tracePt t="28870" x="5983288" y="1285875"/>
          <p14:tracePt t="28910" x="5965825" y="1285875"/>
          <p14:tracePt t="28919" x="5956300" y="1285875"/>
          <p14:tracePt t="28956" x="5946775" y="1285875"/>
          <p14:tracePt t="28991" x="5938838" y="1285875"/>
          <p14:tracePt t="29065" x="5919788" y="1285875"/>
          <p14:tracePt t="29076" x="5919788" y="1312863"/>
          <p14:tracePt t="29090" x="5911850" y="1347788"/>
          <p14:tracePt t="29101" x="5894388" y="1401763"/>
          <p14:tracePt t="29111" x="5894388" y="1455738"/>
          <p14:tracePt t="29129" x="5894388" y="1473200"/>
          <p14:tracePt t="29148" x="5894388" y="1517650"/>
          <p14:tracePt t="29174" x="5902325" y="1544638"/>
          <p14:tracePt t="29185" x="5911850" y="1562100"/>
          <p14:tracePt t="29197" x="5929313" y="1581150"/>
          <p14:tracePt t="29221" x="5938838" y="1589088"/>
          <p14:tracePt t="29233" x="5938838" y="1598613"/>
          <p14:tracePt t="29612" x="5946775" y="1598613"/>
          <p14:tracePt t="29625" x="5956300" y="1581150"/>
          <p14:tracePt t="29637" x="5973763" y="1554163"/>
          <p14:tracePt t="29651" x="6010275" y="1490663"/>
          <p14:tracePt t="29672" x="6027738" y="1455738"/>
          <p14:tracePt t="29685" x="6045200" y="1411288"/>
          <p14:tracePt t="29716" x="6045200" y="1393825"/>
          <p14:tracePt t="29722" x="6054725" y="1374775"/>
          <p14:tracePt t="29735" x="6054725" y="1366838"/>
          <p14:tracePt t="29819" x="6045200" y="1366838"/>
          <p14:tracePt t="29837" x="6037263" y="1366838"/>
          <p14:tracePt t="29843" x="6027738" y="1366838"/>
          <p14:tracePt t="29930" x="6018213" y="1366838"/>
          <p14:tracePt t="29942" x="6010275" y="1366838"/>
          <p14:tracePt t="29967" x="6000750" y="1366838"/>
          <p14:tracePt t="29978" x="5991225" y="1366838"/>
          <p14:tracePt t="29991" x="5983288" y="1366838"/>
          <p14:tracePt t="30041" x="5973763" y="1366838"/>
          <p14:tracePt t="30056" x="5965825" y="1366838"/>
          <p14:tracePt t="30064" x="5956300" y="1366838"/>
          <p14:tracePt t="30074" x="5946775" y="1366838"/>
          <p14:tracePt t="30088" x="5911850" y="1374775"/>
          <p14:tracePt t="30175" x="5902325" y="1374775"/>
          <p14:tracePt t="30221" x="5902325" y="1393825"/>
          <p14:tracePt t="30246" x="5902325" y="1411288"/>
          <p14:tracePt t="30259" x="5902325" y="1428750"/>
          <p14:tracePt t="30274" x="5902325" y="1438275"/>
          <p14:tracePt t="30283" x="5902325" y="1446213"/>
          <p14:tracePt t="30294" x="5902325" y="1465263"/>
          <p14:tracePt t="30306" x="5911850" y="1490663"/>
          <p14:tracePt t="30338" x="5919788" y="1509713"/>
          <p14:tracePt t="30344" x="5938838" y="1527175"/>
          <p14:tracePt t="30356" x="5956300" y="1554163"/>
          <p14:tracePt t="30378" x="5973763" y="1589088"/>
          <p14:tracePt t="30600" x="5973763" y="1571625"/>
          <p14:tracePt t="30612" x="5973763" y="1554163"/>
          <p14:tracePt t="30624" x="5973763" y="1527175"/>
          <p14:tracePt t="30635" x="5973763" y="1490663"/>
          <p14:tracePt t="30648" x="5973763" y="1446213"/>
          <p14:tracePt t="30661" x="5973763" y="1366838"/>
          <p14:tracePt t="30684" x="5973763" y="1330325"/>
          <p14:tracePt t="30698" x="5973763" y="1312863"/>
          <p14:tracePt t="30710" x="5983288" y="1276350"/>
          <p14:tracePt t="30734" x="5983288" y="1268413"/>
          <p14:tracePt t="30745" x="5991225" y="1250950"/>
          <p14:tracePt t="31016" x="6027738" y="1250950"/>
          <p14:tracePt t="31025" x="6072188" y="1268413"/>
          <p14:tracePt t="31036" x="6153150" y="1312863"/>
          <p14:tracePt t="31050" x="6330950" y="1490663"/>
          <p14:tracePt t="31063" x="6429375" y="1581150"/>
          <p14:tracePt t="31086" x="6510338" y="1625600"/>
          <p14:tracePt t="31098" x="6705600" y="1731963"/>
          <p14:tracePt t="31124" x="6804025" y="1795463"/>
          <p14:tracePt t="31134" x="6902450" y="1893888"/>
          <p14:tracePt t="31147" x="7062788" y="2071688"/>
          <p14:tracePt t="31305" x="7062788" y="2054225"/>
          <p14:tracePt t="31318" x="7062788" y="2036763"/>
          <p14:tracePt t="31328" x="7062788" y="2009775"/>
          <p14:tracePt t="31342" x="7062788" y="1982788"/>
          <p14:tracePt t="31355" x="7062788" y="1946275"/>
          <p14:tracePt t="31366" x="7062788" y="1893888"/>
          <p14:tracePt t="31390" x="7081838" y="1874838"/>
          <p14:tracePt t="31403" x="7108825" y="1839913"/>
          <p14:tracePt t="31415" x="7153275" y="1776413"/>
          <p14:tracePt t="31440" x="7188200" y="1741488"/>
          <p14:tracePt t="31452" x="7358063" y="1473200"/>
          <p14:tracePt t="31495" x="7394575" y="1438275"/>
          <p14:tracePt t="31512" x="7439025" y="1411288"/>
          <p14:tracePt t="31524" x="7446963" y="1393825"/>
          <p14:tracePt t="32257" x="7446963" y="1401763"/>
          <p14:tracePt t="32267" x="7446963" y="1419225"/>
          <p14:tracePt t="32278" x="7446963" y="1446213"/>
          <p14:tracePt t="32294" x="7446963" y="1482725"/>
          <p14:tracePt t="32305" x="7456488" y="1517650"/>
          <p14:tracePt t="32338" x="7466013" y="1571625"/>
          <p14:tracePt t="32341" x="7466013" y="1598613"/>
          <p14:tracePt t="32372" x="7473950" y="1625600"/>
          <p14:tracePt t="32378" x="7473950" y="1670050"/>
          <p14:tracePt t="32391" x="7473950" y="1679575"/>
          <p14:tracePt t="32406" x="7473950" y="1687513"/>
          <p14:tracePt t="32755" x="7466013" y="1679575"/>
          <p14:tracePt t="32768" x="7456488" y="1679575"/>
          <p14:tracePt t="32851" x="7446963" y="1679575"/>
          <p14:tracePt t="32864" x="7429500" y="1679575"/>
          <p14:tracePt t="32875" x="7412038" y="1660525"/>
          <p14:tracePt t="32889" x="7394575" y="1643063"/>
          <p14:tracePt t="32901" x="7358063" y="1616075"/>
          <p14:tracePt t="32913" x="7277100" y="1536700"/>
          <p14:tracePt t="32948" x="7180263" y="1446213"/>
          <p14:tracePt t="32952" x="7143750" y="1419225"/>
          <p14:tracePt t="32974" x="7116763" y="1357313"/>
          <p14:tracePt t="32993" x="7108825" y="1330325"/>
          <p14:tracePt t="33010" x="7108825" y="1312863"/>
          <p14:tracePt t="33034" x="7108825" y="1303338"/>
          <p14:tracePt t="33046" x="7108825" y="1295400"/>
          <p14:tracePt t="33060" x="7108825" y="1285875"/>
          <p14:tracePt t="33109" x="7108825" y="1276350"/>
          <p14:tracePt t="33120" x="7116763" y="1276350"/>
          <p14:tracePt t="33133" x="7126288" y="1276350"/>
          <p14:tracePt t="33170" x="7134225" y="1276350"/>
          <p14:tracePt t="33231" x="7143750" y="1276350"/>
          <p14:tracePt t="33244" x="7143750" y="1285875"/>
          <p14:tracePt t="33257" x="7143750" y="1295400"/>
          <p14:tracePt t="33267" x="7153275" y="1312863"/>
          <p14:tracePt t="33279" x="7153275" y="1330325"/>
          <p14:tracePt t="33290" x="7161213" y="1347788"/>
          <p14:tracePt t="33304" x="7161213" y="1366838"/>
          <p14:tracePt t="33317" x="7180263" y="1446213"/>
          <p14:tracePt t="33339" x="7197725" y="1500188"/>
          <p14:tracePt t="33351" x="7224713" y="1536700"/>
          <p14:tracePt t="33366" x="7286625" y="1633538"/>
          <p14:tracePt t="33645" x="7269163" y="1633538"/>
          <p14:tracePt t="33657" x="7242175" y="1625600"/>
          <p14:tracePt t="33668" x="7188200" y="1598613"/>
          <p14:tracePt t="33683" x="7134225" y="1571625"/>
          <p14:tracePt t="33700" x="7062788" y="1536700"/>
          <p14:tracePt t="33706" x="6991350" y="1465263"/>
          <p14:tracePt t="33719" x="6965950" y="1411288"/>
          <p14:tracePt t="33735" x="6956425" y="1374775"/>
          <p14:tracePt t="33755" x="6946900" y="1276350"/>
          <p14:tracePt t="33779" x="6946900" y="1258888"/>
          <p14:tracePt t="33791" x="6946900" y="1231900"/>
          <p14:tracePt t="33851" x="6983413" y="1196975"/>
          <p14:tracePt t="33863" x="7045325" y="1160463"/>
          <p14:tracePt t="33876" x="7099300" y="1125538"/>
          <p14:tracePt t="33889" x="7153275" y="1098550"/>
          <p14:tracePt t="33899" x="7180263" y="1089025"/>
          <p14:tracePt t="33919" x="7205663" y="1081088"/>
          <p14:tracePt t="33925" x="7242175" y="1081088"/>
          <p14:tracePt t="33938" x="7259638" y="1089025"/>
          <p14:tracePt t="33961" x="7286625" y="1116013"/>
          <p14:tracePt t="33974" x="7331075" y="1179513"/>
          <p14:tracePt t="33989" x="7358063" y="1214438"/>
          <p14:tracePt t="34009" x="7429500" y="1322388"/>
          <p14:tracePt t="34021" x="7456488" y="1374775"/>
          <p14:tracePt t="34046" x="7491413" y="1446213"/>
          <p14:tracePt t="34059" x="7545388" y="1544638"/>
          <p14:tracePt t="34089" x="7562850" y="1598613"/>
          <p14:tracePt t="34095" x="7581900" y="1652588"/>
          <p14:tracePt t="34108" x="7599363" y="1724025"/>
          <p14:tracePt t="34138" x="7608888" y="1758950"/>
          <p14:tracePt t="34156" x="7608888" y="1795463"/>
          <p14:tracePt t="34168" x="7608888" y="1812925"/>
          <p14:tracePt t="34180" x="7608888" y="1822450"/>
          <p14:tracePt t="34192" x="7608888" y="1830388"/>
          <p14:tracePt t="34207" x="7608888" y="1874838"/>
          <p14:tracePt t="34230" x="7608888" y="1884363"/>
          <p14:tracePt t="34242" x="7608888" y="1928813"/>
          <p14:tracePt t="34268" x="7608888" y="1955800"/>
          <p14:tracePt t="34290" x="7608888" y="1973263"/>
          <p14:tracePt t="34306" x="7608888" y="1982788"/>
          <p14:tracePt t="34317" x="7572375" y="2000250"/>
          <p14:tracePt t="34328" x="7554913" y="2017713"/>
          <p14:tracePt t="34340" x="7510463" y="2036763"/>
          <p14:tracePt t="34373" x="7483475" y="2044700"/>
          <p14:tracePt t="34377" x="7394575" y="2054225"/>
          <p14:tracePt t="34390" x="7331075" y="2054225"/>
          <p14:tracePt t="34411" x="7242175" y="2017713"/>
          <p14:tracePt t="34436" x="7224713" y="2009775"/>
          <p14:tracePt t="34448" x="7197725" y="2000250"/>
          <p14:tracePt t="34459" x="7153275" y="1928813"/>
          <p14:tracePt t="34484" x="7134225" y="1866900"/>
          <p14:tracePt t="34494" x="7134225" y="1768475"/>
          <p14:tracePt t="34524" x="7134225" y="1741488"/>
          <p14:tracePt t="34533" x="7134225" y="1704975"/>
          <p14:tracePt t="34546" x="7161213" y="1652588"/>
          <p14:tracePt t="34558" x="7180263" y="1625600"/>
          <p14:tracePt t="34590" x="7215188" y="1581150"/>
          <p14:tracePt t="34594" x="7232650" y="1571625"/>
          <p14:tracePt t="34609" x="7251700" y="1554163"/>
          <p14:tracePt t="34631" x="7269163" y="1517650"/>
          <p14:tracePt t="34644" x="7304088" y="1473200"/>
          <p14:tracePt t="34667" x="7323138" y="1446213"/>
          <p14:tracePt t="34679" x="7358063" y="1419225"/>
          <p14:tracePt t="34703" x="7375525" y="1411288"/>
          <p14:tracePt t="34741" x="7385050" y="1411288"/>
          <p14:tracePt t="34765" x="7394575" y="1411288"/>
          <p14:tracePt t="34786" x="7402513" y="1401763"/>
          <p14:tracePt t="34802" x="7419975" y="1401763"/>
          <p14:tracePt t="34862" x="7419975" y="1411288"/>
          <p14:tracePt t="34874" x="7429500" y="1419225"/>
          <p14:tracePt t="34885" x="7429500" y="1446213"/>
          <p14:tracePt t="34898" x="7429500" y="1482725"/>
          <p14:tracePt t="34910" x="7456488" y="1571625"/>
          <p14:tracePt t="34935" x="7473950" y="1616075"/>
          <p14:tracePt t="34951" x="7500938" y="1679575"/>
          <p14:tracePt t="34971" x="7510463" y="1704975"/>
          <p14:tracePt t="34983" x="7510463" y="1714500"/>
          <p14:tracePt t="35129" x="7500938" y="1714500"/>
          <p14:tracePt t="35149" x="7483475" y="1714500"/>
          <p14:tracePt t="35154" x="7456488" y="1714500"/>
          <p14:tracePt t="35166" x="7402513" y="1704975"/>
          <p14:tracePt t="35190" x="7348538" y="1687513"/>
          <p14:tracePt t="35203" x="7296150" y="1643063"/>
          <p14:tracePt t="35216" x="7180263" y="1554163"/>
          <p14:tracePt t="35240" x="7143750" y="1517650"/>
          <p14:tracePt t="35252" x="7099300" y="1490663"/>
          <p14:tracePt t="35280" x="7045325" y="1446213"/>
          <p14:tracePt t="35288" x="7027863" y="1428750"/>
          <p14:tracePt t="35301" x="7018338" y="1401763"/>
          <p14:tracePt t="35326" x="7018338" y="1384300"/>
          <p14:tracePt t="35338" x="7018338" y="1374775"/>
          <p14:tracePt t="35350" x="7081838" y="1303338"/>
          <p14:tracePt t="35375" x="7134225" y="1258888"/>
          <p14:tracePt t="35387" x="7269163" y="1179513"/>
          <p14:tracePt t="35409" x="7304088" y="1160463"/>
          <p14:tracePt t="35432" x="7358063" y="1133475"/>
          <p14:tracePt t="35436" x="7385050" y="1125538"/>
          <p14:tracePt t="35465" x="7394575" y="1116013"/>
          <p14:tracePt t="35475" x="7419975" y="1116013"/>
          <p14:tracePt t="35485" x="7439025" y="1116013"/>
          <p14:tracePt t="35500" x="7446963" y="1116013"/>
          <p14:tracePt t="35518" x="7456488" y="1116013"/>
          <p14:tracePt t="35618" x="7456488" y="1133475"/>
          <p14:tracePt t="35632" x="7456488" y="1152525"/>
          <p14:tracePt t="35651" x="7466013" y="1179513"/>
          <p14:tracePt t="35655" x="7483475" y="1258888"/>
          <p14:tracePt t="35677" x="7491413" y="1312863"/>
          <p14:tracePt t="35692" x="7500938" y="1374775"/>
          <p14:tracePt t="35702" x="7537450" y="1509713"/>
          <p14:tracePt t="35728" x="7572375" y="1652588"/>
          <p14:tracePt t="35753" x="7589838" y="1714500"/>
          <p14:tracePt t="35762" x="7616825" y="1768475"/>
          <p14:tracePt t="35776" x="7634288" y="1822450"/>
          <p14:tracePt t="35791" x="7661275" y="1911350"/>
          <p14:tracePt t="35812" x="7670800" y="1955800"/>
          <p14:tracePt t="35824" x="7680325" y="1973263"/>
          <p14:tracePt t="36164" x="7661275" y="1965325"/>
          <p14:tracePt t="36179" x="7626350" y="1938338"/>
          <p14:tracePt t="36192" x="7572375" y="1901825"/>
          <p14:tracePt t="36201" x="7500938" y="1830388"/>
          <p14:tracePt t="36215" x="7385050" y="1741488"/>
          <p14:tracePt t="36227" x="7116763" y="1571625"/>
          <p14:tracePt t="36240" x="6983413" y="1509713"/>
          <p14:tracePt t="36263" x="6858000" y="1465263"/>
          <p14:tracePt t="36275" x="6643688" y="1438275"/>
          <p14:tracePt t="36299" x="6554788" y="1428750"/>
          <p14:tracePt t="36312" x="6473825" y="1428750"/>
          <p14:tracePt t="36328" x="6348413" y="1428750"/>
          <p14:tracePt t="36342" x="6303963" y="1428750"/>
          <p14:tracePt t="36360" x="6276975" y="1438275"/>
          <p14:tracePt t="36703" x="6205538" y="1438275"/>
          <p14:tracePt t="36713" x="6081713" y="1455738"/>
          <p14:tracePt t="36729" x="5894388" y="1465263"/>
          <p14:tracePt t="36738" x="5572125" y="1500188"/>
          <p14:tracePt t="36748" x="5241925" y="1536700"/>
          <p14:tracePt t="36762" x="4848225" y="1562100"/>
          <p14:tracePt t="36786" x="4714875" y="1581150"/>
          <p14:tracePt t="36812" x="4572000" y="1581150"/>
          <p14:tracePt t="36814" x="4527550" y="1598613"/>
          <p14:tracePt t="36836" x="4473575" y="1633538"/>
          <p14:tracePt t="36850" x="4429125" y="1660525"/>
          <p14:tracePt t="36859" x="4375150" y="1697038"/>
          <p14:tracePt t="36895" x="4367213" y="1697038"/>
          <p14:tracePt t="37201" x="4357688" y="1704975"/>
          <p14:tracePt t="37225" x="4348163" y="1724025"/>
          <p14:tracePt t="37241" x="4330700" y="1751013"/>
          <p14:tracePt t="37242" x="4313238" y="1785938"/>
          <p14:tracePt t="37262" x="4286250" y="1866900"/>
          <p14:tracePt t="37273" x="4268788" y="1946275"/>
          <p14:tracePt t="37288" x="4232275" y="2089150"/>
          <p14:tracePt t="37300" x="4224338" y="2152650"/>
          <p14:tracePt t="37323" x="4224338" y="2187575"/>
          <p14:tracePt t="37335" x="4214813" y="2251075"/>
          <p14:tracePt t="37361" x="4214813" y="2268538"/>
          <p14:tracePt t="37763" x="4205288" y="2232025"/>
          <p14:tracePt t="37775" x="4187825" y="2197100"/>
          <p14:tracePt t="37786" x="4160838" y="2160588"/>
          <p14:tracePt t="37799" x="4152900" y="2125663"/>
          <p14:tracePt t="37811" x="4143375" y="2098675"/>
          <p14:tracePt t="37823" x="4125913" y="2054225"/>
          <p14:tracePt t="37847" x="4108450" y="2044700"/>
          <p14:tracePt t="37858" x="4098925" y="2036763"/>
          <p14:tracePt t="37870" x="4071938" y="2017713"/>
          <p14:tracePt t="37885" x="4062413" y="2017713"/>
          <p14:tracePt t="37908" x="4054475" y="2009775"/>
          <p14:tracePt t="37924" x="4044950" y="2009775"/>
          <p14:tracePt t="38251" x="4044950" y="2017713"/>
          <p14:tracePt t="38261" x="4054475" y="2017713"/>
          <p14:tracePt t="38311" x="4062413" y="2017713"/>
          <p14:tracePt t="40118" x="4081463" y="2009775"/>
          <p14:tracePt t="40132" x="4108450" y="2000250"/>
          <p14:tracePt t="40146" x="4116388" y="1990725"/>
          <p14:tracePt t="40154" x="4143375" y="1982788"/>
          <p14:tracePt t="40167" x="4160838" y="1973263"/>
          <p14:tracePt t="40180" x="4197350" y="1965325"/>
          <p14:tracePt t="40194" x="4232275" y="1965325"/>
          <p14:tracePt t="40215" x="4251325" y="1965325"/>
          <p14:tracePt t="40228" x="4276725" y="1965325"/>
          <p14:tracePt t="40242" x="4295775" y="1955800"/>
          <p14:tracePt t="40264" x="4322763" y="1955800"/>
          <p14:tracePt t="40278" x="4357688" y="1946275"/>
          <p14:tracePt t="40308" x="4375150" y="1946275"/>
          <p14:tracePt t="40314" x="4384675" y="1946275"/>
          <p14:tracePt t="41898" x="4411663" y="1928813"/>
          <p14:tracePt t="41910" x="4491038" y="1893888"/>
          <p14:tracePt t="41922" x="4572000" y="1866900"/>
          <p14:tracePt t="41934" x="4687888" y="1847850"/>
          <p14:tracePt t="41947" x="4803775" y="1830388"/>
          <p14:tracePt t="41958" x="5062538" y="1812925"/>
          <p14:tracePt t="41984" x="5170488" y="1812925"/>
          <p14:tracePt t="41995" x="5394325" y="1785938"/>
          <p14:tracePt t="42027" x="5510213" y="1776413"/>
          <p14:tracePt t="42033" x="5634038" y="1751013"/>
          <p14:tracePt t="42044" x="5884863" y="1714500"/>
          <p14:tracePt t="42069" x="6037263" y="1687513"/>
          <p14:tracePt t="42092" x="6072188" y="1687513"/>
          <p14:tracePt t="42385" x="6108700" y="1679575"/>
          <p14:tracePt t="42398" x="6161088" y="1670050"/>
          <p14:tracePt t="42409" x="6205538" y="1660525"/>
          <p14:tracePt t="42421" x="6259513" y="1652588"/>
          <p14:tracePt t="42434" x="6303963" y="1652588"/>
          <p14:tracePt t="42445" x="6375400" y="1652588"/>
          <p14:tracePt t="42471" x="6402388" y="1652588"/>
          <p14:tracePt t="42482" x="6411913" y="1652588"/>
          <p14:tracePt t="42497" x="6429375" y="1652588"/>
          <p14:tracePt t="42519" x="6438900" y="1652588"/>
          <p14:tracePt t="42532" x="6473825" y="1652588"/>
          <p14:tracePt t="42545" x="6491288" y="1687513"/>
          <p14:tracePt t="42577" x="6518275" y="1795463"/>
          <p14:tracePt t="42582" x="6527800" y="1874838"/>
          <p14:tracePt t="42932" x="6537325" y="1874838"/>
          <p14:tracePt t="42946" x="6562725" y="1857375"/>
          <p14:tracePt t="42965" x="6581775" y="1847850"/>
          <p14:tracePt t="42969" x="6661150" y="1812925"/>
          <p14:tracePt t="42998" x="6715125" y="1785938"/>
          <p14:tracePt t="43000" x="6804025" y="1724025"/>
          <p14:tracePt t="43019" x="6858000" y="1679575"/>
          <p14:tracePt t="43043" x="6911975" y="1643063"/>
          <p14:tracePt t="43055" x="6938963" y="1625600"/>
          <p14:tracePt t="43067" x="7018338" y="1598613"/>
          <p14:tracePt t="43093" x="7072313" y="1589088"/>
          <p14:tracePt t="43105" x="7134225" y="1581150"/>
          <p14:tracePt t="43761" x="7134225" y="1562100"/>
          <p14:tracePt t="43835" x="7108825" y="1562100"/>
          <p14:tracePt t="43851" x="7072313" y="1554163"/>
          <p14:tracePt t="43859" x="7000875" y="1554163"/>
          <p14:tracePt t="43870" x="6688138" y="1536700"/>
          <p14:tracePt t="43902" x="6340475" y="1562100"/>
          <p14:tracePt t="43907" x="5545138" y="1741488"/>
          <p14:tracePt t="43920" x="5232400" y="1812925"/>
          <p14:tracePt t="43944" x="4919663" y="1857375"/>
          <p14:tracePt t="43969" x="4803775" y="1857375"/>
          <p14:tracePt t="43981" x="4679950" y="1857375"/>
          <p14:tracePt t="43993" x="4572000" y="1866900"/>
          <p14:tracePt t="44334" x="4446588" y="1847850"/>
          <p14:tracePt t="44346" x="4251325" y="1812925"/>
          <p14:tracePt t="44359" x="3956050" y="1776413"/>
          <p14:tracePt t="44372" x="3608388" y="1758950"/>
          <p14:tracePt t="44383" x="3027363" y="1795463"/>
          <p14:tracePt t="44408" x="2741613" y="1884363"/>
          <p14:tracePt t="44421" x="2374900" y="2009775"/>
          <p14:tracePt t="44431" x="2286000" y="2027238"/>
          <p14:tracePt t="44455" x="2214563" y="2054225"/>
          <p14:tracePt t="44470" x="2170113" y="2054225"/>
          <p14:tracePt t="44482" x="2125663" y="2062163"/>
          <p14:tracePt t="44495" x="2116138" y="2062163"/>
          <p14:tracePt t="44517" x="2108200" y="2062163"/>
          <p14:tracePt t="44545" x="2098675" y="2071688"/>
          <p14:tracePt t="44562" x="2098675" y="2081213"/>
          <p14:tracePt t="44566" x="2098675" y="2089150"/>
          <p14:tracePt t="44809" x="2125663" y="2089150"/>
          <p14:tracePt t="44820" x="2170113" y="2089150"/>
          <p14:tracePt t="44835" x="2214563" y="2089150"/>
          <p14:tracePt t="44846" x="2259013" y="2089150"/>
          <p14:tracePt t="44857" x="2322513" y="2089150"/>
          <p14:tracePt t="44870" x="2465388" y="2071688"/>
          <p14:tracePt t="44882" x="2562225" y="2071688"/>
          <p14:tracePt t="44906" x="2652713" y="2071688"/>
          <p14:tracePt t="44918" x="2857500" y="2133600"/>
          <p14:tracePt t="44948" x="2955925" y="2197100"/>
          <p14:tracePt t="44957" x="3054350" y="2251075"/>
          <p14:tracePt t="44966" x="3179763" y="2347913"/>
          <p14:tracePt t="44998" x="3232150" y="2419350"/>
          <p14:tracePt t="45005" x="3303588" y="2490788"/>
          <p14:tracePt t="45016" x="3455988" y="2679700"/>
          <p14:tracePt t="45039" x="3544888" y="2776538"/>
          <p14:tracePt t="45430" x="3544888" y="2786063"/>
          <p14:tracePt t="45448" x="3562350" y="2786063"/>
          <p14:tracePt t="45459" x="3598863" y="2786063"/>
          <p14:tracePt t="45468" x="3625850" y="2786063"/>
          <p14:tracePt t="45479" x="3652838" y="2786063"/>
          <p14:tracePt t="45493" x="3687763" y="2786063"/>
          <p14:tracePt t="45504" x="3751263" y="2786063"/>
          <p14:tracePt t="45530" x="3795713" y="2786063"/>
          <p14:tracePt t="45559" x="3830638" y="2795588"/>
          <p14:tracePt t="45565" x="3894138" y="2803525"/>
          <p14:tracePt t="45577" x="3965575" y="2830513"/>
          <p14:tracePt t="45588" x="4081463" y="2884488"/>
          <p14:tracePt t="45613" x="4116388" y="2901950"/>
          <p14:tracePt t="45625" x="4152900" y="2973388"/>
          <p14:tracePt t="46032" x="0" y="0"/>
        </p14:tracePtLst>
        <p14:tracePtLst>
          <p14:tracePt t="62101" x="4581525" y="1857375"/>
          <p14:tracePt t="62648" x="4581525" y="1847850"/>
          <p14:tracePt t="62663" x="4572000" y="1847850"/>
          <p14:tracePt t="62672" x="4562475" y="1839913"/>
          <p14:tracePt t="62683" x="4554538" y="1822450"/>
          <p14:tracePt t="62695" x="4554538" y="1812925"/>
          <p14:tracePt t="62719" x="4545013" y="1803400"/>
          <p14:tracePt t="62731" x="4527550" y="1803400"/>
          <p14:tracePt t="62739" x="4527550" y="1795463"/>
          <p14:tracePt t="62757" x="4510088" y="1785938"/>
          <p14:tracePt t="62807" x="4510088" y="1776413"/>
          <p14:tracePt t="62822" x="4510088" y="1768475"/>
          <p14:tracePt t="63279" x="4500563" y="1768475"/>
          <p14:tracePt t="63292" x="4491038" y="1768475"/>
          <p14:tracePt t="63308" x="4483100" y="1785938"/>
          <p14:tracePt t="63322" x="4473575" y="1812925"/>
          <p14:tracePt t="63338" x="4429125" y="1965325"/>
          <p14:tracePt t="63343" x="4419600" y="2044700"/>
          <p14:tracePt t="63372" x="4411663" y="2268538"/>
          <p14:tracePt t="63377" x="4411663" y="2374900"/>
          <p14:tracePt t="63390" x="4411663" y="2473325"/>
          <p14:tracePt t="63413" x="4419600" y="2536825"/>
          <p14:tracePt t="63425" x="4483100" y="2608263"/>
          <p14:tracePt t="63731" x="4483100" y="2616200"/>
          <p14:tracePt t="63746" x="4465638" y="2633663"/>
          <p14:tracePt t="63748" x="4411663" y="2679700"/>
          <p14:tracePt t="63767" x="4340225" y="2759075"/>
          <p14:tracePt t="63780" x="4160838" y="3160713"/>
          <p14:tracePt t="63810" x="4125913" y="3367088"/>
          <p14:tracePt t="63815" x="4116388" y="3697288"/>
          <p14:tracePt t="63829" x="4133850" y="3822700"/>
          <p14:tracePt t="63851" x="4170363" y="3902075"/>
          <p14:tracePt t="63874" x="4214813" y="4000500"/>
          <p14:tracePt t="64169" x="4232275" y="3965575"/>
          <p14:tracePt t="64185" x="4251325" y="3911600"/>
          <p14:tracePt t="64197" x="4251325" y="3875088"/>
          <p14:tracePt t="64206" x="4259263" y="3840163"/>
          <p14:tracePt t="64219" x="4286250" y="3776663"/>
          <p14:tracePt t="64248" x="4295775" y="3768725"/>
          <p14:tracePt t="64250" x="4303713" y="3751263"/>
          <p14:tracePt t="64267" x="4322763" y="3732213"/>
          <p14:tracePt t="64282" x="4340225" y="3732213"/>
          <p14:tracePt t="64305" x="4357688" y="3724275"/>
          <p14:tracePt t="64317" x="4394200" y="3705225"/>
          <p14:tracePt t="64668" x="4394200" y="3679825"/>
          <p14:tracePt t="64681" x="4394200" y="3625850"/>
          <p14:tracePt t="64693" x="4384675" y="3589338"/>
          <p14:tracePt t="64717" x="4384675" y="3554413"/>
          <p14:tracePt t="64722" x="4375150" y="3500438"/>
          <p14:tracePt t="64734" x="4375150" y="3473450"/>
          <p14:tracePt t="64734" x="4375150" y="3455988"/>
          <p14:tracePt t="64752" x="4375150" y="3446463"/>
          <p14:tracePt t="64778" x="4375150" y="3429000"/>
          <p14:tracePt t="64790" x="4375150" y="3411538"/>
          <p14:tracePt t="64803" x="4384675" y="3402013"/>
          <p14:tracePt t="64826" x="4402138" y="3394075"/>
          <p14:tracePt t="65072" x="4402138" y="3348038"/>
          <p14:tracePt t="65094" x="4402138" y="3205163"/>
          <p14:tracePt t="65108" x="4384675" y="3160713"/>
          <p14:tracePt t="65119" x="4384675" y="3133725"/>
          <p14:tracePt t="65131" x="4384675" y="3108325"/>
          <p14:tracePt t="65143" x="4384675" y="3089275"/>
          <p14:tracePt t="65157" x="4384675" y="3017838"/>
          <p14:tracePt t="65172" x="4394200" y="2955925"/>
          <p14:tracePt t="65193" x="4429125" y="2822575"/>
          <p14:tracePt t="65216" x="4465638" y="2768600"/>
          <p14:tracePt t="65229" x="4491038" y="2741613"/>
          <p14:tracePt t="65242" x="4545013" y="2687638"/>
          <p14:tracePt t="65258" x="4581525" y="2670175"/>
          <p14:tracePt t="65279" x="4616450" y="2660650"/>
          <p14:tracePt t="65606" x="4589463" y="2679700"/>
          <p14:tracePt t="65620" x="4527550" y="2741613"/>
          <p14:tracePt t="65633" x="4465638" y="2822575"/>
          <p14:tracePt t="65642" x="4411663" y="2946400"/>
          <p14:tracePt t="65654" x="4375150" y="3089275"/>
          <p14:tracePt t="65666" x="4348163" y="3241675"/>
          <p14:tracePt t="65679" x="4340225" y="3598863"/>
          <p14:tracePt t="65702" x="4340225" y="3724275"/>
          <p14:tracePt t="65716" x="4340225" y="3848100"/>
          <p14:tracePt t="65728" x="4357688" y="3867150"/>
          <p14:tracePt t="65744" x="4367213" y="3884613"/>
          <p14:tracePt t="65763" x="4384675" y="3911600"/>
          <p14:tracePt t="66032" x="4394200" y="3911600"/>
          <p14:tracePt t="66056" x="4394200" y="3894138"/>
          <p14:tracePt t="66069" x="4394200" y="3884613"/>
          <p14:tracePt t="66084" x="4394200" y="3875088"/>
          <p14:tracePt t="66093" x="4394200" y="3867150"/>
          <p14:tracePt t="66104" x="4402138" y="3848100"/>
          <p14:tracePt t="66120" x="4402138" y="3813175"/>
          <p14:tracePt t="66131" x="4402138" y="3803650"/>
          <p14:tracePt t="66155" x="4402138" y="3795713"/>
          <p14:tracePt t="66166" x="4402138" y="3776663"/>
          <p14:tracePt t="66484" x="4384675" y="3714750"/>
          <p14:tracePt t="66495" x="4357688" y="3652838"/>
          <p14:tracePt t="66507" x="4340225" y="3598863"/>
          <p14:tracePt t="66523" x="4322763" y="3536950"/>
          <p14:tracePt t="66533" x="4303713" y="3455988"/>
          <p14:tracePt t="66549" x="4286250" y="3375025"/>
          <p14:tracePt t="66557" x="4268788" y="3205163"/>
          <p14:tracePt t="66569" x="4268788" y="3143250"/>
          <p14:tracePt t="66593" x="4268788" y="3081338"/>
          <p14:tracePt t="66605" x="4268788" y="3009900"/>
          <p14:tracePt t="66619" x="4295775" y="2982913"/>
          <p14:tracePt t="66641" x="4313238" y="2946400"/>
          <p14:tracePt t="66655" x="4384675" y="2894013"/>
          <p14:tracePt t="66684" x="4411663" y="2874963"/>
          <p14:tracePt t="66690" x="4456113" y="2884488"/>
          <p14:tracePt t="67116" x="4429125" y="2911475"/>
          <p14:tracePt t="67128" x="4348163" y="2955925"/>
          <p14:tracePt t="67141" x="4259263" y="3009900"/>
          <p14:tracePt t="67152" x="4160838" y="3081338"/>
          <p14:tracePt t="67166" x="4062413" y="3152775"/>
          <p14:tracePt t="67177" x="3884613" y="3303588"/>
          <p14:tracePt t="67201" x="3795713" y="3375025"/>
          <p14:tracePt t="67214" x="3724275" y="3465513"/>
          <p14:tracePt t="67226" x="3633788" y="3581400"/>
          <p14:tracePt t="67580" x="3652838" y="3581400"/>
          <p14:tracePt t="67593" x="3679825" y="3581400"/>
          <p14:tracePt t="67605" x="3687763" y="3581400"/>
          <p14:tracePt t="67618" x="3714750" y="3571875"/>
          <p14:tracePt t="67628" x="3768725" y="3562350"/>
          <p14:tracePt t="67653" x="3813175" y="3554413"/>
          <p14:tracePt t="67666" x="3894138" y="3527425"/>
          <p14:tracePt t="67678" x="4098925" y="3482975"/>
          <p14:tracePt t="67703" x="4187825" y="3473450"/>
          <p14:tracePt t="68127" x="4205288" y="3465513"/>
          <p14:tracePt t="68138" x="4232275" y="3465513"/>
          <p14:tracePt t="68151" x="4268788" y="3446463"/>
          <p14:tracePt t="68163" x="4348163" y="3419475"/>
          <p14:tracePt t="68184" x="4429125" y="3384550"/>
          <p14:tracePt t="68189" x="4537075" y="3348038"/>
          <p14:tracePt t="68200" x="4732338" y="3286125"/>
          <p14:tracePt t="68225" x="4795838" y="3276600"/>
          <p14:tracePt t="68238" x="4875213" y="3276600"/>
          <p14:tracePt t="68251" x="5010150" y="3340100"/>
          <p14:tracePt t="68266" x="5072063" y="3384550"/>
          <p14:tracePt t="68287" x="5214938" y="3465513"/>
          <p14:tracePt t="68310" x="5276850" y="3500438"/>
          <p14:tracePt t="68322" x="5357813" y="3509963"/>
          <p14:tracePt t="68333" x="5446713" y="3562350"/>
          <p14:tracePt t="68639" x="5465763" y="3562350"/>
          <p14:tracePt t="68651" x="5483225" y="3562350"/>
          <p14:tracePt t="68663" x="5500688" y="3554413"/>
          <p14:tracePt t="68679" x="5554663" y="3536950"/>
          <p14:tracePt t="68700" x="5581650" y="3527425"/>
          <p14:tracePt t="68711" x="5589588" y="3527425"/>
          <p14:tracePt t="68724" x="5608638" y="3527425"/>
          <p14:tracePt t="68736" x="5697538" y="3509963"/>
          <p14:tracePt t="68760" x="5751513" y="3509963"/>
          <p14:tracePt t="68772" x="5938838" y="3482975"/>
          <p14:tracePt t="68788" x="6018213" y="3482975"/>
          <p14:tracePt t="68809" x="6099175" y="3482975"/>
          <p14:tracePt t="68822" x="6232525" y="3687763"/>
          <p14:tracePt t="68833" x="6313488" y="3929063"/>
          <p14:tracePt t="69247" x="6313488" y="3894138"/>
          <p14:tracePt t="69261" x="6313488" y="3867150"/>
          <p14:tracePt t="69274" x="6313488" y="3848100"/>
          <p14:tracePt t="69284" x="6313488" y="3830638"/>
          <p14:tracePt t="69298" x="6296025" y="3795713"/>
          <p14:tracePt t="69310" x="6251575" y="3705225"/>
          <p14:tracePt t="69341" x="6224588" y="3633788"/>
          <p14:tracePt t="69359" x="6153150" y="3500438"/>
          <p14:tracePt t="69368" x="6116638" y="3446463"/>
          <p14:tracePt t="69381" x="6089650" y="3402013"/>
          <p14:tracePt t="69394" x="6054725" y="3367088"/>
          <p14:tracePt t="69417" x="6045200" y="3348038"/>
          <p14:tracePt t="69430" x="6045200" y="3322638"/>
          <p14:tracePt t="69443" x="6045200" y="3303588"/>
          <p14:tracePt t="69700" x="6037263" y="3276600"/>
          <p14:tracePt t="69723" x="6037263" y="3268663"/>
          <p14:tracePt t="69760" x="6027738" y="3268663"/>
          <p14:tracePt t="69785" x="6018213" y="3259138"/>
          <p14:tracePt t="69796" x="6010275" y="3251200"/>
          <p14:tracePt t="69811" x="6000750" y="3251200"/>
          <p14:tracePt t="69821" x="5983288" y="3251200"/>
          <p14:tracePt t="69833" x="5946775" y="3232150"/>
          <p14:tracePt t="69858" x="5919788" y="3232150"/>
          <p14:tracePt t="69869" x="5902325" y="3232150"/>
          <p14:tracePt t="69879" x="5894388" y="3224213"/>
          <p14:tracePt t="69893" x="5857875" y="3214688"/>
          <p14:tracePt t="69918" x="5840413" y="3214688"/>
          <p14:tracePt t="69931" x="5822950" y="3205163"/>
          <p14:tracePt t="69956" x="5813425" y="3205163"/>
          <p14:tracePt t="69968" x="5795963" y="3205163"/>
          <p14:tracePt t="69997" x="5786438" y="3205163"/>
          <p14:tracePt t="70248" x="5786438" y="3197225"/>
          <p14:tracePt t="70258" x="5776913" y="3170238"/>
          <p14:tracePt t="70281" x="5732463" y="3089275"/>
          <p14:tracePt t="70285" x="5715000" y="3054350"/>
          <p14:tracePt t="70307" x="5688013" y="3027363"/>
          <p14:tracePt t="70319" x="5626100" y="3000375"/>
          <p14:tracePt t="70344" x="5589588" y="3000375"/>
          <p14:tracePt t="70357" x="5562600" y="3000375"/>
          <p14:tracePt t="70369" x="5491163" y="3000375"/>
          <p14:tracePt t="70399" x="5446713" y="3009900"/>
          <p14:tracePt t="70405" x="5357813" y="3044825"/>
          <p14:tracePt t="70418" x="5205413" y="3152775"/>
          <p14:tracePt t="70441" x="5143500" y="3197225"/>
          <p14:tracePt t="70454" x="5089525" y="3259138"/>
          <p14:tracePt t="70783" x="5072063" y="3259138"/>
          <p14:tracePt t="70794" x="5045075" y="3259138"/>
          <p14:tracePt t="70807" x="5018088" y="3251200"/>
          <p14:tracePt t="70825" x="5000625" y="3251200"/>
          <p14:tracePt t="70837" x="4983163" y="3251200"/>
          <p14:tracePt t="70843" x="4965700" y="3251200"/>
          <p14:tracePt t="70857" x="4946650" y="3251200"/>
          <p14:tracePt t="70880" x="4938713" y="3251200"/>
          <p14:tracePt t="70891" x="4929188" y="3251200"/>
          <p14:tracePt t="71196" x="4929188" y="3241675"/>
          <p14:tracePt t="71307" x="4946650" y="3241675"/>
          <p14:tracePt t="71318" x="4973638" y="3205163"/>
          <p14:tracePt t="71343" x="4991100" y="3187700"/>
          <p14:tracePt t="71357" x="5010150" y="3179763"/>
          <p14:tracePt t="71368" x="5018088" y="3160713"/>
          <p14:tracePt t="71379" x="5027613" y="3133725"/>
          <p14:tracePt t="71394" x="5045075" y="3125788"/>
          <p14:tracePt t="71416" x="5054600" y="3108325"/>
          <p14:tracePt t="71429" x="5089525" y="3081338"/>
          <p14:tracePt t="71452" x="5108575" y="3062288"/>
          <p14:tracePt t="71466" x="5133975" y="3054350"/>
          <p14:tracePt t="71478" x="5180013" y="3017838"/>
          <p14:tracePt t="71494" x="5224463" y="3000375"/>
          <p14:tracePt t="71928" x="5214938" y="3000375"/>
          <p14:tracePt t="71941" x="5205413" y="3000375"/>
          <p14:tracePt t="71953" x="5180013" y="3017838"/>
          <p14:tracePt t="71965" x="5143500" y="3054350"/>
          <p14:tracePt t="72013" x="5133975" y="3054350"/>
          <p14:tracePt t="72027" x="5133975" y="3062288"/>
          <p14:tracePt t="72343" x="5143500" y="3062288"/>
          <p14:tracePt t="72354" x="5160963" y="3062288"/>
          <p14:tracePt t="72380" x="5170488" y="3062288"/>
          <p14:tracePt t="72391" x="5187950" y="3054350"/>
          <p14:tracePt t="72402" x="5205413" y="3044825"/>
          <p14:tracePt t="72418" x="5224463" y="3036888"/>
          <p14:tracePt t="72428" x="5268913" y="3027363"/>
          <p14:tracePt t="72452" x="5276850" y="3027363"/>
          <p14:tracePt t="72465" x="5303838" y="3027363"/>
          <p14:tracePt t="72476" x="5313363" y="3027363"/>
          <p14:tracePt t="72485" x="5322888" y="3027363"/>
          <p14:tracePt t="72537" x="5322888" y="3044825"/>
          <p14:tracePt t="72550" x="5322888" y="3081338"/>
          <p14:tracePt t="72842" x="5313363" y="3071813"/>
          <p14:tracePt t="72854" x="5303838" y="3062288"/>
          <p14:tracePt t="72865" x="5295900" y="3062288"/>
          <p14:tracePt t="72889" x="5286375" y="3062288"/>
          <p14:tracePt t="72902" x="5276850" y="3081338"/>
          <p14:tracePt t="72915" x="5241925" y="3143250"/>
          <p14:tracePt t="72925" x="5197475" y="3330575"/>
          <p14:tracePt t="72940" x="5187950" y="3419475"/>
          <p14:tracePt t="72964" x="5170488" y="3500438"/>
          <p14:tracePt t="72975" x="5170488" y="3643313"/>
          <p14:tracePt t="72990" x="5170488" y="3705225"/>
          <p14:tracePt t="73011" x="5170488" y="3741738"/>
          <p14:tracePt t="73255" x="5170488" y="3679825"/>
          <p14:tracePt t="73269" x="5160963" y="3598863"/>
          <p14:tracePt t="73284" x="5143500" y="3500438"/>
          <p14:tracePt t="73294" x="5089525" y="3286125"/>
          <p14:tracePt t="73317" x="5062538" y="3160713"/>
          <p14:tracePt t="73329" x="5054600" y="2973388"/>
          <p14:tracePt t="73343" x="5054600" y="2911475"/>
          <p14:tracePt t="73366" x="5062538" y="2857500"/>
          <p14:tracePt t="73376" x="5099050" y="2822575"/>
          <p14:tracePt t="73402" x="5116513" y="2795588"/>
          <p14:tracePt t="73414" x="5133975" y="2776538"/>
          <p14:tracePt t="73707" x="5133975" y="2803525"/>
          <p14:tracePt t="73718" x="5133975" y="2830513"/>
          <p14:tracePt t="73731" x="5133975" y="2847975"/>
          <p14:tracePt t="73743" x="5133975" y="2874963"/>
          <p14:tracePt t="73748" x="5133975" y="2901950"/>
          <p14:tracePt t="73767" x="5133975" y="2955925"/>
          <p14:tracePt t="73779" x="5133975" y="2982913"/>
          <p14:tracePt t="73802" x="5133975" y="3009900"/>
          <p14:tracePt t="73821" x="5133975" y="3036888"/>
          <p14:tracePt t="73840" x="5133975" y="3062288"/>
          <p14:tracePt t="74438" x="5133975" y="3044825"/>
          <p14:tracePt t="74450" x="5143500" y="3009900"/>
          <p14:tracePt t="74471" x="5187950" y="2946400"/>
          <p14:tracePt t="74480" x="5232400" y="2847975"/>
          <p14:tracePt t="74491" x="5411788" y="2643188"/>
          <p14:tracePt t="74511" x="5527675" y="2527300"/>
          <p14:tracePt t="74522" x="5715000" y="2357438"/>
          <p14:tracePt t="74547" x="5776913" y="2312988"/>
          <p14:tracePt t="74559" x="5830888" y="2295525"/>
          <p14:tracePt t="74573" x="5938838" y="2259013"/>
          <p14:tracePt t="74597" x="6108700" y="2224088"/>
          <p14:tracePt t="74609" x="6170613" y="2205038"/>
          <p14:tracePt t="74621" x="6242050" y="2179638"/>
          <p14:tracePt t="74653" x="6276975" y="2170113"/>
          <p14:tracePt t="74657" x="6303963" y="2170113"/>
          <p14:tracePt t="74670" x="6323013" y="2170113"/>
          <p14:tracePt t="74703" x="6357938" y="2160588"/>
          <p14:tracePt t="74717" x="6375400" y="2160588"/>
          <p14:tracePt t="74730" x="6384925" y="2160588"/>
          <p14:tracePt t="74737" x="6402388" y="2160588"/>
          <p14:tracePt t="74777" x="6411913" y="2170113"/>
          <p14:tracePt t="74791" x="6411913" y="2187575"/>
          <p14:tracePt t="74810" x="6411913" y="2268538"/>
          <p14:tracePt t="74827" x="6402388" y="2312988"/>
          <p14:tracePt t="74840" x="6394450" y="2366963"/>
          <p14:tracePt t="74851" x="6384925" y="2411413"/>
          <p14:tracePt t="74865" x="6384925" y="2465388"/>
          <p14:tracePt t="74876" x="6384925" y="2517775"/>
          <p14:tracePt t="74889" x="6384925" y="2544763"/>
          <p14:tracePt t="74921" x="6384925" y="2608263"/>
          <p14:tracePt t="74925" x="6384925" y="2643188"/>
          <p14:tracePt t="74949" x="6384925" y="2679700"/>
          <p14:tracePt t="74961" x="6367463" y="2732088"/>
          <p14:tracePt t="74986" x="6340475" y="2751138"/>
          <p14:tracePt t="74993" x="6330950" y="2751138"/>
          <p14:tracePt t="75011" x="6303963" y="2759075"/>
          <p14:tracePt t="75040" x="6303963" y="2768600"/>
          <p14:tracePt t="75046" x="6303963" y="2776538"/>
          <p14:tracePt t="75328" x="6286500" y="2776538"/>
          <p14:tracePt t="75339" x="6251575" y="2776538"/>
          <p14:tracePt t="75351" x="6232525" y="2776538"/>
          <p14:tracePt t="75360" x="6170613" y="2776538"/>
          <p14:tracePt t="75388" x="6134100" y="2776538"/>
          <p14:tracePt t="75399" x="6108700" y="2786063"/>
          <p14:tracePt t="75412" x="6081713" y="2795588"/>
          <p14:tracePt t="75439" x="6062663" y="2803525"/>
          <p14:tracePt t="75449" x="6045200" y="2840038"/>
          <p14:tracePt t="75887" x="6062663" y="2822575"/>
          <p14:tracePt t="75901" x="6081713" y="2803525"/>
          <p14:tracePt t="75915" x="6089650" y="2786063"/>
          <p14:tracePt t="75924" x="6108700" y="2776538"/>
          <p14:tracePt t="75937" x="6108700" y="2759075"/>
          <p14:tracePt t="75965" x="6116638" y="2751138"/>
          <p14:tracePt t="75977" x="6134100" y="2732088"/>
          <p14:tracePt t="76000" x="6134100" y="2724150"/>
          <p14:tracePt t="76009" x="6143625" y="2724150"/>
          <p14:tracePt t="76021" x="6153150" y="2724150"/>
          <p14:tracePt t="76035" x="6161088" y="2724150"/>
          <p14:tracePt t="76446" x="6161088" y="2751138"/>
          <p14:tracePt t="76459" x="6153150" y="2776538"/>
          <p14:tracePt t="76472" x="6143625" y="2867025"/>
          <p14:tracePt t="76517" x="6143625" y="2894013"/>
          <p14:tracePt t="76519" x="6143625" y="2946400"/>
          <p14:tracePt t="76543" x="6143625" y="2955925"/>
          <p14:tracePt t="76557" x="6143625" y="2982913"/>
          <p14:tracePt t="76582" x="6143625" y="2990850"/>
          <p14:tracePt t="76885" x="6134100" y="2990850"/>
          <p14:tracePt t="76897" x="6126163" y="2990850"/>
          <p14:tracePt t="76909" x="6126163" y="2982913"/>
          <p14:tracePt t="76920" x="6116638" y="2965450"/>
          <p14:tracePt t="76935" x="6108700" y="2965450"/>
          <p14:tracePt t="76948" x="6099175" y="2946400"/>
          <p14:tracePt t="76959" x="6089650" y="2919413"/>
          <p14:tracePt t="76984" x="6089650" y="2911475"/>
          <p14:tracePt t="77000" x="6089650" y="2901950"/>
          <p14:tracePt t="77011" x="6089650" y="2874963"/>
          <p14:tracePt t="77032" x="6089650" y="2867025"/>
          <p14:tracePt t="77057" x="6089650" y="2857500"/>
          <p14:tracePt t="77129" x="6081713" y="2857500"/>
          <p14:tracePt t="77146" x="6072188" y="2857500"/>
          <p14:tracePt t="77153" x="6062663" y="2884488"/>
          <p14:tracePt t="77167" x="6054725" y="2901950"/>
          <p14:tracePt t="77178" x="6045200" y="2955925"/>
          <p14:tracePt t="77201" x="6045200" y="2973388"/>
          <p14:tracePt t="77217" x="6045200" y="2990850"/>
          <p14:tracePt t="77228" x="6045200" y="3036888"/>
          <p14:tracePt t="77244" x="6045200" y="3071813"/>
          <p14:tracePt t="77264" x="6062663" y="3160713"/>
          <p14:tracePt t="77288" x="6072188" y="3197225"/>
          <p14:tracePt t="77300" x="6099175" y="3232150"/>
          <p14:tracePt t="77313" x="6116638" y="3322638"/>
          <p14:tracePt t="77327" x="6143625" y="3348038"/>
          <p14:tracePt t="77629" x="6143625" y="3303588"/>
          <p14:tracePt t="77643" x="6143625" y="3276600"/>
          <p14:tracePt t="77654" x="6134100" y="3251200"/>
          <p14:tracePt t="77665" x="6116638" y="3187700"/>
          <p14:tracePt t="77691" x="6108700" y="3160713"/>
          <p14:tracePt t="77702" x="6099175" y="3116263"/>
          <p14:tracePt t="77714" x="6099175" y="3108325"/>
          <p14:tracePt t="77738" x="6099175" y="3081338"/>
          <p14:tracePt t="77746" x="6099175" y="3062288"/>
          <p14:tracePt t="77780" x="6099175" y="3054350"/>
          <p14:tracePt t="77800" x="6099175" y="3044825"/>
          <p14:tracePt t="77886" x="6089650" y="3044825"/>
          <p14:tracePt t="77983" x="6089650" y="3054350"/>
          <p14:tracePt t="77994" x="6099175" y="3054350"/>
          <p14:tracePt t="78021" x="6108700" y="3054350"/>
          <p14:tracePt t="78032" x="6126163" y="3054350"/>
          <p14:tracePt t="78043" x="6143625" y="3054350"/>
          <p14:tracePt t="78057" x="6161088" y="3044825"/>
          <p14:tracePt t="78068" x="6205538" y="3027363"/>
          <p14:tracePt t="78091" x="6224588" y="3017838"/>
          <p14:tracePt t="78105" x="6232525" y="3009900"/>
          <p14:tracePt t="78120" x="6259513" y="3009900"/>
          <p14:tracePt t="78166" x="6269038" y="3009900"/>
          <p14:tracePt t="78481" x="6286500" y="3036888"/>
          <p14:tracePt t="78494" x="6313488" y="3108325"/>
          <p14:tracePt t="78506" x="6330950" y="3187700"/>
          <p14:tracePt t="78518" x="6357938" y="3295650"/>
          <p14:tracePt t="78529" x="6375400" y="3375025"/>
          <p14:tracePt t="78544" x="6394450" y="3419475"/>
          <p14:tracePt t="78556" x="6402388" y="3490913"/>
          <p14:tracePt t="78580" x="6402388" y="3517900"/>
          <p14:tracePt t="78591" x="6402388" y="3554413"/>
          <p14:tracePt t="78621" x="6402388" y="3581400"/>
          <p14:tracePt t="78638" x="6402388" y="3608388"/>
          <p14:tracePt t="78657" x="6394450" y="3625850"/>
          <p14:tracePt t="78665" x="6384925" y="3633788"/>
          <p14:tracePt t="78676" x="6384925" y="3643313"/>
          <p14:tracePt t="78688" x="6375400" y="3660775"/>
          <p14:tracePt t="78712" x="6375400" y="3670300"/>
          <p14:tracePt t="78725" x="6367463" y="3679825"/>
          <p14:tracePt t="78739" x="6367463" y="3687763"/>
          <p14:tracePt t="78776" x="6357938" y="3697288"/>
          <p14:tracePt t="78797" x="6357938" y="3705225"/>
          <p14:tracePt t="78846" x="6357938" y="3714750"/>
          <p14:tracePt t="78858" x="6357938" y="3724275"/>
          <p14:tracePt t="78882" x="6357938" y="3732213"/>
          <p14:tracePt t="78896" x="6357938" y="3741738"/>
          <p14:tracePt t="78920" x="6357938" y="3751263"/>
          <p14:tracePt t="78931" x="6357938" y="3759200"/>
          <p14:tracePt t="78943" x="6357938" y="3768725"/>
          <p14:tracePt t="78970" x="6357938" y="3776663"/>
          <p14:tracePt t="78982" x="6357938" y="3786188"/>
          <p14:tracePt t="78987" x="6357938" y="3795713"/>
          <p14:tracePt t="79017" x="6357938" y="3803650"/>
          <p14:tracePt t="79029" x="6357938" y="3822700"/>
          <p14:tracePt t="79104" x="6357938" y="3840163"/>
          <p14:tracePt t="79117" x="6357938" y="3848100"/>
          <p14:tracePt t="79126" x="6357938" y="3857625"/>
          <p14:tracePt t="79212" x="6357938" y="3840163"/>
          <p14:tracePt t="79223" x="6348413" y="3822700"/>
          <p14:tracePt t="79237" x="6348413" y="3786188"/>
          <p14:tracePt t="79246" x="6340475" y="3714750"/>
          <p14:tracePt t="79261" x="6330950" y="3679825"/>
          <p14:tracePt t="79285" x="6330950" y="3633788"/>
          <p14:tracePt t="79300" x="6323013" y="3544888"/>
          <p14:tracePt t="79311" x="6323013" y="3517900"/>
          <p14:tracePt t="79343" x="6323013" y="3482975"/>
          <p14:tracePt t="79348" x="6348413" y="3429000"/>
          <p14:tracePt t="79370" x="6367463" y="3402013"/>
          <p14:tracePt t="79590" x="6367463" y="3394075"/>
          <p14:tracePt t="79601" x="6367463" y="3375025"/>
          <p14:tracePt t="79617" x="6357938" y="3340100"/>
          <p14:tracePt t="79627" x="6348413" y="3286125"/>
          <p14:tracePt t="79638" x="6340475" y="3241675"/>
          <p14:tracePt t="79651" x="6303963" y="3160713"/>
          <p14:tracePt t="79684" x="6303963" y="3133725"/>
          <p14:tracePt t="79689" x="6296025" y="3133725"/>
          <p14:tracePt t="79699" x="6276975" y="3108325"/>
          <p14:tracePt t="79741" x="6276975" y="3098800"/>
          <p14:tracePt t="79761" x="6276975" y="3089275"/>
          <p14:tracePt t="81198" x="6276975" y="3081338"/>
          <p14:tracePt t="81258" x="6269038" y="3081338"/>
          <p14:tracePt t="81382" x="6259513" y="3081338"/>
          <p14:tracePt t="81698" x="6251575" y="3071813"/>
          <p14:tracePt t="81710" x="6251575" y="3062288"/>
          <p14:tracePt t="81721" x="6251575" y="3054350"/>
          <p14:tracePt t="81733" x="6242050" y="3054350"/>
          <p14:tracePt t="81759" x="6232525" y="3054350"/>
          <p14:tracePt t="81809" x="6205538" y="3036888"/>
          <p14:tracePt t="81823" x="6170613" y="3027363"/>
          <p14:tracePt t="81835" x="6116638" y="3009900"/>
          <p14:tracePt t="81845" x="6062663" y="2990850"/>
          <p14:tracePt t="81856" x="6000750" y="2982913"/>
          <p14:tracePt t="81871" x="5956300" y="2973388"/>
          <p14:tracePt t="81880" x="5894388" y="2965450"/>
          <p14:tracePt t="81904" x="5822950" y="2965450"/>
          <p14:tracePt t="82210" x="5803900" y="2955925"/>
          <p14:tracePt t="82221" x="5786438" y="2938463"/>
          <p14:tracePt t="82233" x="5759450" y="2919413"/>
          <p14:tracePt t="82239" x="5724525" y="2911475"/>
          <p14:tracePt t="82259" x="5661025" y="2911475"/>
          <p14:tracePt t="82270" x="5634038" y="2911475"/>
          <p14:tracePt t="82293" x="5616575" y="2911475"/>
          <p14:tracePt t="82308" x="5589588" y="2911475"/>
          <p14:tracePt t="82342" x="5581650" y="2911475"/>
          <p14:tracePt t="82355" x="5562600" y="2911475"/>
          <p14:tracePt t="82367" x="5554663" y="2928938"/>
          <p14:tracePt t="82379" x="5537200" y="2946400"/>
          <p14:tracePt t="82391" x="5510213" y="2965450"/>
          <p14:tracePt t="82408" x="5491163" y="2973388"/>
          <p14:tracePt t="82440" x="5491163" y="2982913"/>
          <p14:tracePt t="82500" x="5473700" y="3017838"/>
          <p14:tracePt t="82516" x="5465763" y="3036888"/>
          <p14:tracePt t="82526" x="5438775" y="3071813"/>
          <p14:tracePt t="82558" x="5419725" y="3089275"/>
          <p14:tracePt t="82576" x="5402263" y="3098800"/>
          <p14:tracePt t="82590" x="5384800" y="3108325"/>
          <p14:tracePt t="82600" x="5375275" y="3108325"/>
          <p14:tracePt t="82611" x="5357813" y="3116263"/>
          <p14:tracePt t="82624" x="5322888" y="3125788"/>
          <p14:tracePt t="82655" x="5303838" y="3125788"/>
          <p14:tracePt t="82660" x="5276850" y="3133725"/>
          <p14:tracePt t="82697" x="5268913" y="3143250"/>
          <p14:tracePt t="82734" x="5268913" y="3152775"/>
          <p14:tracePt t="82745" x="5268913" y="3160713"/>
          <p14:tracePt t="82770" x="5268913" y="3179763"/>
          <p14:tracePt t="82781" x="5268913" y="3187700"/>
          <p14:tracePt t="83560" x="5259388" y="3187700"/>
          <p14:tracePt t="83572" x="5251450" y="3187700"/>
          <p14:tracePt t="83588" x="5232400" y="3187700"/>
          <p14:tracePt t="83599" x="5187950" y="3205163"/>
          <p14:tracePt t="83610" x="5108575" y="3232150"/>
          <p14:tracePt t="83621" x="4956175" y="3313113"/>
          <p14:tracePt t="83635" x="4527550" y="3509963"/>
          <p14:tracePt t="83663" x="4402138" y="3571875"/>
          <p14:tracePt t="83670" x="4286250" y="3633788"/>
          <p14:tracePt t="83682" x="4197350" y="3687763"/>
          <p14:tracePt t="83714" x="4160838" y="3705225"/>
          <p14:tracePt t="83720" x="4116388" y="3741738"/>
          <p14:tracePt t="83731" x="4089400" y="3768725"/>
          <p14:tracePt t="83748" x="4071938" y="3786188"/>
          <p14:tracePt t="83767" x="4062413" y="3813175"/>
          <p14:tracePt t="83782" x="4062413" y="3822700"/>
          <p14:tracePt t="84098" x="4062413" y="3803650"/>
          <p14:tracePt t="84110" x="4071938" y="3776663"/>
          <p14:tracePt t="84123" x="4071938" y="3705225"/>
          <p14:tracePt t="84151" x="4081463" y="3670300"/>
          <p14:tracePt t="84158" x="4098925" y="3633788"/>
          <p14:tracePt t="84170" x="4125913" y="3589338"/>
          <p14:tracePt t="84195" x="4152900" y="3562350"/>
          <p14:tracePt t="84205" x="4179888" y="3527425"/>
          <p14:tracePt t="84234" x="4187825" y="3517900"/>
          <p14:tracePt t="84239" x="4205288" y="3517900"/>
          <p14:tracePt t="84256" x="4205288" y="3509963"/>
          <p14:tracePt t="84329" x="4205288" y="3490913"/>
          <p14:tracePt t="84342" x="4232275" y="3490913"/>
          <p14:tracePt t="84633" x="4232275" y="3482975"/>
          <p14:tracePt t="84646" x="4232275" y="3465513"/>
          <p14:tracePt t="84660" x="4224338" y="3446463"/>
          <p14:tracePt t="84671" x="4224338" y="3429000"/>
          <p14:tracePt t="84695" x="4224338" y="3411538"/>
          <p14:tracePt t="84710" x="4224338" y="3402013"/>
          <p14:tracePt t="84718" x="4214813" y="3394075"/>
          <p14:tracePt t="84732" x="4214813" y="3375025"/>
          <p14:tracePt t="84743" x="4205288" y="3357563"/>
          <p14:tracePt t="84779" x="4197350" y="3348038"/>
          <p14:tracePt t="84792" x="4197350" y="3340100"/>
          <p14:tracePt t="84813" x="4187825" y="3322638"/>
          <p14:tracePt t="84830" x="4187825" y="3313113"/>
          <p14:tracePt t="84840" x="4187825" y="3295650"/>
          <p14:tracePt t="84852" x="4179888" y="3276600"/>
          <p14:tracePt t="84871" x="4179888" y="3268663"/>
          <p14:tracePt t="84876" x="4179888" y="3214688"/>
          <p14:tracePt t="84888" x="4179888" y="3205163"/>
          <p14:tracePt t="84913" x="4179888" y="3143250"/>
          <p14:tracePt t="84940" x="4179888" y="3108325"/>
          <p14:tracePt t="84951" x="4179888" y="3081338"/>
          <p14:tracePt t="84965" x="4205288" y="3054350"/>
          <p14:tracePt t="84988" x="4224338" y="3044825"/>
          <p14:tracePt t="84997" x="4241800" y="3027363"/>
          <p14:tracePt t="85308" x="4241800" y="3044825"/>
          <p14:tracePt t="85316" x="4251325" y="3071813"/>
          <p14:tracePt t="85328" x="4251325" y="3108325"/>
          <p14:tracePt t="85341" x="4259263" y="3143250"/>
          <p14:tracePt t="85352" x="4259263" y="3187700"/>
          <p14:tracePt t="85365" x="4259263" y="3241675"/>
          <p14:tracePt t="85389" x="4259263" y="3251200"/>
          <p14:tracePt t="85401" x="4259263" y="3268663"/>
          <p14:tracePt t="85414" x="4259263" y="3276600"/>
          <p14:tracePt t="85437" x="4259263" y="3295650"/>
          <p14:tracePt t="85449" x="4259263" y="3313113"/>
          <p14:tracePt t="85474" x="4259263" y="3322638"/>
          <p14:tracePt t="85485" x="4259263" y="3330575"/>
          <p14:tracePt t="85790" x="4241800" y="3330575"/>
          <p14:tracePt t="85805" x="4197350" y="3322638"/>
          <p14:tracePt t="85815" x="4143375" y="3322638"/>
          <p14:tracePt t="85827" x="4071938" y="3322638"/>
          <p14:tracePt t="85841" x="4010025" y="3322638"/>
          <p14:tracePt t="85852" x="3894138" y="3322638"/>
          <p14:tracePt t="85876" x="3848100" y="3322638"/>
          <p14:tracePt t="85887" x="3813175" y="3322638"/>
          <p14:tracePt t="85901" x="3759200" y="3322638"/>
          <p14:tracePt t="85923" x="3751263" y="3322638"/>
          <p14:tracePt t="85936" x="3741738" y="3322638"/>
          <p14:tracePt t="86899" x="3751263" y="3322638"/>
          <p14:tracePt t="86919" x="3768725" y="3322638"/>
          <p14:tracePt t="86925" x="3776663" y="3322638"/>
          <p14:tracePt t="86937" x="3786188" y="3313113"/>
          <p14:tracePt t="86973" x="3795713" y="3313113"/>
          <p14:tracePt t="86985" x="3822700" y="3303588"/>
          <p14:tracePt t="86991" x="3911600" y="3295650"/>
          <p14:tracePt t="87498" x="3919538" y="3295650"/>
          <p14:tracePt t="87510" x="3929063" y="3286125"/>
          <p14:tracePt t="87524" x="3929063" y="3268663"/>
          <p14:tracePt t="87534" x="3938588" y="3251200"/>
          <p14:tracePt t="87545" x="3956050" y="3241675"/>
          <p14:tracePt t="87558" x="3965575" y="3232150"/>
          <p14:tracePt t="87571" x="3983038" y="3214688"/>
          <p14:tracePt t="87582" x="4000500" y="3205163"/>
          <p14:tracePt t="87606" x="4017963" y="3197225"/>
          <p14:tracePt t="87618" x="4044950" y="3187700"/>
          <p14:tracePt t="87643" x="4062413" y="3187700"/>
          <p14:tracePt t="87669" x="4071938" y="3187700"/>
          <p14:tracePt t="88118" x="4062413" y="3187700"/>
          <p14:tracePt t="88144" x="4054475" y="3187700"/>
          <p14:tracePt t="88155" x="4044950" y="3187700"/>
          <p14:tracePt t="88179" x="4037013" y="3187700"/>
          <p14:tracePt t="88190" x="4017963" y="3187700"/>
          <p14:tracePt t="88206" x="4010025" y="3187700"/>
          <p14:tracePt t="88313" x="3990975" y="3197225"/>
          <p14:tracePt t="88337" x="3983038" y="3205163"/>
          <p14:tracePt t="88348" x="3983038" y="3214688"/>
          <p14:tracePt t="88786" x="3983038" y="3205163"/>
          <p14:tracePt t="88798" x="3983038" y="3197225"/>
          <p14:tracePt t="88811" x="3983038" y="3179763"/>
          <p14:tracePt t="88823" x="3983038" y="3160713"/>
          <p14:tracePt t="88849" x="3983038" y="3152775"/>
          <p14:tracePt t="88860" x="3983038" y="3143250"/>
          <p14:tracePt t="89152" x="3983038" y="3133725"/>
          <p14:tracePt t="89167" x="3983038" y="3125788"/>
          <p14:tracePt t="89182" x="3983038" y="3108325"/>
          <p14:tracePt t="89190" x="3983038" y="3081338"/>
          <p14:tracePt t="89201" x="3983038" y="3071813"/>
          <p14:tracePt t="89215" x="4010025" y="2982913"/>
          <p14:tracePt t="89237" x="4017963" y="2938463"/>
          <p14:tracePt t="89244" x="4098925" y="2813050"/>
          <p14:tracePt t="89279" x="4152900" y="2724150"/>
          <p14:tracePt t="89287" x="4214813" y="2643188"/>
          <p14:tracePt t="89299" x="4340225" y="2527300"/>
          <p14:tracePt t="89313" x="4411663" y="2482850"/>
          <p14:tracePt t="89567" x="4411663" y="2419350"/>
          <p14:tracePt t="89579" x="4411663" y="2347913"/>
          <p14:tracePt t="89591" x="4411663" y="2251075"/>
          <p14:tracePt t="89604" x="4411663" y="2125663"/>
          <p14:tracePt t="89617" x="4402138" y="2089150"/>
          <p14:tracePt t="89641" x="4402138" y="2062163"/>
          <p14:tracePt t="89653" x="4402138" y="2009775"/>
          <p14:tracePt t="89676" x="4402138" y="1982788"/>
          <p14:tracePt t="89690" x="4419600" y="1955800"/>
          <p14:tracePt t="89702" x="4456113" y="1911350"/>
          <p14:tracePt t="89726" x="4465638" y="1911350"/>
          <p14:tracePt t="89750" x="4473575" y="1911350"/>
          <p14:tracePt t="89762" x="4483100" y="1911350"/>
          <p14:tracePt t="89800" x="4483100" y="1901825"/>
          <p14:tracePt t="89836" x="4491038" y="1893888"/>
          <p14:tracePt t="89969" x="4483100" y="1911350"/>
          <p14:tracePt t="89982" x="4456113" y="1938338"/>
          <p14:tracePt t="89990" x="4419600" y="1973263"/>
          <p14:tracePt t="90005" x="4375150" y="2044700"/>
          <p14:tracePt t="90021" x="4286250" y="2205038"/>
          <p14:tracePt t="90043" x="4259263" y="2330450"/>
          <p14:tracePt t="90055" x="4241800" y="2581275"/>
          <p14:tracePt t="90089" x="4241800" y="2867025"/>
          <p14:tracePt t="90092" x="4259263" y="2990850"/>
          <p14:tracePt t="90123" x="4268788" y="3062288"/>
          <p14:tracePt t="90136" x="4295775" y="3133725"/>
          <p14:tracePt t="90140" x="4330700" y="3251200"/>
          <p14:tracePt t="90164" x="4330700" y="3295650"/>
          <p14:tracePt t="90177" x="4340225" y="3330575"/>
          <p14:tracePt t="90189" x="4340225" y="3411538"/>
          <p14:tracePt t="90213" x="4340225" y="3446463"/>
          <p14:tracePt t="90224" x="4340225" y="3473450"/>
          <p14:tracePt t="90239" x="4340225" y="3482975"/>
          <p14:tracePt t="90260" x="4340225" y="3490913"/>
          <p14:tracePt t="90287" x="4340225" y="3500438"/>
          <p14:tracePt t="90297" x="4340225" y="3509963"/>
          <p14:tracePt t="90309" x="4340225" y="3517900"/>
          <p14:tracePt t="90341" x="4340225" y="3536950"/>
          <p14:tracePt t="90354" x="4340225" y="3544888"/>
          <p14:tracePt t="90366" x="4340225" y="3554413"/>
          <p14:tracePt t="90383" x="4340225" y="3562350"/>
          <p14:tracePt t="90394" x="4340225" y="3571875"/>
          <p14:tracePt t="90408" x="4322763" y="3581400"/>
          <p14:tracePt t="90422" x="4313238" y="3589338"/>
          <p14:tracePt t="90448" x="4295775" y="3598863"/>
          <p14:tracePt t="90468" x="4295775" y="3608388"/>
          <p14:tracePt t="90480" x="4295775" y="3616325"/>
          <p14:tracePt t="90493" x="4268788" y="3625850"/>
          <p14:tracePt t="90518" x="4259263" y="3625850"/>
          <p14:tracePt t="90529" x="4214813" y="3633788"/>
          <p14:tracePt t="90541" x="4187825" y="3633788"/>
          <p14:tracePt t="90567" x="4170363" y="3633788"/>
          <p14:tracePt t="90578" x="4116388" y="3633788"/>
          <p14:tracePt t="90591" x="4089400" y="3633788"/>
          <p14:tracePt t="90625" x="4081463" y="3633788"/>
          <p14:tracePt t="90637" x="4071938" y="3633788"/>
          <p14:tracePt t="90664" x="4071938" y="3625850"/>
          <p14:tracePt t="90678" x="4071938" y="3608388"/>
          <p14:tracePt t="90687" x="4081463" y="3571875"/>
          <p14:tracePt t="90699" x="4108450" y="3544888"/>
          <p14:tracePt t="90712" x="4170363" y="3500438"/>
          <p14:tracePt t="90736" x="4214813" y="3482975"/>
          <p14:tracePt t="90745" x="4259263" y="3465513"/>
          <p14:tracePt t="90761" x="4402138" y="3429000"/>
          <p14:tracePt t="90784" x="4483100" y="3429000"/>
          <p14:tracePt t="90797" x="4562475" y="3419475"/>
          <p14:tracePt t="90810" x="4714875" y="3402013"/>
          <p14:tracePt t="90842" x="4786313" y="3394075"/>
          <p14:tracePt t="90846" x="4848225" y="3384550"/>
          <p14:tracePt t="90858" x="4938713" y="3384550"/>
          <p14:tracePt t="90889" x="4973638" y="3384550"/>
          <p14:tracePt t="90893" x="5072063" y="3367088"/>
          <p14:tracePt t="90919" x="5126038" y="3330575"/>
          <p14:tracePt t="90931" x="5160963" y="3303588"/>
          <p14:tracePt t="91103" x="5180013" y="3295650"/>
          <p14:tracePt t="91116" x="5197475" y="3286125"/>
          <p14:tracePt t="91125" x="5205413" y="3276600"/>
          <p14:tracePt t="91139" x="5224463" y="3276600"/>
          <p14:tracePt t="91150" x="5268913" y="3268663"/>
          <p14:tracePt t="91164" x="5286375" y="3259138"/>
          <p14:tracePt t="91188" x="5303838" y="3259138"/>
          <p14:tracePt t="91202" x="5340350" y="3251200"/>
          <p14:tracePt t="91214" x="5357813" y="3241675"/>
          <p14:tracePt t="91245" x="5367338" y="3241675"/>
          <p14:tracePt t="91248" x="5375275" y="3241675"/>
          <p14:tracePt t="91322" x="5384800" y="3241675"/>
          <p14:tracePt t="91335" x="5394325" y="3232150"/>
          <p14:tracePt t="91345" x="5402263" y="3232150"/>
          <p14:tracePt t="91371" x="5411788" y="3232150"/>
          <p14:tracePt t="91443" x="5411788" y="3224213"/>
          <p14:tracePt t="91455" x="5429250" y="3224213"/>
          <p14:tracePt t="91478" x="5446713" y="3224213"/>
          <p14:tracePt t="91500" x="5456238" y="3224213"/>
          <p14:tracePt t="92125" x="5429250" y="3170238"/>
          <p14:tracePt t="92136" x="5402263" y="3143250"/>
          <p14:tracePt t="92154" x="5384800" y="3125788"/>
          <p14:tracePt t="92161" x="5367338" y="3116263"/>
          <p14:tracePt t="92187" x="5295900" y="3108325"/>
          <p14:tracePt t="92198" x="5232400" y="3108325"/>
          <p14:tracePt t="92211" x="5153025" y="3108325"/>
          <p14:tracePt t="92222" x="4848225" y="3179763"/>
          <p14:tracePt t="92238" x="4589463" y="3286125"/>
          <p14:tracePt t="92259" x="4081463" y="3544888"/>
          <p14:tracePt t="92285" x="3894138" y="3670300"/>
          <p14:tracePt t="92295" x="3768725" y="3751263"/>
          <p14:tracePt t="92308" x="3643313" y="3840163"/>
          <p14:tracePt t="92338" x="3608388" y="3857625"/>
          <p14:tracePt t="92345" x="3581400" y="3867150"/>
          <p14:tracePt t="92357" x="3554413" y="3867150"/>
          <p14:tracePt t="92381" x="3554413" y="3875088"/>
          <p14:tracePt t="92727" x="0" y="0"/>
        </p14:tracePtLst>
        <p14:tracePtLst>
          <p14:tracePt t="130799" x="3608388" y="5099050"/>
          <p14:tracePt t="131145" x="3589338" y="5089525"/>
          <p14:tracePt t="131156" x="3544888" y="5045075"/>
          <p14:tracePt t="131170" x="3490913" y="5000625"/>
          <p14:tracePt t="131181" x="3438525" y="4956175"/>
          <p14:tracePt t="131193" x="3330575" y="4867275"/>
          <p14:tracePt t="131217" x="3286125" y="4830763"/>
          <p14:tracePt t="131230" x="3232150" y="4795838"/>
          <p14:tracePt t="131242" x="3116263" y="4724400"/>
          <p14:tracePt t="131265" x="3081338" y="4705350"/>
          <p14:tracePt t="131278" x="3027363" y="4697413"/>
          <p14:tracePt t="131312" x="3009900" y="4697413"/>
          <p14:tracePt t="131327" x="3000375" y="4697413"/>
          <p14:tracePt t="131354" x="2990850" y="4705350"/>
          <p14:tracePt t="131374" x="2990850" y="4732338"/>
          <p14:tracePt t="131573" x="3009900" y="4724400"/>
          <p14:tracePt t="131585" x="3027363" y="4714875"/>
          <p14:tracePt t="131594" x="3036888" y="4705350"/>
          <p14:tracePt t="131607" x="3036888" y="4697413"/>
          <p14:tracePt t="131622" x="3044825" y="4687888"/>
          <p14:tracePt t="131632" x="3044825" y="4679950"/>
          <p14:tracePt t="131655" x="3054350" y="4679950"/>
          <p14:tracePt t="131668" x="3071813" y="4670425"/>
          <p14:tracePt t="131680" x="3160713" y="4643438"/>
          <p14:tracePt t="131704" x="3259138" y="4625975"/>
          <p14:tracePt t="131719" x="3348038" y="4589463"/>
          <p14:tracePt t="131729" x="3554413" y="4562475"/>
          <p14:tracePt t="131746" x="3643313" y="4562475"/>
          <p14:tracePt t="131766" x="3830638" y="4589463"/>
          <p14:tracePt t="131778" x="3884613" y="4643438"/>
          <p14:tracePt t="131803" x="3946525" y="4732338"/>
          <p14:tracePt t="131814" x="4010025" y="4795838"/>
          <p14:tracePt t="131830" x="4108450" y="5010150"/>
          <p14:tracePt t="131851" x="4214813" y="5187950"/>
          <p14:tracePt t="132130" x="4268788" y="5180013"/>
          <p14:tracePt t="132150" x="4322763" y="5143500"/>
          <p14:tracePt t="132155" x="4384675" y="5108575"/>
          <p14:tracePt t="132167" x="4537075" y="5062538"/>
          <p14:tracePt t="132192" x="4616450" y="5045075"/>
          <p14:tracePt t="132204" x="4687888" y="5037138"/>
          <p14:tracePt t="132217" x="4813300" y="5018088"/>
          <p14:tracePt t="132248" x="4848225" y="5018088"/>
          <p14:tracePt t="132263" x="4884738" y="5018088"/>
          <p14:tracePt t="132273" x="4929188" y="5018088"/>
          <p14:tracePt t="132282" x="5010150" y="5018088"/>
          <p14:tracePt t="132302" x="5081588" y="5018088"/>
          <p14:tracePt t="132325" x="5099050" y="5027613"/>
          <p14:tracePt t="132339" x="5126038" y="5037138"/>
          <p14:tracePt t="132350" x="5133975" y="5054600"/>
          <p14:tracePt t="132386" x="5143500" y="5062538"/>
          <p14:tracePt t="132403" x="5143500" y="5081588"/>
          <p14:tracePt t="132411" x="5143500" y="5108575"/>
          <p14:tracePt t="132606" x="5133975" y="5108575"/>
          <p14:tracePt t="132621" x="5126038" y="5108575"/>
          <p14:tracePt t="132630" x="5108575" y="5108575"/>
          <p14:tracePt t="132651" x="5072063" y="5108575"/>
          <p14:tracePt t="132654" x="5027613" y="5108575"/>
          <p14:tracePt t="132685" x="4991100" y="5108575"/>
          <p14:tracePt t="132701" x="4867275" y="5153025"/>
          <p14:tracePt t="132715" x="4786313" y="5170488"/>
          <p14:tracePt t="132727" x="4705350" y="5205413"/>
          <p14:tracePt t="132735" x="4562475" y="5286375"/>
          <p14:tracePt t="132755" x="4537075" y="5303838"/>
          <p14:tracePt t="132775" x="4527550" y="5322888"/>
          <p14:tracePt t="132790" x="4510088" y="5330825"/>
          <p14:tracePt t="132814" x="4491038" y="5367338"/>
          <p14:tracePt t="133142" x="4491038" y="5340350"/>
          <p14:tracePt t="133153" x="4500563" y="5313363"/>
          <p14:tracePt t="133166" x="4527550" y="5286375"/>
          <p14:tracePt t="133179" x="4581525" y="5259388"/>
          <p14:tracePt t="133191" x="4776788" y="5170488"/>
          <p14:tracePt t="133218" x="4867275" y="5153025"/>
          <p14:tracePt t="133228" x="4894263" y="5153025"/>
          <p14:tracePt t="133241" x="4902200" y="5153025"/>
          <p14:tracePt t="133265" x="4919663" y="5153025"/>
          <p14:tracePt t="133276" x="4956175" y="5153025"/>
          <p14:tracePt t="133301" x="5027613" y="5160963"/>
          <p14:tracePt t="133313" x="5062538" y="5160963"/>
          <p14:tracePt t="133666" x="5037138" y="5180013"/>
          <p14:tracePt t="133678" x="4983163" y="5214938"/>
          <p14:tracePt t="133689" x="4929188" y="5259388"/>
          <p14:tracePt t="133703" x="4857750" y="5286375"/>
          <p14:tracePt t="133713" x="4786313" y="5330825"/>
          <p14:tracePt t="133744" x="4751388" y="5348288"/>
          <p14:tracePt t="133746" x="4724400" y="5375275"/>
          <p14:tracePt t="133763" x="4687888" y="5402263"/>
          <p14:tracePt t="133786" x="4679950" y="5419725"/>
          <p14:tracePt t="133811" x="4660900" y="5438775"/>
          <p14:tracePt t="133824" x="4660900" y="5446713"/>
          <p14:tracePt t="133835" x="4660900" y="5465763"/>
          <p14:tracePt t="134116" x="4670425" y="5446713"/>
          <p14:tracePt t="134128" x="4679950" y="5429250"/>
          <p14:tracePt t="134139" x="4705350" y="5394325"/>
          <p14:tracePt t="134153" x="4751388" y="5340350"/>
          <p14:tracePt t="134166" x="4786313" y="5303838"/>
          <p14:tracePt t="134197" x="4803775" y="5286375"/>
          <p14:tracePt t="134201" x="4840288" y="5251450"/>
          <p14:tracePt t="134215" x="4848225" y="5241925"/>
          <p14:tracePt t="134248" x="4875213" y="5232400"/>
          <p14:tracePt t="134266" x="4894263" y="5232400"/>
          <p14:tracePt t="134275" x="4911725" y="5224463"/>
          <p14:tracePt t="134286" x="4929188" y="5205413"/>
          <p14:tracePt t="134628" x="4929188" y="5214938"/>
          <p14:tracePt t="134639" x="4929188" y="5224463"/>
          <p14:tracePt t="134652" x="4929188" y="5232400"/>
          <p14:tracePt t="134664" x="4929188" y="5241925"/>
          <p14:tracePt t="134675" x="4929188" y="5251450"/>
          <p14:tracePt t="134690" x="4919663" y="5268913"/>
          <p14:tracePt t="135297" x="4919663" y="5259388"/>
          <p14:tracePt t="135309" x="4911725" y="5259388"/>
          <p14:tracePt t="135323" x="4902200" y="5251450"/>
          <p14:tracePt t="135341" x="4902200" y="5241925"/>
          <p14:tracePt t="135408" x="4894263" y="5232400"/>
          <p14:tracePt t="135482" x="4875213" y="5224463"/>
          <p14:tracePt t="135494" x="4867275" y="5214938"/>
          <p14:tracePt t="135509" x="4857750" y="5197475"/>
          <p14:tracePt t="135516" x="4848225" y="5170488"/>
          <p14:tracePt t="135531" x="4813300" y="5133975"/>
          <p14:tracePt t="135560" x="4795838" y="5116513"/>
          <p14:tracePt t="135565" x="4768850" y="5089525"/>
          <p14:tracePt t="135578" x="4705350" y="5037138"/>
          <p14:tracePt t="135602" x="4652963" y="5000625"/>
          <p14:tracePt t="135614" x="4545013" y="4938713"/>
          <p14:tracePt t="135638" x="4491038" y="4919663"/>
          <p14:tracePt t="135649" x="4465638" y="4911725"/>
          <p14:tracePt t="135662" x="4456113" y="4884738"/>
          <p14:tracePt t="135994" x="4446588" y="4867275"/>
          <p14:tracePt t="136003" x="4419600" y="4848225"/>
          <p14:tracePt t="136017" x="4394200" y="4830763"/>
          <p14:tracePt t="136028" x="4340225" y="4813300"/>
          <p14:tracePt t="136039" x="4295775" y="4795838"/>
          <p14:tracePt t="136051" x="4133850" y="4751388"/>
          <p14:tracePt t="136065" x="4017963" y="4705350"/>
          <p14:tracePt t="136087" x="3929063" y="4670425"/>
          <p14:tracePt t="136101" x="3786188" y="4608513"/>
          <p14:tracePt t="136125" x="3768725" y="4598988"/>
          <p14:tracePt t="136138" x="3724275" y="4572000"/>
          <p14:tracePt t="136150" x="3652838" y="4545013"/>
          <p14:tracePt t="136175" x="3554413" y="4537075"/>
          <p14:tracePt t="136187" x="3490913" y="4537075"/>
          <p14:tracePt t="136215" x="3446463" y="4545013"/>
          <p14:tracePt t="136488" x="3419475" y="4545013"/>
          <p14:tracePt t="136497" x="3375025" y="4545013"/>
          <p14:tracePt t="136506" x="3303588" y="4518025"/>
          <p14:tracePt t="136514" x="3197225" y="4473575"/>
          <p14:tracePt t="136527" x="3044825" y="4375150"/>
          <p14:tracePt t="136540" x="2867025" y="4268788"/>
          <p14:tracePt t="136554" x="2527300" y="4062413"/>
          <p14:tracePt t="136576" x="2374900" y="3983038"/>
          <p14:tracePt t="136587" x="2098675" y="3813175"/>
          <p14:tracePt t="136614" x="1990725" y="3741738"/>
          <p14:tracePt t="136624" x="1893888" y="3660775"/>
          <p14:tracePt t="136637" x="1776413" y="3536950"/>
          <p14:tracePt t="136662" x="1731963" y="3500438"/>
          <p14:tracePt t="136674" x="1697038" y="3446463"/>
          <p14:tracePt t="136687" x="1697038" y="3429000"/>
          <p14:tracePt t="136711" x="1697038" y="3394075"/>
          <p14:tracePt t="137028" x="1679575" y="3419475"/>
          <p14:tracePt t="137039" x="1652588" y="3490913"/>
          <p14:tracePt t="137051" x="1598613" y="3589338"/>
          <p14:tracePt t="137064" x="1554163" y="3697288"/>
          <p14:tracePt t="137077" x="1455738" y="3990975"/>
          <p14:tracePt t="137101" x="1446213" y="4251325"/>
          <p14:tracePt t="137114" x="1446213" y="4375150"/>
          <p14:tracePt t="137126" x="1473200" y="4518025"/>
          <p14:tracePt t="137141" x="1517650" y="4625975"/>
          <p14:tracePt t="137141" x="1554163" y="4724400"/>
          <p14:tracePt t="137161" x="1581150" y="4776788"/>
          <p14:tracePt t="137186" x="1608138" y="4803775"/>
          <p14:tracePt t="137198" x="1633538" y="4813300"/>
          <p14:tracePt t="137210" x="1660525" y="4813300"/>
          <p14:tracePt t="137515" x="1670050" y="4776788"/>
          <p14:tracePt t="137527" x="1687513" y="4741863"/>
          <p14:tracePt t="137539" x="1724025" y="4697413"/>
          <p14:tracePt t="137552" x="1758950" y="4660900"/>
          <p14:tracePt t="137563" x="1874838" y="4562475"/>
          <p14:tracePt t="137593" x="1928813" y="4518025"/>
          <p14:tracePt t="137600" x="1982788" y="4483100"/>
          <p14:tracePt t="137611" x="2071688" y="4456113"/>
          <p14:tracePt t="137636" x="2133600" y="4446588"/>
          <p14:tracePt t="137650" x="2205038" y="4438650"/>
          <p14:tracePt t="137672" x="2224088" y="4438650"/>
          <p14:tracePt t="137685" x="2276475" y="4438650"/>
          <p14:tracePt t="137696" x="2357438" y="4438650"/>
          <p14:tracePt t="137722" x="2374900" y="4429125"/>
          <p14:tracePt t="137733" x="2428875" y="4402138"/>
          <p14:tracePt t="137746" x="2446338" y="4394200"/>
          <p14:tracePt t="137778" x="2455863" y="4384675"/>
          <p14:tracePt t="137795" x="2428875" y="4375150"/>
          <p14:tracePt t="137806" x="2384425" y="4367213"/>
          <p14:tracePt t="138123" x="2374900" y="4348163"/>
          <p14:tracePt t="138135" x="2357438" y="4330700"/>
          <p14:tracePt t="138152" x="2339975" y="4303713"/>
          <p14:tracePt t="138160" x="2330450" y="4295775"/>
          <p14:tracePt t="138175" x="2312988" y="4276725"/>
          <p14:tracePt t="138184" x="2259013" y="4224338"/>
          <p14:tracePt t="138216" x="2214563" y="4170363"/>
          <p14:tracePt t="138221" x="2116138" y="4054475"/>
          <p14:tracePt t="138234" x="2071688" y="4017963"/>
          <p14:tracePt t="138250" x="2044700" y="3973513"/>
          <p14:tracePt t="138270" x="2027238" y="3911600"/>
          <p14:tracePt t="138293" x="2027238" y="3884613"/>
          <p14:tracePt t="138306" x="2027238" y="3857625"/>
          <p14:tracePt t="138318" x="2062163" y="3786188"/>
          <p14:tracePt t="138344" x="2116138" y="3741738"/>
          <p14:tracePt t="138355" x="2259013" y="3660775"/>
          <p14:tracePt t="138379" x="2303463" y="3633788"/>
          <p14:tracePt t="138400" x="2393950" y="3608388"/>
          <p14:tracePt t="138404" x="2500313" y="3598863"/>
          <p14:tracePt t="138434" x="2608263" y="3581400"/>
          <p14:tracePt t="138440" x="2714625" y="3571875"/>
          <p14:tracePt t="138453" x="2884488" y="3571875"/>
          <p14:tracePt t="138476" x="2965450" y="3571875"/>
          <p14:tracePt t="138487" x="3108325" y="3589338"/>
          <p14:tracePt t="138513" x="3160713" y="3616325"/>
          <p14:tracePt t="138525" x="3197225" y="3643313"/>
          <p14:tracePt t="138537" x="3259138" y="3776663"/>
          <p14:tracePt t="138560" x="3276600" y="3875088"/>
          <p14:tracePt t="138575" x="3303588" y="4081463"/>
          <p14:tracePt t="138597" x="3313113" y="4187825"/>
          <p14:tracePt t="138609" x="3340100" y="4295775"/>
          <p14:tracePt t="138623" x="3357563" y="4465638"/>
          <p14:tracePt t="138653" x="3375025" y="4518025"/>
          <p14:tracePt t="138662" x="3375025" y="4581525"/>
          <p14:tracePt t="138671" x="3375025" y="4670425"/>
          <p14:tracePt t="138695" x="3375025" y="4724400"/>
          <p14:tracePt t="138709" x="3367088" y="4759325"/>
          <p14:tracePt t="138731" x="3367088" y="4768850"/>
          <p14:tracePt t="138741" x="3357563" y="4776788"/>
          <p14:tracePt t="139659" x="3313113" y="4768850"/>
          <p14:tracePt t="139671" x="3268663" y="4759325"/>
          <p14:tracePt t="139681" x="3179763" y="4724400"/>
          <p14:tracePt t="139712" x="3125788" y="4714875"/>
          <p14:tracePt t="139721" x="3081338" y="4705350"/>
          <p14:tracePt t="139730" x="3009900" y="4687888"/>
          <p14:tracePt t="139746" x="2973388" y="4679950"/>
          <p14:tracePt t="139768" x="2901950" y="4660900"/>
          <p14:tracePt t="139780" x="2867025" y="4652963"/>
          <p14:tracePt t="139804" x="2847975" y="4652963"/>
          <p14:tracePt t="139816" x="2830513" y="4633913"/>
          <p14:tracePt t="140196" x="2813050" y="4633913"/>
          <p14:tracePt t="140209" x="2803525" y="4633913"/>
          <p14:tracePt t="140218" x="2759075" y="4633913"/>
          <p14:tracePt t="140250" x="2741613" y="4633913"/>
          <p14:tracePt t="140257" x="2670175" y="4633913"/>
          <p14:tracePt t="140278" x="2625725" y="4633913"/>
          <p14:tracePt t="140292" x="2571750" y="4633913"/>
          <p14:tracePt t="140305" x="2490788" y="4652963"/>
          <p14:tracePt t="140328" x="2455863" y="4652963"/>
          <p14:tracePt t="140341" x="2393950" y="4670425"/>
          <p14:tracePt t="140353" x="2374900" y="4687888"/>
          <p14:tracePt t="140377" x="2347913" y="4705350"/>
          <p14:tracePt t="140390" x="2322513" y="4724400"/>
          <p14:tracePt t="140403" x="2259013" y="4751388"/>
          <p14:tracePt t="140425" x="2232025" y="4768850"/>
          <p14:tracePt t="140439" x="2197100" y="4795838"/>
          <p14:tracePt t="140453" x="2170113" y="4803775"/>
          <p14:tracePt t="140474" x="2152650" y="4813300"/>
          <p14:tracePt t="140486" x="2125663" y="4813300"/>
          <p14:tracePt t="140889" x="2143125" y="4803775"/>
          <p14:tracePt t="140902" x="2205038" y="4768850"/>
          <p14:tracePt t="140912" x="2286000" y="4751388"/>
          <p14:tracePt t="140926" x="2366963" y="4714875"/>
          <p14:tracePt t="140938" x="2473325" y="4679950"/>
          <p14:tracePt t="140948" x="2598738" y="4652963"/>
          <p14:tracePt t="140955" x="2741613" y="4598988"/>
          <p14:tracePt t="140973" x="3036888" y="4537075"/>
          <p14:tracePt t="140987" x="3143250" y="4510088"/>
          <p14:tracePt t="141011" x="3357563" y="4500563"/>
          <p14:tracePt t="141035" x="3446463" y="4500563"/>
          <p14:tracePt t="141047" x="3509963" y="4500563"/>
          <p14:tracePt t="141059" x="3581400" y="4510088"/>
          <p14:tracePt t="141090" x="3608388" y="4527550"/>
          <p14:tracePt t="141094" x="3625850" y="4572000"/>
          <p14:tracePt t="141354" x="3608388" y="4554538"/>
          <p14:tracePt t="141366" x="3571875" y="4537075"/>
          <p14:tracePt t="141375" x="3536950" y="4518025"/>
          <p14:tracePt t="141387" x="3473450" y="4510088"/>
          <p14:tracePt t="141399" x="3394075" y="4500563"/>
          <p14:tracePt t="141412" x="3160713" y="4500563"/>
          <p14:tracePt t="141436" x="3054350" y="4500563"/>
          <p14:tracePt t="141449" x="2857500" y="4500563"/>
          <p14:tracePt t="141461" x="2732088" y="4500563"/>
          <p14:tracePt t="141485" x="2643188" y="4510088"/>
          <p14:tracePt t="141494" x="2446338" y="4510088"/>
          <p14:tracePt t="141528" x="2347913" y="4510088"/>
          <p14:tracePt t="141533" x="2205038" y="4537075"/>
          <p14:tracePt t="141546" x="2143125" y="4545013"/>
          <p14:tracePt t="141578" x="2098675" y="4554538"/>
          <p14:tracePt t="141582" x="2017713" y="4581525"/>
          <p14:tracePt t="141606" x="1990725" y="4581525"/>
          <p14:tracePt t="141878" x="1973263" y="4589463"/>
          <p14:tracePt t="141887" x="1938338" y="4608513"/>
          <p14:tracePt t="141898" x="1884363" y="4643438"/>
          <p14:tracePt t="141912" x="1839913" y="4660900"/>
          <p14:tracePt t="141923" x="1803400" y="4679950"/>
          <p14:tracePt t="141936" x="1751013" y="4705350"/>
          <p14:tracePt t="141965" x="1741488" y="4714875"/>
          <p14:tracePt t="141971" x="1724025" y="4724400"/>
          <p14:tracePt t="141995" x="1724025" y="4732338"/>
          <p14:tracePt t="142142" x="1751013" y="4732338"/>
          <p14:tracePt t="142157" x="1776413" y="4724400"/>
          <p14:tracePt t="142166" x="1795463" y="4714875"/>
          <p14:tracePt t="142184" x="1803400" y="4714875"/>
          <p14:tracePt t="142199" x="1812925" y="4714875"/>
          <p14:tracePt t="142921" x="1830388" y="4705350"/>
          <p14:tracePt t="142938" x="1839913" y="4705350"/>
          <p14:tracePt t="142948" x="1901825" y="4652963"/>
          <p14:tracePt t="142958" x="1946275" y="4633913"/>
          <p14:tracePt t="142982" x="2017713" y="4608513"/>
          <p14:tracePt t="142996" x="2098675" y="4589463"/>
          <p14:tracePt t="143006" x="2312988" y="4537075"/>
          <p14:tracePt t="143030" x="2455863" y="4518025"/>
          <p14:tracePt t="143043" x="2830513" y="4500563"/>
          <p14:tracePt t="143074" x="3017838" y="4500563"/>
          <p14:tracePt t="143080" x="3313113" y="4572000"/>
          <p14:tracePt t="143092" x="3438525" y="4660900"/>
          <p14:tracePt t="143117" x="3554413" y="4732338"/>
          <p14:tracePt t="143128" x="3741738" y="4867275"/>
          <p14:tracePt t="143144" x="3813175" y="4938713"/>
          <p14:tracePt t="143165" x="3867150" y="4991100"/>
          <p14:tracePt t="143471" x="3911600" y="4991100"/>
          <p14:tracePt t="143484" x="3990975" y="4991100"/>
          <p14:tracePt t="143495" x="4098925" y="5010150"/>
          <p14:tracePt t="143513" x="4205288" y="5037138"/>
          <p14:tracePt t="143519" x="4303713" y="5045075"/>
          <p14:tracePt t="143532" x="4429125" y="5099050"/>
          <p14:tracePt t="143546" x="4483100" y="5116513"/>
          <p14:tracePt t="143569" x="4510088" y="5133975"/>
          <p14:tracePt t="143580" x="4554538" y="5153025"/>
          <p14:tracePt t="143605" x="4562475" y="5160963"/>
          <p14:tracePt t="143616" x="4581525" y="5180013"/>
          <p14:tracePt t="143872" x="4598988" y="5187950"/>
          <p14:tracePt t="143885" x="4608513" y="5205413"/>
          <p14:tracePt t="143902" x="4633913" y="5241925"/>
          <p14:tracePt t="143908" x="4670425" y="5295900"/>
          <p14:tracePt t="143921" x="4697413" y="5340350"/>
          <p14:tracePt t="143933" x="4741863" y="5402263"/>
          <p14:tracePt t="143967" x="4751388" y="5429250"/>
          <p14:tracePt t="143970" x="4768850" y="5438775"/>
          <p14:tracePt t="144299" x="4776788" y="5438775"/>
          <p14:tracePt t="144314" x="4795838" y="5384800"/>
          <p14:tracePt t="144325" x="4795838" y="5357813"/>
          <p14:tracePt t="144348" x="4803775" y="5340350"/>
          <p14:tracePt t="144360" x="4803775" y="5330825"/>
          <p14:tracePt t="144372" x="4813300" y="5322888"/>
          <p14:tracePt t="146624" x="4813300" y="5330825"/>
          <p14:tracePt t="146639" x="4803775" y="5330825"/>
          <p14:tracePt t="146649" x="4795838" y="5348288"/>
          <p14:tracePt t="146662" x="4786313" y="5357813"/>
          <p14:tracePt t="146673" x="4751388" y="5384800"/>
          <p14:tracePt t="146698" x="4714875" y="5402263"/>
          <p14:tracePt t="146710" x="4625975" y="5465763"/>
          <p14:tracePt t="146734" x="4581525" y="5483225"/>
          <p14:tracePt t="146748" x="4545013" y="5510213"/>
          <p14:tracePt t="146759" x="4500563" y="5527675"/>
          <p14:tracePt t="146792" x="4473575" y="5537200"/>
          <p14:tracePt t="147197" x="4446588" y="5537200"/>
          <p14:tracePt t="147213" x="4402138" y="5537200"/>
          <p14:tracePt t="147221" x="4340225" y="5537200"/>
          <p14:tracePt t="147232" x="4241800" y="5537200"/>
          <p14:tracePt t="147245" x="4081463" y="5537200"/>
          <p14:tracePt t="147276" x="4017963" y="5537200"/>
          <p14:tracePt t="147284" x="3946525" y="5537200"/>
          <p14:tracePt t="147295" x="3848100" y="5527675"/>
          <p14:tracePt t="147320" x="3803650" y="5527675"/>
          <p14:tracePt t="147331" x="3751263" y="5527675"/>
          <p14:tracePt t="147345" x="3714750" y="5527675"/>
          <p14:tracePt t="147367" x="3679825" y="5527675"/>
          <p14:tracePt t="147379" x="3616325" y="5562600"/>
          <p14:tracePt t="147403" x="3581400" y="5581650"/>
          <p14:tracePt t="147416" x="3554413" y="5608638"/>
          <p14:tracePt t="148015" x="3544888" y="5608638"/>
          <p14:tracePt t="148062" x="3527425" y="5608638"/>
          <p14:tracePt t="148073" x="3509963" y="5626100"/>
          <p14:tracePt t="148088" x="3473450" y="5643563"/>
          <p14:tracePt t="148099" x="3446463" y="5661025"/>
          <p14:tracePt t="148110" x="3384550" y="5705475"/>
          <p14:tracePt t="148135" x="3357563" y="5741988"/>
          <p14:tracePt t="148150" x="3313113" y="5795963"/>
          <p14:tracePt t="148159" x="3276600" y="5848350"/>
          <p14:tracePt t="148170" x="3241675" y="5902325"/>
          <p14:tracePt t="148185" x="3232150" y="5929313"/>
          <p14:tracePt t="148218" x="3241675" y="5946775"/>
          <p14:tracePt t="148221" x="3268663" y="5965825"/>
          <p14:tracePt t="148597" x="3268663" y="5973763"/>
          <p14:tracePt t="148621" x="3268663" y="5983288"/>
          <p14:tracePt t="148696" x="3268663" y="5991225"/>
          <p14:tracePt t="148711" x="3268663" y="6000750"/>
          <p14:tracePt t="148720" x="3268663" y="6010275"/>
          <p14:tracePt t="148771" x="3268663" y="6018213"/>
          <p14:tracePt t="151779" x="3268663" y="5983288"/>
          <p14:tracePt t="151790" x="3268663" y="5946775"/>
          <p14:tracePt t="151804" x="3251200" y="5884863"/>
          <p14:tracePt t="151818" x="3241675" y="5803900"/>
          <p14:tracePt t="151828" x="3232150" y="5697538"/>
          <p14:tracePt t="151839" x="3232150" y="5608638"/>
          <p14:tracePt t="151852" x="3224213" y="5438775"/>
          <p14:tracePt t="151877" x="3205163" y="5295900"/>
          <p14:tracePt t="151889" x="3224213" y="5241925"/>
          <p14:tracePt t="151901" x="3241675" y="5187950"/>
          <p14:tracePt t="151927" x="3259138" y="5153025"/>
          <p14:tracePt t="151951" x="3268663" y="5133975"/>
          <p14:tracePt t="152217" x="3251200" y="5099050"/>
          <p14:tracePt t="152230" x="3205163" y="5045075"/>
          <p14:tracePt t="152240" x="3160713" y="4991100"/>
          <p14:tracePt t="152255" x="3044825" y="4875213"/>
          <p14:tracePt t="152277" x="3009900" y="4830763"/>
          <p14:tracePt t="152290" x="2946400" y="4776788"/>
          <p14:tracePt t="152314" x="2928938" y="4759325"/>
          <p14:tracePt t="152327" x="2928938" y="4741863"/>
          <p14:tracePt t="152878" x="2928938" y="4697413"/>
          <p14:tracePt t="152886" x="2938463" y="4643438"/>
          <p14:tracePt t="152900" x="2946400" y="4608513"/>
          <p14:tracePt t="152911" x="2955925" y="4562475"/>
          <p14:tracePt t="152938" x="2965450" y="4527550"/>
          <p14:tracePt t="152950" x="2965450" y="4518025"/>
          <p14:tracePt t="152973" x="2973388" y="4518025"/>
          <p14:tracePt t="152996" x="2982913" y="4491038"/>
          <p14:tracePt t="153047" x="2990850" y="4491038"/>
          <p14:tracePt t="153570" x="3009900" y="4473575"/>
          <p14:tracePt t="153585" x="3036888" y="4456113"/>
          <p14:tracePt t="153593" x="3081338" y="4429125"/>
          <p14:tracePt t="153606" x="3152775" y="4367213"/>
          <p14:tracePt t="153620" x="3517900" y="4143375"/>
          <p14:tracePt t="153632" x="3751263" y="4027488"/>
          <p14:tracePt t="153655" x="3946525" y="3946525"/>
          <p14:tracePt t="153668" x="4224338" y="3867150"/>
          <p14:tracePt t="153698" x="4313238" y="3857625"/>
          <p14:tracePt t="153704" x="4456113" y="3848100"/>
          <p14:tracePt t="153717" x="4518025" y="3848100"/>
          <p14:tracePt t="153749" x="4554538" y="3848100"/>
          <p14:tracePt t="153752" x="4598988" y="3848100"/>
          <p14:tracePt t="153777" x="4625975" y="3848100"/>
          <p14:tracePt t="153788" x="4660900" y="3857625"/>
          <p14:tracePt t="153800" x="4670425" y="3867150"/>
          <p14:tracePt t="153825" x="4679950" y="3894138"/>
          <p14:tracePt t="153838" x="4697413" y="3938588"/>
          <p14:tracePt t="153850" x="4697413" y="3956050"/>
          <p14:tracePt t="153874" x="4705350" y="3973513"/>
          <p14:tracePt t="154166" x="4687888" y="3973513"/>
          <p14:tracePt t="154178" x="4652963" y="3973513"/>
          <p14:tracePt t="154192" x="4572000" y="3965575"/>
          <p14:tracePt t="154203" x="4483100" y="3938588"/>
          <p14:tracePt t="154214" x="4340225" y="3929063"/>
          <p14:tracePt t="154228" x="4205288" y="3919538"/>
          <p14:tracePt t="154236" x="3929063" y="3875088"/>
          <p14:tracePt t="154265" x="3803650" y="3875088"/>
          <p14:tracePt t="154276" x="3562350" y="3875088"/>
          <p14:tracePt t="154288" x="3455988" y="3875088"/>
          <p14:tracePt t="154312" x="3367088" y="3875088"/>
          <p14:tracePt t="154325" x="3232150" y="3875088"/>
          <p14:tracePt t="154337" x="3170238" y="3875088"/>
          <p14:tracePt t="154629" x="3152775" y="3875088"/>
          <p14:tracePt t="154641" x="3125788" y="3875088"/>
          <p14:tracePt t="154653" x="3098800" y="3875088"/>
          <p14:tracePt t="154666" x="3081338" y="3875088"/>
          <p14:tracePt t="154679" x="3044825" y="3884613"/>
          <p14:tracePt t="154692" x="2955925" y="3894138"/>
          <p14:tracePt t="154714" x="2919413" y="3902075"/>
          <p14:tracePt t="154727" x="2874963" y="3911600"/>
          <p14:tracePt t="154742" x="2847975" y="3911600"/>
          <p14:tracePt t="154763" x="2822575" y="3911600"/>
          <p14:tracePt t="154776" x="2776538" y="3911600"/>
          <p14:tracePt t="154800" x="2759075" y="3911600"/>
          <p14:tracePt t="154813" x="2732088" y="3911600"/>
          <p14:tracePt t="154826" x="2732088" y="3919538"/>
          <p14:tracePt t="154850" x="2724150" y="3919538"/>
          <p14:tracePt t="154863" x="2714625" y="3929063"/>
          <p14:tracePt t="154889" x="2705100" y="3929063"/>
          <p14:tracePt t="154946" x="2724150" y="3919538"/>
          <p14:tracePt t="154963" x="2759075" y="3902075"/>
          <p14:tracePt t="154971" x="2795588" y="3884613"/>
          <p14:tracePt t="155043" x="2813050" y="3875088"/>
          <p14:tracePt t="155055" x="2803525" y="3875088"/>
          <p14:tracePt t="155276" x="2813050" y="3875088"/>
          <p14:tracePt t="155291" x="2840038" y="3867150"/>
          <p14:tracePt t="155299" x="2874963" y="3867150"/>
          <p14:tracePt t="155326" x="2901950" y="3857625"/>
          <p14:tracePt t="155336" x="2919413" y="3857625"/>
          <p14:tracePt t="155348" x="2955925" y="3857625"/>
          <p14:tracePt t="155371" x="2973388" y="3857625"/>
          <p14:tracePt t="155385" x="3036888" y="3857625"/>
          <p14:tracePt t="155397" x="3062288" y="3857625"/>
          <p14:tracePt t="155429" x="3089275" y="3857625"/>
          <p14:tracePt t="155435" x="3143250" y="3857625"/>
          <p14:tracePt t="155463" x="3160713" y="3867150"/>
          <p14:tracePt t="155469" x="3187700" y="3867150"/>
          <p14:tracePt t="155483" x="3268663" y="3875088"/>
          <p14:tracePt t="155497" x="3330575" y="3875088"/>
          <p14:tracePt t="155519" x="3402013" y="3875088"/>
          <p14:tracePt t="155949" x="3419475" y="3875088"/>
          <p14:tracePt t="155959" x="3455988" y="3867150"/>
          <p14:tracePt t="155973" x="3517900" y="3857625"/>
          <p14:tracePt t="155980" x="3660775" y="3830638"/>
          <p14:tracePt t="155988" x="3813175" y="3803650"/>
          <p14:tracePt t="156007" x="4108450" y="3768725"/>
          <p14:tracePt t="156029" x="4197350" y="3768725"/>
          <p14:tracePt t="156042" x="4286250" y="3751263"/>
          <p14:tracePt t="156056" x="4473575" y="3741738"/>
          <p14:tracePt t="156079" x="4554538" y="3741738"/>
          <p14:tracePt t="156091" x="4633913" y="3741738"/>
          <p14:tracePt t="156103" x="4643438" y="3741738"/>
          <p14:tracePt t="156129" x="4652963" y="3741738"/>
          <p14:tracePt t="156152" x="4660900" y="3741738"/>
          <p14:tracePt t="156334" x="4652963" y="3741738"/>
          <p14:tracePt t="156346" x="4643438" y="3741738"/>
          <p14:tracePt t="156357" x="4625975" y="3751263"/>
          <p14:tracePt t="156372" x="4616450" y="3751263"/>
          <p14:tracePt t="156403" x="4608513" y="3751263"/>
          <p14:tracePt t="156407" x="4598988" y="3751263"/>
          <p14:tracePt t="156456" x="4589463" y="3751263"/>
          <p14:tracePt t="156492" x="4572000" y="3751263"/>
          <p14:tracePt t="156509" x="4545013" y="3751263"/>
          <p14:tracePt t="156517" x="4518025" y="3751263"/>
          <p14:tracePt t="156529" x="4491038" y="3751263"/>
          <p14:tracePt t="156542" x="4394200" y="3751263"/>
          <p14:tracePt t="156566" x="4348163" y="3751263"/>
          <p14:tracePt t="156590" x="4224338" y="3751263"/>
          <p14:tracePt t="156603" x="4160838" y="3751263"/>
          <p14:tracePt t="156615" x="4089400" y="3751263"/>
          <p14:tracePt t="156626" x="4027488" y="3751263"/>
          <p14:tracePt t="156640" x="3938588" y="3751263"/>
          <p14:tracePt t="156662" x="3911600" y="3759200"/>
          <p14:tracePt t="156674" x="3875088" y="3759200"/>
          <p14:tracePt t="156992" x="3857625" y="3759200"/>
          <p14:tracePt t="157007" x="3830638" y="3759200"/>
          <p14:tracePt t="157016" x="3795713" y="3759200"/>
          <p14:tracePt t="157029" x="3660775" y="3759200"/>
          <p14:tracePt t="157052" x="3562350" y="3776663"/>
          <p14:tracePt t="157077" x="3384550" y="3786188"/>
          <p14:tracePt t="157090" x="3286125" y="3786188"/>
          <p14:tracePt t="157102" x="3197225" y="3786188"/>
          <p14:tracePt t="157115" x="3044825" y="3786188"/>
          <p14:tracePt t="157140" x="2982913" y="3786188"/>
          <p14:tracePt t="157151" x="2901950" y="3786188"/>
          <p14:tracePt t="157182" x="2884488" y="3795713"/>
          <p14:tracePt t="157187" x="2867025" y="3803650"/>
          <p14:tracePt t="157201" x="2867025" y="3813175"/>
          <p14:tracePt t="157210" x="2847975" y="3822700"/>
          <p14:tracePt t="159042" x="2847975" y="3830638"/>
          <p14:tracePt t="159057" x="2847975" y="3840163"/>
          <p14:tracePt t="159076" x="2847975" y="3884613"/>
          <p14:tracePt t="159090" x="2847975" y="3902075"/>
          <p14:tracePt t="159103" x="2847975" y="3929063"/>
          <p14:tracePt t="159117" x="2847975" y="3983038"/>
          <p14:tracePt t="159129" x="2857500" y="4000500"/>
          <p14:tracePt t="159152" x="2874963" y="4098925"/>
          <p14:tracePt t="159165" x="2894013" y="4152900"/>
          <p14:tracePt t="159189" x="2946400" y="4259263"/>
          <p14:tracePt t="159200" x="2973388" y="4286250"/>
          <p14:tracePt t="159225" x="3009900" y="4357688"/>
          <p14:tracePt t="159505" x="3000375" y="4357688"/>
          <p14:tracePt t="159521" x="2982913" y="4375150"/>
          <p14:tracePt t="159529" x="2973388" y="4402138"/>
          <p14:tracePt t="159544" x="2946400" y="4419600"/>
          <p14:tracePt t="159554" x="2894013" y="4500563"/>
          <p14:tracePt t="159566" x="2874963" y="4537075"/>
          <p14:tracePt t="159589" x="2847975" y="4589463"/>
          <p14:tracePt t="159602" x="2803525" y="4687888"/>
          <p14:tracePt t="159626" x="2795588" y="4741863"/>
          <p14:tracePt t="159649" x="2776538" y="4840288"/>
          <p14:tracePt t="159652" x="2776538" y="4884738"/>
          <p14:tracePt t="159675" x="2776538" y="4929188"/>
          <p14:tracePt t="159687" x="2776538" y="5000625"/>
          <p14:tracePt t="159701" x="2776538" y="5027613"/>
          <p14:tracePt t="160016" x="2776538" y="5037138"/>
          <p14:tracePt t="160028" x="2776538" y="5045075"/>
          <p14:tracePt t="160041" x="2776538" y="5081588"/>
          <p14:tracePt t="160065" x="2759075" y="5089525"/>
          <p14:tracePt t="160076" x="2741613" y="5108575"/>
          <p14:tracePt t="160090" x="2724150" y="5143500"/>
          <p14:tracePt t="160114" x="2714625" y="5153025"/>
          <p14:tracePt t="160127" x="2705100" y="5170488"/>
          <p14:tracePt t="160138" x="2679700" y="5214938"/>
          <p14:tracePt t="160166" x="2670175" y="5232400"/>
          <p14:tracePt t="160186" x="2670175" y="5241925"/>
          <p14:tracePt t="160225" x="2687638" y="5232400"/>
          <p14:tracePt t="160236" x="2724150" y="5197475"/>
          <p14:tracePt t="160241" x="2759075" y="5133975"/>
          <p14:tracePt t="160260" x="2803525" y="5037138"/>
          <p14:tracePt t="160275" x="2894013" y="4840288"/>
          <p14:tracePt t="160296" x="2928938" y="4776788"/>
          <p14:tracePt t="160310" x="3009900" y="4625975"/>
          <p14:tracePt t="160339" x="3027363" y="4572000"/>
          <p14:tracePt t="160346" x="3044825" y="4537075"/>
          <p14:tracePt t="160357" x="3089275" y="4483100"/>
          <p14:tracePt t="160389" x="3116263" y="4465638"/>
          <p14:tracePt t="160395" x="3152775" y="4446588"/>
          <p14:tracePt t="160675" x="3143250" y="4446588"/>
          <p14:tracePt t="160686" x="3133725" y="4456113"/>
          <p14:tracePt t="160704" x="3108325" y="4465638"/>
          <p14:tracePt t="160714" x="3071813" y="4491038"/>
          <p14:tracePt t="160735" x="3054350" y="4500563"/>
          <p14:tracePt t="160741" x="3000375" y="4510088"/>
          <p14:tracePt t="160761" x="2982913" y="4518025"/>
          <p14:tracePt t="160793" x="2901950" y="4554538"/>
          <p14:tracePt t="160809" x="2867025" y="4581525"/>
          <p14:tracePt t="160820" x="2813050" y="4598988"/>
          <p14:tracePt t="160832" x="2776538" y="4608513"/>
          <p14:tracePt t="160846" x="2741613" y="4625975"/>
          <p14:tracePt t="160871" x="2724150" y="4625975"/>
          <p14:tracePt t="160904" x="2714625" y="4625975"/>
          <p14:tracePt t="161734" x="2759075" y="4562475"/>
          <p14:tracePt t="161746" x="2847975" y="4446588"/>
          <p14:tracePt t="161761" x="2946400" y="4357688"/>
          <p14:tracePt t="161771" x="3027363" y="4259263"/>
          <p14:tracePt t="161782" x="3081338" y="4205288"/>
          <p14:tracePt t="161795" x="3125788" y="4160838"/>
          <p14:tracePt t="161806" x="3179763" y="4116388"/>
          <p14:tracePt t="161830" x="3197225" y="4116388"/>
          <p14:tracePt t="161843" x="3224213" y="4108450"/>
          <p14:tracePt t="161855" x="3251200" y="4098925"/>
          <p14:tracePt t="161878" x="3276600" y="4098925"/>
          <p14:tracePt t="161889" x="3286125" y="4098925"/>
          <p14:tracePt t="162136" x="3276600" y="4098925"/>
          <p14:tracePt t="162149" x="3268663" y="4098925"/>
          <p14:tracePt t="162160" x="3251200" y="4108450"/>
          <p14:tracePt t="162173" x="3224213" y="4125913"/>
          <p14:tracePt t="162184" x="3170238" y="4160838"/>
          <p14:tracePt t="162198" x="3017838" y="4251325"/>
          <p14:tracePt t="162210" x="2965450" y="4295775"/>
          <p14:tracePt t="162232" x="2928938" y="4340225"/>
          <p14:tracePt t="162242" x="2884488" y="4375150"/>
          <p14:tracePt t="162257" x="2840038" y="4429125"/>
          <p14:tracePt t="162282" x="2822575" y="4456113"/>
          <p14:tracePt t="162306" x="2822575" y="4500563"/>
          <p14:tracePt t="162316" x="2822575" y="4518025"/>
          <p14:tracePt t="162695" x="2822575" y="4537075"/>
          <p14:tracePt t="162712" x="2830513" y="4537075"/>
          <p14:tracePt t="162721" x="2840038" y="4554538"/>
          <p14:tracePt t="162734" x="2847975" y="4572000"/>
          <p14:tracePt t="162742" x="2857500" y="4589463"/>
          <p14:tracePt t="162776" x="2867025" y="4598988"/>
          <p14:tracePt t="162782" x="2874963" y="4608513"/>
          <p14:tracePt t="162811" x="2884488" y="4616450"/>
          <p14:tracePt t="162818" x="2884488" y="4625975"/>
          <p14:tracePt t="162832" x="2901950" y="4643438"/>
          <p14:tracePt t="162856" x="2901950" y="4652963"/>
          <p14:tracePt t="162867" x="2901950" y="4660900"/>
          <p14:tracePt t="162879" x="2901950" y="4670425"/>
          <p14:tracePt t="162905" x="2901950" y="4687888"/>
          <p14:tracePt t="162916" x="2901950" y="4697413"/>
          <p14:tracePt t="162953" x="2901950" y="4679950"/>
          <p14:tracePt t="162964" x="2919413" y="4608513"/>
          <p14:tracePt t="162976" x="2928938" y="4527550"/>
          <p14:tracePt t="162989" x="2938463" y="4465638"/>
          <p14:tracePt t="162991" x="2946400" y="4419600"/>
          <p14:tracePt t="163013" x="2946400" y="4367213"/>
          <p14:tracePt t="163044" x="2946400" y="4340225"/>
          <p14:tracePt t="163050" x="2946400" y="4286250"/>
          <p14:tracePt t="163063" x="2946400" y="4259263"/>
          <p14:tracePt t="163085" x="2946400" y="4232275"/>
          <p14:tracePt t="163098" x="2946400" y="4214813"/>
          <p14:tracePt t="163123" x="2946400" y="4205288"/>
          <p14:tracePt t="163135" x="2946400" y="4197350"/>
          <p14:tracePt t="163158" x="2938463" y="4197350"/>
          <p14:tracePt t="163178" x="2928938" y="4197350"/>
          <p14:tracePt t="163184" x="2911475" y="4197350"/>
          <p14:tracePt t="163213" x="2901950" y="4197350"/>
          <p14:tracePt t="163225" x="2894013" y="4197350"/>
          <p14:tracePt t="163246" x="2884488" y="4197350"/>
          <p14:tracePt t="163263" x="2867025" y="4197350"/>
          <p14:tracePt t="163281" x="2847975" y="4197350"/>
          <p14:tracePt t="163293" x="2830513" y="4197350"/>
          <p14:tracePt t="163305" x="2803525" y="4205288"/>
          <p14:tracePt t="163318" x="2759075" y="4241800"/>
          <p14:tracePt t="163341" x="2732088" y="4268788"/>
          <p14:tracePt t="163360" x="2705100" y="4286250"/>
          <p14:tracePt t="163369" x="2670175" y="4340225"/>
          <p14:tracePt t="163389" x="2660650" y="4348163"/>
          <p14:tracePt t="163403" x="2652713" y="4375150"/>
          <p14:tracePt t="163415" x="2660650" y="4394200"/>
          <p14:tracePt t="163439" x="2670175" y="4411663"/>
          <p14:tracePt t="163451" x="2724150" y="4446588"/>
          <p14:tracePt t="163475" x="2776538" y="4473575"/>
          <p14:tracePt t="163488" x="2803525" y="4473575"/>
          <p14:tracePt t="163503" x="2830513" y="4483100"/>
          <p14:tracePt t="163525" x="2867025" y="4483100"/>
          <p14:tracePt t="163537" x="2901950" y="4483100"/>
          <p14:tracePt t="163659" x="2911475" y="4465638"/>
          <p14:tracePt t="163672" x="2928938" y="4429125"/>
          <p14:tracePt t="163683" x="2938463" y="4402138"/>
          <p14:tracePt t="163696" x="2955925" y="4357688"/>
          <p14:tracePt t="163718" x="2965450" y="4330700"/>
          <p14:tracePt t="163731" x="2973388" y="4303713"/>
          <p14:tracePt t="163737" x="2973388" y="4286250"/>
          <p14:tracePt t="163756" x="2973388" y="4268788"/>
          <p14:tracePt t="163770" x="2982913" y="4214813"/>
          <p14:tracePt t="163792" x="2982913" y="4187825"/>
          <p14:tracePt t="163804" x="2990850" y="4143375"/>
          <p14:tracePt t="163828" x="2990850" y="4125913"/>
          <p14:tracePt t="163842" x="2990850" y="4108450"/>
          <p14:tracePt t="163867" x="2990850" y="4098925"/>
          <p14:tracePt t="163902" x="2982913" y="4098925"/>
          <p14:tracePt t="163916" x="2973388" y="4098925"/>
          <p14:tracePt t="163976" x="2938463" y="4098925"/>
          <p14:tracePt t="163986" x="2911475" y="4108450"/>
          <p14:tracePt t="164000" x="2874963" y="4143375"/>
          <p14:tracePt t="164011" x="2847975" y="4170363"/>
          <p14:tracePt t="164023" x="2822575" y="4197350"/>
          <p14:tracePt t="164034" x="2786063" y="4241800"/>
          <p14:tracePt t="164061" x="2768600" y="4276725"/>
          <p14:tracePt t="164072" x="2741613" y="4367213"/>
          <p14:tracePt t="164098" x="2741613" y="4402138"/>
          <p14:tracePt t="164109" x="2741613" y="4429125"/>
          <p14:tracePt t="164123" x="2741613" y="4500563"/>
          <p14:tracePt t="164154" x="2741613" y="4537075"/>
          <p14:tracePt t="164159" x="2776538" y="4562475"/>
          <p14:tracePt t="164182" x="2803525" y="4572000"/>
          <p14:tracePt t="164197" x="2857500" y="4572000"/>
          <p14:tracePt t="164208" x="2884488" y="4562475"/>
          <p14:tracePt t="164428" x="2874963" y="4562475"/>
          <p14:tracePt t="164445" x="2840038" y="4554538"/>
          <p14:tracePt t="164451" x="2813050" y="4554538"/>
          <p14:tracePt t="164464" x="2751138" y="4554538"/>
          <p14:tracePt t="164476" x="2562225" y="4537075"/>
          <p14:tracePt t="164492" x="2473325" y="4537075"/>
          <p14:tracePt t="164513" x="2295525" y="4537075"/>
          <p14:tracePt t="164537" x="2197100" y="4554538"/>
          <p14:tracePt t="164548" x="2089150" y="4581525"/>
          <p14:tracePt t="164560" x="1866900" y="4660900"/>
          <p14:tracePt t="164586" x="1785938" y="4697413"/>
          <p14:tracePt t="164597" x="1697038" y="4751388"/>
          <p14:tracePt t="164624" x="1652588" y="4768850"/>
          <p14:tracePt t="164635" x="1616075" y="4786313"/>
          <p14:tracePt t="164645" x="1571625" y="4822825"/>
          <p14:tracePt t="164670" x="1562100" y="4840288"/>
          <p14:tracePt t="164682" x="1562100" y="4848225"/>
          <p14:tracePt t="164987" x="1598613" y="4786313"/>
          <p14:tracePt t="165000" x="1670050" y="4714875"/>
          <p14:tracePt t="165011" x="1724025" y="4652963"/>
          <p14:tracePt t="165028" x="1795463" y="4562475"/>
          <p14:tracePt t="165035" x="1839913" y="4510088"/>
          <p14:tracePt t="165046" x="1911350" y="4429125"/>
          <p14:tracePt t="165072" x="1965325" y="4384675"/>
          <p14:tracePt t="165084" x="1990725" y="4367213"/>
          <p14:tracePt t="165097" x="2009775" y="4357688"/>
          <p14:tracePt t="165119" x="2009775" y="4348163"/>
          <p14:tracePt t="165133" x="2027238" y="4348163"/>
          <p14:tracePt t="165158" x="2044700" y="4348163"/>
          <p14:tracePt t="165170" x="2062163" y="4348163"/>
          <p14:tracePt t="165182" x="2071688" y="4348163"/>
          <p14:tracePt t="165535" x="2062163" y="4348163"/>
          <p14:tracePt t="165554" x="2054225" y="4348163"/>
          <p14:tracePt t="165572" x="2044700" y="4348163"/>
          <p14:tracePt t="165587" x="2027238" y="4357688"/>
          <p14:tracePt t="165596" x="2017713" y="4357688"/>
          <p14:tracePt t="165813" x="2027238" y="4357688"/>
          <p14:tracePt t="165827" x="2044700" y="4357688"/>
          <p14:tracePt t="165839" x="2071688" y="4357688"/>
          <p14:tracePt t="165851" x="2089150" y="4357688"/>
          <p14:tracePt t="165863" x="2116138" y="4357688"/>
          <p14:tracePt t="165876" x="2143125" y="4367213"/>
          <p14:tracePt t="165889" x="2187575" y="4367213"/>
          <p14:tracePt t="165919" x="2224088" y="4367213"/>
          <p14:tracePt t="165924" x="2276475" y="4375150"/>
          <p14:tracePt t="165949" x="2286000" y="4384675"/>
          <p14:tracePt t="165960" x="2303463" y="4384675"/>
          <p14:tracePt t="165972" x="2339975" y="4384675"/>
          <p14:tracePt t="165984" x="2366963" y="4384675"/>
          <p14:tracePt t="166009" x="2393950" y="4384675"/>
          <p14:tracePt t="166020" x="2455863" y="4367213"/>
          <p14:tracePt t="166046" x="2473325" y="4340225"/>
          <p14:tracePt t="166075" x="2482850" y="4330700"/>
          <p14:tracePt t="166094" x="2482850" y="4322763"/>
          <p14:tracePt t="166157" x="2482850" y="4313238"/>
          <p14:tracePt t="166168" x="2473325" y="4303713"/>
          <p14:tracePt t="166181" x="2465388" y="4295775"/>
          <p14:tracePt t="166192" x="2428875" y="4268788"/>
          <p14:tracePt t="166220" x="2393950" y="4259263"/>
          <p14:tracePt t="166229" x="2357438" y="4251325"/>
          <p14:tracePt t="166240" x="2286000" y="4251325"/>
          <p14:tracePt t="166266" x="2241550" y="4251325"/>
          <p14:tracePt t="166279" x="2205038" y="4251325"/>
          <p14:tracePt t="166291" x="2125663" y="4251325"/>
          <p14:tracePt t="166313" x="2098675" y="4259263"/>
          <p14:tracePt t="166327" x="2071688" y="4276725"/>
          <p14:tracePt t="166356" x="2062163" y="4286250"/>
          <p14:tracePt t="166373" x="2017713" y="4313238"/>
          <p14:tracePt t="166387" x="1990725" y="4322763"/>
          <p14:tracePt t="166400" x="1982788" y="4330700"/>
          <p14:tracePt t="166510" x="1982788" y="4340225"/>
          <p14:tracePt t="166557" x="1973263" y="4340225"/>
          <p14:tracePt t="166583" x="1973263" y="4348163"/>
          <p14:tracePt t="166608" x="1965325" y="4357688"/>
          <p14:tracePt t="166631" x="1965325" y="4367213"/>
          <p14:tracePt t="166647" x="1955800" y="4367213"/>
          <p14:tracePt t="166706" x="1955800" y="4375150"/>
          <p14:tracePt t="166716" x="1955800" y="4384675"/>
          <p14:tracePt t="166729" x="1955800" y="4402138"/>
          <p14:tracePt t="166749" x="1946275" y="4411663"/>
          <p14:tracePt t="166765" x="1946275" y="4419600"/>
          <p14:tracePt t="166777" x="1946275" y="4429125"/>
          <p14:tracePt t="166790" x="1946275" y="4438650"/>
          <p14:tracePt t="166802" x="1946275" y="4446588"/>
          <p14:tracePt t="166812" x="1955800" y="4465638"/>
          <p14:tracePt t="167145" x="1955800" y="4491038"/>
          <p14:tracePt t="167155" x="1955800" y="4510088"/>
          <p14:tracePt t="167166" x="1955800" y="4537075"/>
          <p14:tracePt t="167180" x="1955800" y="4562475"/>
          <p14:tracePt t="167197" x="1955800" y="4589463"/>
          <p14:tracePt t="167205" x="1955800" y="4616450"/>
          <p14:tracePt t="167216" x="1946275" y="4625975"/>
          <p14:tracePt t="167253" x="1946275" y="4633913"/>
          <p14:tracePt t="169150" x="1955800" y="4633913"/>
          <p14:tracePt t="169160" x="1973263" y="4633913"/>
          <p14:tracePt t="169170" x="1990725" y="4633913"/>
          <p14:tracePt t="169182" x="2044700" y="4679950"/>
          <p14:tracePt t="169214" x="2081213" y="4724400"/>
          <p14:tracePt t="169218" x="2133600" y="4813300"/>
          <p14:tracePt t="169232" x="2170113" y="4867275"/>
          <p14:tracePt t="169249" x="2205038" y="4946650"/>
          <p14:tracePt t="169268" x="2303463" y="5153025"/>
          <p14:tracePt t="169293" x="2393950" y="5348288"/>
          <p14:tracePt t="169319" x="2446338" y="5429250"/>
          <p14:tracePt t="169330" x="2490788" y="5518150"/>
          <p14:tracePt t="169341" x="2581275" y="5589588"/>
          <p14:tracePt t="169646" x="2581275" y="5599113"/>
          <p14:tracePt t="169658" x="2598738" y="5643563"/>
          <p14:tracePt t="169677" x="2608263" y="5661025"/>
          <p14:tracePt t="169684" x="2633663" y="5688013"/>
          <p14:tracePt t="169694" x="2670175" y="5741988"/>
          <p14:tracePt t="169703" x="2759075" y="5840413"/>
          <p14:tracePt t="169730" x="2803525" y="5884863"/>
          <p14:tracePt t="169740" x="2830513" y="5911850"/>
          <p14:tracePt t="169756" x="2884488" y="5965825"/>
          <p14:tracePt t="169779" x="2894013" y="5983288"/>
          <p14:tracePt t="169792" x="2928938" y="6010275"/>
          <p14:tracePt t="169805" x="2938463" y="6018213"/>
          <p14:tracePt t="169840" x="2946400" y="6018213"/>
          <p14:tracePt t="169857" x="2946400" y="6027738"/>
          <p14:tracePt t="171046" x="2946400" y="6000750"/>
          <p14:tracePt t="171058" x="2946400" y="5938838"/>
          <p14:tracePt t="171071" x="2946400" y="5848350"/>
          <p14:tracePt t="171086" x="2946400" y="5732463"/>
          <p14:tracePt t="171095" x="2946400" y="5634038"/>
          <p14:tracePt t="171106" x="2946400" y="5518150"/>
          <p14:tracePt t="171121" x="2946400" y="5419725"/>
          <p14:tracePt t="171132" x="2938463" y="5224463"/>
          <p14:tracePt t="171157" x="2938463" y="5160963"/>
          <p14:tracePt t="171169" x="2946400" y="5045075"/>
          <p14:tracePt t="171198" x="2973388" y="5000625"/>
          <p14:tracePt t="171215" x="3000375" y="4919663"/>
          <p14:tracePt t="171218" x="3017838" y="4902200"/>
          <p14:tracePt t="171475" x="3017838" y="4875213"/>
          <p14:tracePt t="171485" x="3017838" y="4857750"/>
          <p14:tracePt t="171489" x="3017838" y="4803775"/>
          <p14:tracePt t="171510" x="3009900" y="4768850"/>
          <p14:tracePt t="171521" x="2990850" y="4732338"/>
          <p14:tracePt t="171536" x="2982913" y="4714875"/>
          <p14:tracePt t="171558" x="2973388" y="4705350"/>
          <p14:tracePt t="171571" x="2965450" y="4697413"/>
          <p14:tracePt t="171595" x="2965450" y="4687888"/>
          <p14:tracePt t="171622" x="2955925" y="4687888"/>
          <p14:tracePt t="171657" x="2955925" y="4679950"/>
          <p14:tracePt t="171815" x="2946400" y="4679950"/>
          <p14:tracePt t="172070" x="2946400" y="4687888"/>
          <p14:tracePt t="172082" x="2946400" y="4697413"/>
          <p14:tracePt t="172092" x="2946400" y="4705350"/>
          <p14:tracePt t="172106" x="2946400" y="4714875"/>
          <p14:tracePt t="172118" x="2946400" y="4724400"/>
          <p14:tracePt t="172129" x="2946400" y="4751388"/>
          <p14:tracePt t="172140" x="2946400" y="4803775"/>
          <p14:tracePt t="172157" x="2946400" y="4822825"/>
          <p14:tracePt t="172179" x="2946400" y="4884738"/>
          <p14:tracePt t="172191" x="2955925" y="4902200"/>
          <p14:tracePt t="172215" x="2965450" y="4911725"/>
          <p14:tracePt t="172227" x="2965450" y="4929188"/>
          <p14:tracePt t="172241" x="2973388" y="4929188"/>
          <p14:tracePt t="172348" x="2973388" y="4919663"/>
          <p14:tracePt t="172373" x="2965450" y="4911725"/>
          <p14:tracePt t="172387" x="2955925" y="4894263"/>
          <p14:tracePt t="172398" x="2938463" y="4822825"/>
          <p14:tracePt t="172410" x="2938463" y="4759325"/>
          <p14:tracePt t="172434" x="2938463" y="4697413"/>
          <p14:tracePt t="172447" x="2938463" y="4625975"/>
          <p14:tracePt t="172475" x="2938463" y="4598988"/>
          <p14:tracePt t="172482" x="2938463" y="4589463"/>
          <p14:tracePt t="172495" x="2938463" y="4581525"/>
          <p14:tracePt t="172526" x="2938463" y="4572000"/>
          <p14:tracePt t="172703" x="2928938" y="4572000"/>
          <p14:tracePt t="172741" x="2928938" y="4581525"/>
          <p14:tracePt t="172752" x="2928938" y="4589463"/>
          <p14:tracePt t="172861" x="2928938" y="4608513"/>
          <p14:tracePt t="172874" x="2928938" y="4633913"/>
          <p14:tracePt t="172885" x="2928938" y="4643438"/>
          <p14:tracePt t="172898" x="2928938" y="4697413"/>
          <p14:tracePt t="172922" x="2928938" y="4705350"/>
          <p14:tracePt t="172935" x="2946400" y="4751388"/>
          <p14:tracePt t="172965" x="2946400" y="4768850"/>
          <p14:tracePt t="172969" x="2965450" y="4795838"/>
          <p14:tracePt t="172983" x="2982913" y="4822825"/>
          <p14:tracePt t="172995" x="2990850" y="4840288"/>
          <p14:tracePt t="173348" x="3000375" y="4840288"/>
          <p14:tracePt t="173422" x="3000375" y="4830763"/>
          <p14:tracePt t="173435" x="3000375" y="4822825"/>
          <p14:tracePt t="173446" x="3000375" y="4803775"/>
          <p14:tracePt t="173457" x="3009900" y="4786313"/>
          <p14:tracePt t="173470" x="3009900" y="4759325"/>
          <p14:tracePt t="173486" x="3009900" y="4741863"/>
          <p14:tracePt t="173523" x="3009900" y="4724400"/>
          <p14:tracePt t="173530" x="3017838" y="4714875"/>
          <p14:tracePt t="173871" x="3000375" y="4705350"/>
          <p14:tracePt t="173884" x="2982913" y="4679950"/>
          <p14:tracePt t="173896" x="2965450" y="4625975"/>
          <p14:tracePt t="173910" x="2919413" y="4537075"/>
          <p14:tracePt t="173933" x="2911475" y="4491038"/>
          <p14:tracePt t="173946" x="2911475" y="4465638"/>
          <p14:tracePt t="173958" x="2911475" y="4429125"/>
          <p14:tracePt t="173981" x="2911475" y="4419600"/>
          <p14:tracePt t="173993" x="2911475" y="4411663"/>
          <p14:tracePt t="174082" x="2919413" y="4411663"/>
          <p14:tracePt t="174092" x="2928938" y="4411663"/>
          <p14:tracePt t="174103" x="2938463" y="4429125"/>
          <p14:tracePt t="174117" x="2955925" y="4446588"/>
          <p14:tracePt t="174130" x="2973388" y="4483100"/>
          <p14:tracePt t="174151" x="2973388" y="4510088"/>
          <p14:tracePt t="174165" x="2982913" y="4537075"/>
          <p14:tracePt t="174177" x="3000375" y="4581525"/>
          <p14:tracePt t="174201" x="3000375" y="4608513"/>
          <p14:tracePt t="174213" x="3000375" y="4633913"/>
          <p14:tracePt t="174226" x="3000375" y="4660900"/>
          <p14:tracePt t="174263" x="3000375" y="4670425"/>
          <p14:tracePt t="174273" x="3009900" y="4670425"/>
          <p14:tracePt t="174299" x="3017838" y="4670425"/>
          <p14:tracePt t="174310" x="3027363" y="4670425"/>
          <p14:tracePt t="174885" x="3027363" y="4697413"/>
          <p14:tracePt t="174901" x="3027363" y="4705350"/>
          <p14:tracePt t="174907" x="3036888" y="4732338"/>
          <p14:tracePt t="174919" x="3036888" y="4759325"/>
          <p14:tracePt t="174933" x="3036888" y="4795838"/>
          <p14:tracePt t="174965" x="3036888" y="4848225"/>
          <p14:tracePt t="174969" x="3036888" y="4857750"/>
          <p14:tracePt t="174983" x="3044825" y="4875213"/>
          <p14:tracePt t="175018" x="3054350" y="4902200"/>
          <p14:tracePt t="175029" x="3062288" y="4911725"/>
          <p14:tracePt t="175041" x="3071813" y="4919663"/>
          <p14:tracePt t="175054" x="3071813" y="4929188"/>
          <p14:tracePt t="175138" x="3071813" y="4938713"/>
          <p14:tracePt t="175312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467544" y="80963"/>
            <a:ext cx="81836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sumption to get the Maxwell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– Boltzmann distribution for 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</a:rPr>
              <a:t>velocities</a:t>
            </a:r>
            <a:endParaRPr lang="en-US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495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63600"/>
              </p:ext>
            </p:extLst>
          </p:nvPr>
        </p:nvGraphicFramePr>
        <p:xfrm>
          <a:off x="5913527" y="5510668"/>
          <a:ext cx="2286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0" name="Equation" r:id="rId7" imgW="1016000" imgH="292100" progId="Equation.3">
                  <p:embed/>
                </p:oleObj>
              </mc:Choice>
              <mc:Fallback>
                <p:oleObj name="Equation" r:id="rId7" imgW="1016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527" y="5510668"/>
                        <a:ext cx="2286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7" name="Group 19"/>
          <p:cNvGrpSpPr>
            <a:grpSpLocks/>
          </p:cNvGrpSpPr>
          <p:nvPr/>
        </p:nvGrpSpPr>
        <p:grpSpPr bwMode="auto">
          <a:xfrm>
            <a:off x="143508" y="1987039"/>
            <a:ext cx="6804264" cy="1477965"/>
            <a:chOff x="224" y="1354"/>
            <a:chExt cx="4562" cy="931"/>
          </a:xfrm>
        </p:grpSpPr>
        <p:graphicFrame>
          <p:nvGraphicFramePr>
            <p:cNvPr id="2356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824578"/>
                </p:ext>
              </p:extLst>
            </p:nvPr>
          </p:nvGraphicFramePr>
          <p:xfrm>
            <a:off x="393" y="1994"/>
            <a:ext cx="140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1" name="Equation" r:id="rId9" imgW="1244520" imgH="253800" progId="Equation.3">
                    <p:embed/>
                  </p:oleObj>
                </mc:Choice>
                <mc:Fallback>
                  <p:oleObj name="Equation" r:id="rId9" imgW="124452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" y="1994"/>
                          <a:ext cx="1406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617634"/>
                </p:ext>
              </p:extLst>
            </p:nvPr>
          </p:nvGraphicFramePr>
          <p:xfrm>
            <a:off x="2130" y="1950"/>
            <a:ext cx="125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2" name="Equation" r:id="rId11" imgW="1104900" imgH="279400" progId="Equation.3">
                    <p:embed/>
                  </p:oleObj>
                </mc:Choice>
                <mc:Fallback>
                  <p:oleObj name="Equation" r:id="rId11" imgW="11049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1950"/>
                          <a:ext cx="1256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1" name="Text Box 13"/>
            <p:cNvSpPr txBox="1">
              <a:spLocks noChangeArrowheads="1"/>
            </p:cNvSpPr>
            <p:nvPr/>
          </p:nvSpPr>
          <p:spPr bwMode="auto">
            <a:xfrm>
              <a:off x="224" y="1354"/>
              <a:ext cx="456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2</a:t>
              </a:r>
              <a:r>
                <a:rPr lang="en-US" sz="2000" dirty="0" smtClean="0">
                  <a:latin typeface="Times New Roman" pitchFamily="18" charset="0"/>
                </a:rPr>
                <a:t>) </a:t>
              </a:r>
              <a:r>
                <a:rPr lang="en-US" sz="2000" dirty="0">
                  <a:latin typeface="Times New Roman" pitchFamily="18" charset="0"/>
                </a:rPr>
                <a:t>The probability </a:t>
              </a:r>
              <a:r>
                <a:rPr lang="en-US" sz="2000" dirty="0" smtClean="0">
                  <a:latin typeface="Times New Roman" pitchFamily="18" charset="0"/>
                </a:rPr>
                <a:t>distribution only </a:t>
              </a:r>
              <a:r>
                <a:rPr lang="en-US" sz="2000" dirty="0">
                  <a:latin typeface="Times New Roman" pitchFamily="18" charset="0"/>
                </a:rPr>
                <a:t>depends on the speed </a:t>
              </a:r>
              <a:r>
                <a:rPr lang="en-US" sz="2000" dirty="0" smtClean="0">
                  <a:latin typeface="Times New Roman" pitchFamily="18" charset="0"/>
                </a:rPr>
                <a:t>and not individual Cartesian components of the velocity, which are arbitrary (why?)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4836290" y="5817639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CA"/>
          </a:p>
        </p:txBody>
      </p:sp>
      <p:sp>
        <p:nvSpPr>
          <p:cNvPr id="449554" name="Text Box 18"/>
          <p:cNvSpPr txBox="1">
            <a:spLocks noChangeArrowheads="1"/>
          </p:cNvSpPr>
          <p:nvPr/>
        </p:nvSpPr>
        <p:spPr bwMode="auto">
          <a:xfrm>
            <a:off x="5256611" y="6207496"/>
            <a:ext cx="26872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A Gaussian distribution!</a:t>
            </a:r>
          </a:p>
        </p:txBody>
      </p:sp>
      <p:pic>
        <p:nvPicPr>
          <p:cNvPr id="23560" name="Picture 22" descr="mu spac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76672"/>
            <a:ext cx="1919287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9215468B-8667-449E-BF87-4BABDAD3FFA1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graphicFrame>
        <p:nvGraphicFramePr>
          <p:cNvPr id="235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22796"/>
              </p:ext>
            </p:extLst>
          </p:nvPr>
        </p:nvGraphicFramePr>
        <p:xfrm>
          <a:off x="2645785" y="3537012"/>
          <a:ext cx="3042339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3" name="Equation" r:id="rId14" imgW="1676160" imgH="253800" progId="Equation.3">
                  <p:embed/>
                </p:oleObj>
              </mc:Choice>
              <mc:Fallback>
                <p:oleObj name="Equation" r:id="rId14" imgW="1676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785" y="3537012"/>
                        <a:ext cx="3042339" cy="46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58098"/>
              </p:ext>
            </p:extLst>
          </p:nvPr>
        </p:nvGraphicFramePr>
        <p:xfrm>
          <a:off x="431540" y="4653136"/>
          <a:ext cx="6648041" cy="73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4" name="Equation" r:id="rId16" imgW="3949700" imgH="431800" progId="Equation.3">
                  <p:embed/>
                </p:oleObj>
              </mc:Choice>
              <mc:Fallback>
                <p:oleObj name="Equation" r:id="rId16" imgW="394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4653136"/>
                        <a:ext cx="6648041" cy="735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34535"/>
              </p:ext>
            </p:extLst>
          </p:nvPr>
        </p:nvGraphicFramePr>
        <p:xfrm>
          <a:off x="464762" y="5637619"/>
          <a:ext cx="4083496" cy="74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5" name="Equation" r:id="rId18" imgW="2400300" imgH="431800" progId="Equation.3">
                  <p:embed/>
                </p:oleObj>
              </mc:Choice>
              <mc:Fallback>
                <p:oleObj name="Equation" r:id="rId18" imgW="2400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62" y="5637619"/>
                        <a:ext cx="4083496" cy="743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15516" y="656692"/>
            <a:ext cx="6732798" cy="1150178"/>
            <a:chOff x="215516" y="2314826"/>
            <a:chExt cx="6732798" cy="1150178"/>
          </a:xfrm>
        </p:grpSpPr>
        <p:sp>
          <p:nvSpPr>
            <p:cNvPr id="23566" name="Text Box 12"/>
            <p:cNvSpPr txBox="1">
              <a:spLocks noChangeArrowheads="1"/>
            </p:cNvSpPr>
            <p:nvPr/>
          </p:nvSpPr>
          <p:spPr bwMode="auto">
            <a:xfrm>
              <a:off x="215516" y="2314826"/>
              <a:ext cx="648072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1</a:t>
              </a:r>
              <a:r>
                <a:rPr lang="en-US" sz="2000" dirty="0" smtClean="0">
                  <a:latin typeface="Times New Roman" pitchFamily="18" charset="0"/>
                </a:rPr>
                <a:t>) </a:t>
              </a:r>
              <a:r>
                <a:rPr lang="en-US" sz="2000" dirty="0">
                  <a:latin typeface="Times New Roman" pitchFamily="18" charset="0"/>
                </a:rPr>
                <a:t>Probabilities in </a:t>
              </a:r>
              <a:r>
                <a:rPr lang="en-US" sz="2000" i="1" dirty="0">
                  <a:latin typeface="Times New Roman" pitchFamily="18" charset="0"/>
                </a:rPr>
                <a:t>x</a:t>
              </a:r>
              <a:r>
                <a:rPr lang="en-US" sz="2000" dirty="0">
                  <a:latin typeface="Times New Roman" pitchFamily="18" charset="0"/>
                </a:rPr>
                <a:t>, </a:t>
              </a:r>
              <a:r>
                <a:rPr lang="en-US" sz="2000" i="1" dirty="0">
                  <a:latin typeface="Times New Roman" pitchFamily="18" charset="0"/>
                </a:rPr>
                <a:t>y</a:t>
              </a:r>
              <a:r>
                <a:rPr lang="en-US" sz="2000" dirty="0">
                  <a:latin typeface="Times New Roman" pitchFamily="18" charset="0"/>
                </a:rPr>
                <a:t>, </a:t>
              </a:r>
              <a:r>
                <a:rPr lang="en-US" sz="2000" i="1" dirty="0">
                  <a:latin typeface="Times New Roman" pitchFamily="18" charset="0"/>
                </a:rPr>
                <a:t>z</a:t>
              </a:r>
              <a:r>
                <a:rPr lang="en-US" sz="2000" dirty="0">
                  <a:latin typeface="Times New Roman" pitchFamily="18" charset="0"/>
                </a:rPr>
                <a:t> directions </a:t>
              </a:r>
              <a:r>
                <a:rPr lang="en-US" sz="2000" dirty="0" smtClean="0">
                  <a:latin typeface="Times New Roman" pitchFamily="18" charset="0"/>
                </a:rPr>
                <a:t>have identical mathematical form and </a:t>
              </a:r>
              <a:r>
                <a:rPr lang="en-US" sz="2000" dirty="0" smtClean="0">
                  <a:latin typeface="Times New Roman" pitchFamily="18" charset="0"/>
                </a:rPr>
                <a:t>are </a:t>
              </a:r>
              <a:r>
                <a:rPr lang="en-US" sz="2000" dirty="0" smtClean="0">
                  <a:latin typeface="Times New Roman" pitchFamily="18" charset="0"/>
                </a:rPr>
                <a:t>independent of each other.</a:t>
              </a:r>
            </a:p>
          </p:txBody>
        </p:sp>
        <p:graphicFrame>
          <p:nvGraphicFramePr>
            <p:cNvPr id="2356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580700"/>
                </p:ext>
              </p:extLst>
            </p:nvPr>
          </p:nvGraphicFramePr>
          <p:xfrm>
            <a:off x="395536" y="3009391"/>
            <a:ext cx="25209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6" name="Equation" r:id="rId20" imgW="1422400" imgH="254000" progId="Equation.3">
                    <p:embed/>
                  </p:oleObj>
                </mc:Choice>
                <mc:Fallback>
                  <p:oleObj name="Equation" r:id="rId20" imgW="1422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3009391"/>
                          <a:ext cx="25209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803554"/>
                </p:ext>
              </p:extLst>
            </p:nvPr>
          </p:nvGraphicFramePr>
          <p:xfrm>
            <a:off x="3347864" y="2998902"/>
            <a:ext cx="360045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17" name="Equation" r:id="rId22" imgW="2044700" imgH="254000" progId="Equation.3">
                    <p:embed/>
                  </p:oleObj>
                </mc:Choice>
                <mc:Fallback>
                  <p:oleObj name="Equation" r:id="rId22" imgW="2044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2998902"/>
                          <a:ext cx="360045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Down Arrow 1"/>
            <p:cNvSpPr/>
            <p:nvPr/>
          </p:nvSpPr>
          <p:spPr>
            <a:xfrm rot="16200000">
              <a:off x="3080209" y="3091287"/>
              <a:ext cx="103262" cy="288032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233248" y="4149080"/>
            <a:ext cx="7862793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aking the derivative of both sides with respect to </a:t>
            </a:r>
            <a:r>
              <a:rPr lang="en-US" sz="2000" i="1" dirty="0" err="1" smtClean="0">
                <a:latin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</a:rPr>
              <a:t> (using the chain rule),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07504" y="3537012"/>
            <a:ext cx="2411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Combining 1) and 2)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92958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1996"/>
    </mc:Choice>
    <mc:Fallback>
      <p:transition spd="slow" advTm="4519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49550" grpId="0" animBg="1"/>
      <p:bldP spid="449554" grpId="0"/>
      <p:bldP spid="22" grpId="0" animBg="1"/>
      <p:bldP spid="20" grpId="0"/>
    </p:bldLst>
  </p:timing>
  <p:extLst>
    <p:ext uri="{3A86A75C-4F4B-4683-9AE1-C65F6400EC91}">
      <p14:laserTraceLst xmlns:p14="http://schemas.microsoft.com/office/powerpoint/2010/main">
        <p14:tracePtLst>
          <p14:tracePt t="13583" x="2714625" y="4803775"/>
          <p14:tracePt t="13930" x="2697163" y="4795838"/>
          <p14:tracePt t="13941" x="2679700" y="4776788"/>
          <p14:tracePt t="13952" x="2670175" y="4768850"/>
          <p14:tracePt t="13964" x="2554288" y="4670425"/>
          <p14:tracePt t="13989" x="2473325" y="4581525"/>
          <p14:tracePt t="14001" x="2312988" y="4367213"/>
          <p14:tracePt t="14014" x="1982788" y="3894138"/>
          <p14:tracePt t="14047" x="1652588" y="3419475"/>
          <p14:tracePt t="14050" x="1500188" y="3197225"/>
          <p14:tracePt t="14062" x="1411288" y="3017838"/>
          <p14:tracePt t="14086" x="1339850" y="2857500"/>
          <p14:tracePt t="14098" x="1312863" y="2581275"/>
          <p14:tracePt t="14121" x="1312863" y="2455863"/>
          <p14:tracePt t="14135" x="1322388" y="2374900"/>
          <p14:tracePt t="14147" x="1384300" y="2303463"/>
          <p14:tracePt t="14379" x="1374775" y="2268538"/>
          <p14:tracePt t="14391" x="1339850" y="2170113"/>
          <p14:tracePt t="14417" x="1303338" y="2081213"/>
          <p14:tracePt t="14428" x="1276350" y="2036763"/>
          <p14:tracePt t="14439" x="1258888" y="1982788"/>
          <p14:tracePt t="14454" x="1231900" y="1919288"/>
          <p14:tracePt t="14485" x="1204913" y="1847850"/>
          <p14:tracePt t="14500" x="1196975" y="1795463"/>
          <p14:tracePt t="14516" x="1169988" y="1714500"/>
          <p14:tracePt t="14519" x="1133475" y="1625600"/>
          <p14:tracePt t="14550" x="1108075" y="1598613"/>
          <p14:tracePt t="16363" x="1089025" y="1633538"/>
          <p14:tracePt t="16374" x="1062038" y="1679575"/>
          <p14:tracePt t="16387" x="1036638" y="1714500"/>
          <p14:tracePt t="16399" x="990600" y="1795463"/>
          <p14:tracePt t="16424" x="973138" y="1830388"/>
          <p14:tracePt t="16435" x="938213" y="1866900"/>
          <p14:tracePt t="16461" x="919163" y="1874838"/>
          <p14:tracePt t="16471" x="893763" y="1893888"/>
          <p14:tracePt t="16483" x="866775" y="1919288"/>
          <p14:tracePt t="16515" x="847725" y="1928813"/>
          <p14:tracePt t="16518" x="822325" y="1938338"/>
          <p14:tracePt t="16550" x="822325" y="1955800"/>
          <p14:tracePt t="16560" x="812800" y="1990725"/>
          <p14:tracePt t="16801" x="803275" y="1982788"/>
          <p14:tracePt t="16813" x="803275" y="1973263"/>
          <p14:tracePt t="16824" x="795338" y="1965325"/>
          <p14:tracePt t="16879" x="795338" y="1955800"/>
          <p14:tracePt t="16888" x="803275" y="1938338"/>
          <p14:tracePt t="16899" x="830263" y="1919288"/>
          <p14:tracePt t="16910" x="839788" y="1911350"/>
          <p14:tracePt t="16922" x="866775" y="1901825"/>
          <p14:tracePt t="16958" x="874713" y="1901825"/>
          <p14:tracePt t="16997" x="911225" y="1893888"/>
          <p14:tracePt t="17010" x="955675" y="1893888"/>
          <p14:tracePt t="17022" x="990600" y="1893888"/>
          <p14:tracePt t="17032" x="1027113" y="1901825"/>
          <p14:tracePt t="17045" x="1089025" y="1911350"/>
          <p14:tracePt t="17056" x="1295400" y="1965325"/>
          <p14:tracePt t="17079" x="1401763" y="1973263"/>
          <p14:tracePt t="17091" x="1490663" y="1982788"/>
          <p14:tracePt t="17105" x="1633538" y="2054225"/>
          <p14:tracePt t="17128" x="1697038" y="2098675"/>
          <p14:tracePt t="17141" x="1768475" y="2179638"/>
          <p14:tracePt t="17433" x="1785938" y="2179638"/>
          <p14:tracePt t="17445" x="1812925" y="2160588"/>
          <p14:tracePt t="17457" x="1884363" y="2116138"/>
          <p14:tracePt t="17471" x="1982788" y="2081213"/>
          <p14:tracePt t="17481" x="2089150" y="2036763"/>
          <p14:tracePt t="17493" x="2187575" y="2000250"/>
          <p14:tracePt t="17506" x="2312988" y="1982788"/>
          <p14:tracePt t="17534" x="2393950" y="1973263"/>
          <p14:tracePt t="17556" x="2455863" y="1973263"/>
          <p14:tracePt t="17568" x="2517775" y="1973263"/>
          <p14:tracePt t="17582" x="2562225" y="1973263"/>
          <p14:tracePt t="17591" x="2687638" y="2027238"/>
          <p14:tracePt t="17616" x="2751138" y="2098675"/>
          <p14:tracePt t="17885" x="2786063" y="2089150"/>
          <p14:tracePt t="17897" x="2847975" y="2054225"/>
          <p14:tracePt t="17909" x="2946400" y="2000250"/>
          <p14:tracePt t="17920" x="3062288" y="1965325"/>
          <p14:tracePt t="17933" x="3170238" y="1928813"/>
          <p14:tracePt t="17948" x="3295650" y="1911350"/>
          <p14:tracePt t="17968" x="3330575" y="1901825"/>
          <p14:tracePt t="17981" x="3465513" y="1847850"/>
          <p14:tracePt t="17996" x="3536950" y="1812925"/>
          <p14:tracePt t="18012" x="3670300" y="1758950"/>
          <p14:tracePt t="18997" x="3670300" y="1731963"/>
          <p14:tracePt t="19006" x="3670300" y="1714500"/>
          <p14:tracePt t="19029" x="3670300" y="1697038"/>
          <p14:tracePt t="19039" x="3616325" y="1643063"/>
          <p14:tracePt t="19089" x="3581400" y="1633538"/>
          <p14:tracePt t="19107" x="3562350" y="1625600"/>
          <p14:tracePt t="19114" x="3536950" y="1625600"/>
          <p14:tracePt t="19125" x="3509963" y="1616075"/>
          <p14:tracePt t="19139" x="3473450" y="1616075"/>
          <p14:tracePt t="19164" x="3465513" y="1616075"/>
          <p14:tracePt t="19176" x="3446463" y="1616075"/>
          <p14:tracePt t="19199" x="3438525" y="1616075"/>
          <p14:tracePt t="19229" x="3429000" y="1616075"/>
          <p14:tracePt t="19249" x="3429000" y="1625600"/>
          <p14:tracePt t="19260" x="3429000" y="1633538"/>
          <p14:tracePt t="19275" x="3429000" y="1652588"/>
          <p14:tracePt t="19674" x="3446463" y="1652588"/>
          <p14:tracePt t="19687" x="3465513" y="1652588"/>
          <p14:tracePt t="19700" x="3473450" y="1652588"/>
          <p14:tracePt t="19711" x="3517900" y="1652588"/>
          <p14:tracePt t="19736" x="3536950" y="1652588"/>
          <p14:tracePt t="19749" x="3608388" y="1652588"/>
          <p14:tracePt t="19772" x="3643313" y="1652588"/>
          <p14:tracePt t="19784" x="3670300" y="1643063"/>
          <p14:tracePt t="19797" x="3697288" y="1643063"/>
          <p14:tracePt t="19811" x="3724275" y="1643063"/>
          <p14:tracePt t="19834" x="3732213" y="1643063"/>
          <p14:tracePt t="19845" x="3759200" y="1643063"/>
          <p14:tracePt t="20309" x="3759200" y="1652588"/>
          <p14:tracePt t="20320" x="3768725" y="1670050"/>
          <p14:tracePt t="20333" x="3795713" y="1679575"/>
          <p14:tracePt t="20344" x="3803650" y="1687513"/>
          <p14:tracePt t="20356" x="3830638" y="1704975"/>
          <p14:tracePt t="20371" x="3884613" y="1741488"/>
          <p14:tracePt t="20393" x="3902075" y="1751013"/>
          <p14:tracePt t="20406" x="3911600" y="1768475"/>
          <p14:tracePt t="20418" x="3929063" y="1776413"/>
          <p14:tracePt t="20443" x="3946525" y="1785938"/>
          <p14:tracePt t="20750" x="3938588" y="1785938"/>
          <p14:tracePt t="20765" x="3929063" y="1785938"/>
          <p14:tracePt t="20771" x="3919538" y="1776413"/>
          <p14:tracePt t="20783" x="3911600" y="1776413"/>
          <p14:tracePt t="20799" x="3902075" y="1768475"/>
          <p14:tracePt t="20808" x="3867150" y="1751013"/>
          <p14:tracePt t="20820" x="3857625" y="1741488"/>
          <p14:tracePt t="20843" x="3848100" y="1741488"/>
          <p14:tracePt t="20857" x="3822700" y="1724025"/>
          <p14:tracePt t="20881" x="3822700" y="1714500"/>
          <p14:tracePt t="20892" x="3813175" y="1714500"/>
          <p14:tracePt t="20904" x="3795713" y="1714500"/>
          <p14:tracePt t="20941" x="3786188" y="1714500"/>
          <p14:tracePt t="20966" x="3776663" y="1714500"/>
          <p14:tracePt t="21416" x="3786188" y="1704975"/>
          <p14:tracePt t="21427" x="3795713" y="1704975"/>
          <p14:tracePt t="21440" x="3813175" y="1704975"/>
          <p14:tracePt t="21453" x="3830638" y="1704975"/>
          <p14:tracePt t="21464" x="3840163" y="1704975"/>
          <p14:tracePt t="21478" x="3875088" y="1704975"/>
          <p14:tracePt t="21500" x="3884613" y="1704975"/>
          <p14:tracePt t="21507" x="3919538" y="1704975"/>
          <p14:tracePt t="21540" x="3929063" y="1704975"/>
          <p14:tracePt t="21552" x="3965575" y="1714500"/>
          <p14:tracePt t="21563" x="3973513" y="1714500"/>
          <p14:tracePt t="21587" x="4000500" y="1724025"/>
          <p14:tracePt t="22028" x="4000500" y="1714500"/>
          <p14:tracePt t="22038" x="4010025" y="1704975"/>
          <p14:tracePt t="22050" x="4044950" y="1687513"/>
          <p14:tracePt t="22081" x="4071938" y="1679575"/>
          <p14:tracePt t="22087" x="4108450" y="1670050"/>
          <p14:tracePt t="22098" x="4170363" y="1670050"/>
          <p14:tracePt t="22115" x="4205288" y="1670050"/>
          <p14:tracePt t="22137" x="4295775" y="1679575"/>
          <p14:tracePt t="22148" x="4367213" y="1697038"/>
          <p14:tracePt t="22171" x="4411663" y="1724025"/>
          <p14:tracePt t="22188" x="4473575" y="1785938"/>
          <p14:tracePt t="22208" x="4500563" y="1830388"/>
          <p14:tracePt t="22220" x="4510088" y="1874838"/>
          <p14:tracePt t="22233" x="4527550" y="1938338"/>
          <p14:tracePt t="22536" x="4527550" y="1919288"/>
          <p14:tracePt t="22548" x="4527550" y="1874838"/>
          <p14:tracePt t="22562" x="4527550" y="1839913"/>
          <p14:tracePt t="22573" x="4527550" y="1768475"/>
          <p14:tracePt t="22585" x="4527550" y="1741488"/>
          <p14:tracePt t="22611" x="4491038" y="1687513"/>
          <p14:tracePt t="22634" x="4473575" y="1670050"/>
          <p14:tracePt t="22645" x="4456113" y="1652588"/>
          <p14:tracePt t="22657" x="4446588" y="1625600"/>
          <p14:tracePt t="22671" x="4446588" y="1616075"/>
          <p14:tracePt t="22682" x="4446588" y="1589088"/>
          <p14:tracePt t="22711" x="4446588" y="1581150"/>
          <p14:tracePt t="22757" x="4446588" y="1571625"/>
          <p14:tracePt t="22768" x="4446588" y="1581150"/>
          <p14:tracePt t="23060" x="4384675" y="1562100"/>
          <p14:tracePt t="23076" x="4303713" y="1527175"/>
          <p14:tracePt t="23084" x="4241800" y="1500188"/>
          <p14:tracePt t="23098" x="4143375" y="1490663"/>
          <p14:tracePt t="23110" x="3990975" y="1482725"/>
          <p14:tracePt t="23134" x="3929063" y="1482725"/>
          <p14:tracePt t="23146" x="3867150" y="1482725"/>
          <p14:tracePt t="23158" x="3751263" y="1509713"/>
          <p14:tracePt t="23184" x="3643313" y="1544638"/>
          <p14:tracePt t="23197" x="3625850" y="1554163"/>
          <p14:tracePt t="23207" x="3598863" y="1562100"/>
          <p14:tracePt t="23236" x="3554413" y="1589088"/>
          <p14:tracePt t="23245" x="3536950" y="1589088"/>
          <p14:tracePt t="23258" x="3527425" y="1589088"/>
          <p14:tracePt t="23281" x="3517900" y="1598613"/>
          <p14:tracePt t="23583" x="3536950" y="1598613"/>
          <p14:tracePt t="23597" x="3562350" y="1598613"/>
          <p14:tracePt t="23608" x="3598863" y="1598613"/>
          <p14:tracePt t="23622" x="3633788" y="1616075"/>
          <p14:tracePt t="23633" x="3670300" y="1633538"/>
          <p14:tracePt t="23644" x="3741738" y="1660525"/>
          <p14:tracePt t="23676" x="3768725" y="1670050"/>
          <p14:tracePt t="23681" x="3840163" y="1697038"/>
          <p14:tracePt t="23988" x="3857625" y="1697038"/>
          <p14:tracePt t="23998" x="3894138" y="1697038"/>
          <p14:tracePt t="24011" x="3938588" y="1697038"/>
          <p14:tracePt t="24017" x="3990975" y="1687513"/>
          <p14:tracePt t="24036" x="4125913" y="1687513"/>
          <p14:tracePt t="24047" x="4170363" y="1687513"/>
          <p14:tracePt t="24080" x="4259263" y="1687513"/>
          <p14:tracePt t="24097" x="4286250" y="1687513"/>
          <p14:tracePt t="24108" x="4322763" y="1687513"/>
          <p14:tracePt t="24121" x="4357688" y="1687513"/>
          <p14:tracePt t="24133" x="4411663" y="1704975"/>
          <p14:tracePt t="24157" x="4429125" y="1731963"/>
          <p14:tracePt t="24170" x="4456113" y="1768475"/>
          <p14:tracePt t="24486" x="4438650" y="1768475"/>
          <p14:tracePt t="24504" x="4411663" y="1758950"/>
          <p14:tracePt t="24519" x="4384675" y="1731963"/>
          <p14:tracePt t="24524" x="4276725" y="1670050"/>
          <p14:tracePt t="24536" x="4224338" y="1643063"/>
          <p14:tracePt t="24558" x="4143375" y="1589088"/>
          <p14:tracePt t="24570" x="4000500" y="1536700"/>
          <p14:tracePt t="24595" x="3929063" y="1509713"/>
          <p14:tracePt t="24607" x="3894138" y="1490663"/>
          <p14:tracePt t="24619" x="3857625" y="1482725"/>
          <p14:tracePt t="24632" x="3813175" y="1473200"/>
          <p14:tracePt t="24654" x="3786188" y="1473200"/>
          <p14:tracePt t="24668" x="3776663" y="1473200"/>
          <p14:tracePt t="24998" x="3795713" y="1473200"/>
          <p14:tracePt t="25012" x="3830638" y="1465263"/>
          <p14:tracePt t="25025" x="3867150" y="1465263"/>
          <p14:tracePt t="25035" x="3929063" y="1465263"/>
          <p14:tracePt t="25046" x="3973513" y="1465263"/>
          <p14:tracePt t="25058" x="4071938" y="1482725"/>
          <p14:tracePt t="25082" x="4108450" y="1482725"/>
          <p14:tracePt t="25096" x="4143375" y="1482725"/>
          <p14:tracePt t="25107" x="4224338" y="1490663"/>
          <p14:tracePt t="25130" x="4268788" y="1517650"/>
          <p14:tracePt t="25425" x="4259263" y="1517650"/>
          <p14:tracePt t="25435" x="4241800" y="1517650"/>
          <p14:tracePt t="25448" x="4205288" y="1517650"/>
          <p14:tracePt t="25460" x="4108450" y="1517650"/>
          <p14:tracePt t="25484" x="4017963" y="1517650"/>
          <p14:tracePt t="25497" x="3848100" y="1517650"/>
          <p14:tracePt t="25511" x="3759200" y="1517650"/>
          <p14:tracePt t="25533" x="3679825" y="1517650"/>
          <p14:tracePt t="25545" x="3554413" y="1490663"/>
          <p14:tracePt t="25562" x="3517900" y="1490663"/>
          <p14:tracePt t="25583" x="3490913" y="1490663"/>
          <p14:tracePt t="25611" x="3482975" y="1490663"/>
          <p14:tracePt t="25642" x="3482975" y="1500188"/>
          <p14:tracePt t="25899" x="3517900" y="1500188"/>
          <p14:tracePt t="25910" x="3562350" y="1490663"/>
          <p14:tracePt t="25924" x="3625850" y="1490663"/>
          <p14:tracePt t="25936" x="3732213" y="1490663"/>
          <p14:tracePt t="25948" x="3786188" y="1490663"/>
          <p14:tracePt t="25971" x="3840163" y="1517650"/>
          <p14:tracePt t="25990" x="3946525" y="1616075"/>
          <p14:tracePt t="26001" x="4017963" y="1660525"/>
          <p14:tracePt t="26014" x="4143375" y="1758950"/>
          <p14:tracePt t="26399" x="4160838" y="1758950"/>
          <p14:tracePt t="26413" x="4170363" y="1758950"/>
          <p14:tracePt t="26423" x="4232275" y="1751013"/>
          <p14:tracePt t="26435" x="4276725" y="1741488"/>
          <p14:tracePt t="26459" x="4313238" y="1731963"/>
          <p14:tracePt t="26473" x="4411663" y="1724025"/>
          <p14:tracePt t="26485" x="4438650" y="1724025"/>
          <p14:tracePt t="26507" x="4456113" y="1724025"/>
          <p14:tracePt t="26518" x="4483100" y="1724025"/>
          <p14:tracePt t="26544" x="4510088" y="1751013"/>
          <p14:tracePt t="26741" x="4491038" y="1714500"/>
          <p14:tracePt t="26751" x="4473575" y="1687513"/>
          <p14:tracePt t="26762" x="4465638" y="1679575"/>
          <p14:tracePt t="26775" x="4419600" y="1652588"/>
          <p14:tracePt t="26789" x="4384675" y="1633538"/>
          <p14:tracePt t="26806" x="4340225" y="1616075"/>
          <p14:tracePt t="26824" x="4276725" y="1589088"/>
          <p14:tracePt t="26848" x="4268788" y="1581150"/>
          <p14:tracePt t="26861" x="4251325" y="1571625"/>
          <p14:tracePt t="26874" x="4224338" y="1562100"/>
          <p14:tracePt t="26898" x="4197350" y="1562100"/>
          <p14:tracePt t="26910" x="4143375" y="1554163"/>
          <p14:tracePt t="26923" x="4116388" y="1554163"/>
          <p14:tracePt t="26948" x="4071938" y="1554163"/>
          <p14:tracePt t="26972" x="4044950" y="1554163"/>
          <p14:tracePt t="26983" x="4010025" y="1554163"/>
          <p14:tracePt t="26994" x="3990975" y="1554163"/>
          <p14:tracePt t="27005" x="3965575" y="1554163"/>
          <p14:tracePt t="27033" x="3938588" y="1554163"/>
          <p14:tracePt t="27045" x="3929063" y="1554163"/>
          <p14:tracePt t="27067" x="3919538" y="1554163"/>
          <p14:tracePt t="27081" x="3919538" y="1562100"/>
          <p14:tracePt t="27111" x="3911600" y="1571625"/>
          <p14:tracePt t="27118" x="3902075" y="1571625"/>
          <p14:tracePt t="27129" x="3894138" y="1589088"/>
          <p14:tracePt t="27142" x="3894138" y="1598613"/>
          <p14:tracePt t="27471" x="3867150" y="1598613"/>
          <p14:tracePt t="27482" x="3795713" y="1562100"/>
          <p14:tracePt t="27495" x="3687763" y="1509713"/>
          <p14:tracePt t="27507" x="3544888" y="1446213"/>
          <p14:tracePt t="27513" x="3205163" y="1393825"/>
          <p14:tracePt t="27529" x="3054350" y="1384300"/>
          <p14:tracePt t="27554" x="2894013" y="1366838"/>
          <p14:tracePt t="27569" x="2643188" y="1366838"/>
          <p14:tracePt t="27592" x="2473325" y="1366838"/>
          <p14:tracePt t="27615" x="2419350" y="1366838"/>
          <p14:tracePt t="27630" x="2401888" y="1366838"/>
          <p14:tracePt t="27639" x="2384425" y="1374775"/>
          <p14:tracePt t="27652" x="2384425" y="1384300"/>
          <p14:tracePt t="27701" x="2401888" y="1384300"/>
          <p14:tracePt t="27715" x="2465388" y="1384300"/>
          <p14:tracePt t="27859" x="2517775" y="1393825"/>
          <p14:tracePt t="27875" x="2554288" y="1419225"/>
          <p14:tracePt t="27885" x="2633663" y="1455738"/>
          <p14:tracePt t="27896" x="2732088" y="1490663"/>
          <p14:tracePt t="27908" x="2847975" y="1544638"/>
          <p14:tracePt t="27919" x="2973388" y="1598613"/>
          <p14:tracePt t="27932" x="3224213" y="1724025"/>
          <p14:tracePt t="27957" x="3348038" y="1795463"/>
          <p14:tracePt t="27969" x="3465513" y="1857375"/>
          <p14:tracePt t="28224" x="3465513" y="1847850"/>
          <p14:tracePt t="28286" x="3482975" y="1830388"/>
          <p14:tracePt t="28299" x="3517900" y="1822450"/>
          <p14:tracePt t="28317" x="3544888" y="1812925"/>
          <p14:tracePt t="28322" x="3633788" y="1758950"/>
          <p14:tracePt t="28347" x="3679825" y="1731963"/>
          <p14:tracePt t="28359" x="3714750" y="1697038"/>
          <p14:tracePt t="28370" x="3759200" y="1670050"/>
          <p14:tracePt t="28396" x="3786188" y="1670050"/>
          <p14:tracePt t="28423" x="3795713" y="1670050"/>
          <p14:tracePt t="28468" x="3813175" y="1670050"/>
          <p14:tracePt t="28823" x="3813175" y="1679575"/>
          <p14:tracePt t="28836" x="3795713" y="1687513"/>
          <p14:tracePt t="28860" x="3776663" y="1687513"/>
          <p14:tracePt t="28871" x="3759200" y="1687513"/>
          <p14:tracePt t="28882" x="3751263" y="1697038"/>
          <p14:tracePt t="28897" x="3714750" y="1714500"/>
          <p14:tracePt t="28907" x="3705225" y="1714500"/>
          <p14:tracePt t="28931" x="3697288" y="1724025"/>
          <p14:tracePt t="28945" x="3687763" y="1724025"/>
          <p14:tracePt t="29589" x="3697288" y="1724025"/>
          <p14:tracePt t="29600" x="3705225" y="1724025"/>
          <p14:tracePt t="30187" x="3714750" y="1724025"/>
          <p14:tracePt t="30203" x="3724275" y="1724025"/>
          <p14:tracePt t="30238" x="3732213" y="1724025"/>
          <p14:tracePt t="30248" x="3741738" y="1724025"/>
          <p14:tracePt t="31159" x="3759200" y="1724025"/>
          <p14:tracePt t="31176" x="3786188" y="1724025"/>
          <p14:tracePt t="31184" x="3803650" y="1724025"/>
          <p14:tracePt t="31598" x="3813175" y="1724025"/>
          <p14:tracePt t="31613" x="3840163" y="1724025"/>
          <p14:tracePt t="31623" x="3867150" y="1724025"/>
          <p14:tracePt t="31641" x="3884613" y="1724025"/>
          <p14:tracePt t="31647" x="3902075" y="1724025"/>
          <p14:tracePt t="31660" x="3929063" y="1724025"/>
          <p14:tracePt t="31683" x="3965575" y="1724025"/>
          <p14:tracePt t="31696" x="3973513" y="1724025"/>
          <p14:tracePt t="31722" x="4000500" y="1724025"/>
          <p14:tracePt t="31733" x="4027488" y="1724025"/>
          <p14:tracePt t="31756" x="4044950" y="1731963"/>
          <p14:tracePt t="31770" x="4054475" y="1731963"/>
          <p14:tracePt t="31781" x="4062413" y="1751013"/>
          <p14:tracePt t="32148" x="4081463" y="1751013"/>
          <p14:tracePt t="32159" x="4108450" y="1751013"/>
          <p14:tracePt t="32172" x="4143375" y="1731963"/>
          <p14:tracePt t="32185" x="4160838" y="1731963"/>
          <p14:tracePt t="32207" x="4187825" y="1731963"/>
          <p14:tracePt t="32220" x="4197350" y="1731963"/>
          <p14:tracePt t="32237" x="4205288" y="1731963"/>
          <p14:tracePt t="32329" x="4224338" y="1731963"/>
          <p14:tracePt t="32622" x="4251325" y="1714500"/>
          <p14:tracePt t="32634" x="4276725" y="1687513"/>
          <p14:tracePt t="32647" x="4313238" y="1670050"/>
          <p14:tracePt t="32660" x="4367213" y="1660525"/>
          <p14:tracePt t="32672" x="4429125" y="1660525"/>
          <p14:tracePt t="32704" x="4456113" y="1660525"/>
          <p14:tracePt t="32708" x="4491038" y="1660525"/>
          <p14:tracePt t="32738" x="4500563" y="1660525"/>
          <p14:tracePt t="32743" x="4527550" y="1660525"/>
          <p14:tracePt t="32756" x="4537075" y="1660525"/>
          <p14:tracePt t="32773" x="4572000" y="1660525"/>
          <p14:tracePt t="32793" x="4572000" y="1670050"/>
          <p14:tracePt t="33230" x="4572000" y="1679575"/>
          <p14:tracePt t="33244" x="4572000" y="1687513"/>
          <p14:tracePt t="33255" x="4572000" y="1697038"/>
          <p14:tracePt t="33268" x="4572000" y="1714500"/>
          <p14:tracePt t="33279" x="4572000" y="1731963"/>
          <p14:tracePt t="33307" x="4572000" y="1751013"/>
          <p14:tracePt t="34133" x="4562475" y="1751013"/>
          <p14:tracePt t="34146" x="4545013" y="1751013"/>
          <p14:tracePt t="34157" x="4537075" y="1741488"/>
          <p14:tracePt t="34169" x="4510088" y="1724025"/>
          <p14:tracePt t="34194" x="4483100" y="1714500"/>
          <p14:tracePt t="34218" x="4473575" y="1714500"/>
          <p14:tracePt t="34234" x="4446588" y="1704975"/>
          <p14:tracePt t="34242" x="4438650" y="1697038"/>
          <p14:tracePt t="34255" x="4411663" y="1687513"/>
          <p14:tracePt t="34268" x="4394200" y="1687513"/>
          <p14:tracePt t="34302" x="4357688" y="1679575"/>
          <p14:tracePt t="34305" x="4348163" y="1679575"/>
          <p14:tracePt t="34319" x="4330700" y="1679575"/>
          <p14:tracePt t="34339" x="4303713" y="1679575"/>
          <p14:tracePt t="34364" x="4295775" y="1679575"/>
          <p14:tracePt t="34376" x="4286250" y="1679575"/>
          <p14:tracePt t="34741" x="4268788" y="1679575"/>
          <p14:tracePt t="34755" x="4241800" y="1679575"/>
          <p14:tracePt t="34765" x="4205288" y="1679575"/>
          <p14:tracePt t="34777" x="4160838" y="1679575"/>
          <p14:tracePt t="34790" x="4062413" y="1660525"/>
          <p14:tracePt t="34806" x="4017963" y="1660525"/>
          <p14:tracePt t="34827" x="3938588" y="1660525"/>
          <p14:tracePt t="34840" x="3911600" y="1660525"/>
          <p14:tracePt t="34864" x="3875088" y="1660525"/>
          <p14:tracePt t="34875" x="3822700" y="1660525"/>
          <p14:tracePt t="34901" x="3786188" y="1660525"/>
          <p14:tracePt t="34911" x="3768725" y="1660525"/>
          <p14:tracePt t="34924" x="3751263" y="1660525"/>
          <p14:tracePt t="34948" x="3741738" y="1660525"/>
          <p14:tracePt t="34962" x="3732213" y="1660525"/>
          <p14:tracePt t="35753" x="3724275" y="1670050"/>
          <p14:tracePt t="35764" x="3724275" y="1687513"/>
          <p14:tracePt t="35777" x="3724275" y="1714500"/>
          <p14:tracePt t="35790" x="3714750" y="1731963"/>
          <p14:tracePt t="35815" x="3714750" y="1751013"/>
          <p14:tracePt t="35837" x="3714750" y="1768475"/>
          <p14:tracePt t="35851" x="3714750" y="1776413"/>
          <p14:tracePt t="35863" x="3714750" y="1785938"/>
          <p14:tracePt t="38303" x="3687763" y="1785938"/>
          <p14:tracePt t="38316" x="3679825" y="1785938"/>
          <p14:tracePt t="38327" x="3643313" y="1785938"/>
          <p14:tracePt t="38343" x="3608388" y="1785938"/>
          <p14:tracePt t="38353" x="3571875" y="1795463"/>
          <p14:tracePt t="38364" x="3490913" y="1812925"/>
          <p14:tracePt t="38376" x="3465513" y="1812925"/>
          <p14:tracePt t="38387" x="3429000" y="1822450"/>
          <p14:tracePt t="38412" x="3394075" y="1822450"/>
          <p14:tracePt t="38425" x="3313113" y="1847850"/>
          <p14:tracePt t="38449" x="3259138" y="1866900"/>
          <p14:tracePt t="38471" x="3224213" y="1874838"/>
          <p14:tracePt t="38754" x="3214688" y="1847850"/>
          <p14:tracePt t="38765" x="3187700" y="1822450"/>
          <p14:tracePt t="38782" x="3152775" y="1776413"/>
          <p14:tracePt t="38794" x="3108325" y="1758950"/>
          <p14:tracePt t="38803" x="3062288" y="1741488"/>
          <p14:tracePt t="38812" x="2990850" y="1731963"/>
          <p14:tracePt t="38827" x="2857500" y="1731963"/>
          <p14:tracePt t="38852" x="2625725" y="1795463"/>
          <p14:tracePt t="38863" x="2446338" y="1911350"/>
          <p14:tracePt t="38895" x="2259013" y="2036763"/>
          <p14:tracePt t="38901" x="2116138" y="2116138"/>
          <p14:tracePt t="38913" x="1946275" y="2224088"/>
          <p14:tracePt t="38928" x="1911350" y="2232025"/>
          <p14:tracePt t="38942" x="1911350" y="2251075"/>
          <p14:tracePt t="39241" x="1866900" y="2232025"/>
          <p14:tracePt t="39253" x="1795463" y="2205038"/>
          <p14:tracePt t="39264" x="1652588" y="2179638"/>
          <p14:tracePt t="39289" x="1482725" y="2160588"/>
          <p14:tracePt t="39316" x="1428750" y="2160588"/>
          <p14:tracePt t="39329" x="1366838" y="2143125"/>
          <p14:tracePt t="39340" x="1303338" y="2133600"/>
          <p14:tracePt t="39364" x="1276350" y="2133600"/>
          <p14:tracePt t="39654" x="1268413" y="2108200"/>
          <p14:tracePt t="39670" x="1250950" y="2054225"/>
          <p14:tracePt t="39679" x="1214438" y="2000250"/>
          <p14:tracePt t="39692" x="1160463" y="1938338"/>
          <p14:tracePt t="39705" x="1017588" y="1812925"/>
          <p14:tracePt t="39736" x="946150" y="1785938"/>
          <p14:tracePt t="39740" x="901700" y="1758950"/>
          <p14:tracePt t="39753" x="847725" y="1741488"/>
          <p14:tracePt t="39783" x="822325" y="1731963"/>
          <p14:tracePt t="39788" x="795338" y="1724025"/>
          <p14:tracePt t="39803" x="758825" y="1724025"/>
          <p14:tracePt t="39818" x="741363" y="1724025"/>
          <p14:tracePt t="39818" x="731838" y="1724025"/>
          <p14:tracePt t="39839" x="723900" y="1724025"/>
          <p14:tracePt t="39862" x="714375" y="1724025"/>
          <p14:tracePt t="39876" x="696913" y="1741488"/>
          <p14:tracePt t="40301" x="687388" y="1724025"/>
          <p14:tracePt t="40312" x="669925" y="1704975"/>
          <p14:tracePt t="40329" x="642938" y="1687513"/>
          <p14:tracePt t="40341" x="625475" y="1679575"/>
          <p14:tracePt t="40349" x="608013" y="1660525"/>
          <p14:tracePt t="40362" x="588963" y="1652588"/>
          <p14:tracePt t="40373" x="571500" y="1625600"/>
          <p14:tracePt t="40397" x="561975" y="1608138"/>
          <p14:tracePt t="40411" x="554038" y="1608138"/>
          <p14:tracePt t="40458" x="544513" y="1608138"/>
          <p14:tracePt t="40484" x="536575" y="1608138"/>
          <p14:tracePt t="40838" x="536575" y="1616075"/>
          <p14:tracePt t="40851" x="536575" y="1625600"/>
          <p14:tracePt t="40879" x="536575" y="1633538"/>
          <p14:tracePt t="40885" x="536575" y="1643063"/>
          <p14:tracePt t="40902" x="536575" y="1652588"/>
          <p14:tracePt t="40922" x="536575" y="1660525"/>
          <p14:tracePt t="40934" x="544513" y="1670050"/>
          <p14:tracePt t="40946" x="536575" y="1608138"/>
          <p14:tracePt t="41349" x="536575" y="1616075"/>
          <p14:tracePt t="41360" x="544513" y="1625600"/>
          <p14:tracePt t="41387" x="554038" y="1643063"/>
          <p14:tracePt t="41397" x="571500" y="1652588"/>
          <p14:tracePt t="41408" x="588963" y="1679575"/>
          <p14:tracePt t="41434" x="598488" y="1687513"/>
          <p14:tracePt t="41446" x="608013" y="1704975"/>
          <p14:tracePt t="41457" x="615950" y="1724025"/>
          <p14:tracePt t="41485" x="625475" y="1731963"/>
          <p14:tracePt t="41993" x="633413" y="1751013"/>
          <p14:tracePt t="42006" x="642938" y="1751013"/>
          <p14:tracePt t="42021" x="652463" y="1751013"/>
          <p14:tracePt t="42029" x="669925" y="1758950"/>
          <p14:tracePt t="42043" x="679450" y="1758950"/>
          <p14:tracePt t="42054" x="723900" y="1758950"/>
          <p14:tracePt t="42080" x="750888" y="1758950"/>
          <p14:tracePt t="42092" x="768350" y="1758950"/>
          <p14:tracePt t="42103" x="785813" y="1768475"/>
          <p14:tracePt t="44115" x="795338" y="1768475"/>
          <p14:tracePt t="44130" x="803275" y="1768475"/>
          <p14:tracePt t="44397" x="795338" y="1768475"/>
          <p14:tracePt t="44408" x="785813" y="1768475"/>
          <p14:tracePt t="44419" x="758825" y="1768475"/>
          <p14:tracePt t="44433" x="731838" y="1768475"/>
          <p14:tracePt t="44445" x="704850" y="1768475"/>
          <p14:tracePt t="44458" x="652463" y="1768475"/>
          <p14:tracePt t="44489" x="625475" y="1768475"/>
          <p14:tracePt t="44493" x="588963" y="1768475"/>
          <p14:tracePt t="44508" x="571500" y="1768475"/>
          <p14:tracePt t="44530" x="561975" y="1768475"/>
          <p14:tracePt t="44554" x="554038" y="1768475"/>
          <p14:tracePt t="44700" x="571500" y="1768475"/>
          <p14:tracePt t="44714" x="581025" y="1768475"/>
          <p14:tracePt t="44725" x="588963" y="1768475"/>
          <p14:tracePt t="44737" x="615950" y="1768475"/>
          <p14:tracePt t="44763" x="633413" y="1768475"/>
          <p14:tracePt t="44773" x="652463" y="1768475"/>
          <p14:tracePt t="44785" x="660400" y="1768475"/>
          <p14:tracePt t="44797" x="679450" y="1768475"/>
          <p14:tracePt t="44808" x="741363" y="1751013"/>
          <p14:tracePt t="44834" x="785813" y="1741488"/>
          <p14:tracePt t="44846" x="874713" y="1714500"/>
          <p14:tracePt t="45310" x="884238" y="1714500"/>
          <p14:tracePt t="45321" x="893763" y="1714500"/>
          <p14:tracePt t="45336" x="911225" y="1714500"/>
          <p14:tracePt t="45346" x="928688" y="1714500"/>
          <p14:tracePt t="45358" x="946150" y="1714500"/>
          <p14:tracePt t="45371" x="973138" y="1714500"/>
          <p14:tracePt t="45382" x="1000125" y="1714500"/>
          <p14:tracePt t="45407" x="1017588" y="1714500"/>
          <p14:tracePt t="45419" x="1027113" y="1714500"/>
          <p14:tracePt t="45446" x="1036638" y="1714500"/>
          <p14:tracePt t="45457" x="1044575" y="1714500"/>
          <p14:tracePt t="46089" x="1054100" y="1714500"/>
          <p14:tracePt t="46103" x="1062038" y="1714500"/>
          <p14:tracePt t="46137" x="1071563" y="1714500"/>
          <p14:tracePt t="46636" x="1098550" y="1714500"/>
          <p14:tracePt t="46652" x="1108075" y="1714500"/>
          <p14:tracePt t="46667" x="1125538" y="1714500"/>
          <p14:tracePt t="46674" x="1143000" y="1714500"/>
          <p14:tracePt t="46686" x="1152525" y="1714500"/>
          <p14:tracePt t="46714" x="1160463" y="1714500"/>
          <p14:tracePt t="46759" x="1169988" y="1714500"/>
          <p14:tracePt t="46844" x="1179513" y="1714500"/>
          <p14:tracePt t="46858" x="1187450" y="1714500"/>
          <p14:tracePt t="47210" x="1196975" y="1714500"/>
          <p14:tracePt t="47416" x="1196975" y="1724025"/>
          <p14:tracePt t="47429" x="1187450" y="1724025"/>
          <p14:tracePt t="47526" x="1196975" y="1724025"/>
          <p14:tracePt t="47538" x="1214438" y="1724025"/>
          <p14:tracePt t="47550" x="1231900" y="1724025"/>
          <p14:tracePt t="47566" x="1250950" y="1724025"/>
          <p14:tracePt t="47576" x="1258888" y="1724025"/>
          <p14:tracePt t="47587" x="1285875" y="1724025"/>
          <p14:tracePt t="47600" x="1295400" y="1724025"/>
          <p14:tracePt t="47624" x="1322388" y="1724025"/>
          <p14:tracePt t="47637" x="1393825" y="1714500"/>
          <p14:tracePt t="47658" x="1428750" y="1704975"/>
          <p14:tracePt t="47670" x="1473200" y="1704975"/>
          <p14:tracePt t="47685" x="1509713" y="1704975"/>
          <p14:tracePt t="48112" x="1500188" y="1704975"/>
          <p14:tracePt t="48123" x="1473200" y="1704975"/>
          <p14:tracePt t="48141" x="1473200" y="1714500"/>
          <p14:tracePt t="48148" x="1455738" y="1714500"/>
          <p14:tracePt t="48160" x="1446213" y="1714500"/>
          <p14:tracePt t="48185" x="1438275" y="1714500"/>
          <p14:tracePt t="48320" x="1446213" y="1704975"/>
          <p14:tracePt t="48330" x="1482725" y="1704975"/>
          <p14:tracePt t="48342" x="1544638" y="1697038"/>
          <p14:tracePt t="48361" x="1608138" y="1687513"/>
          <p14:tracePt t="48375" x="1731963" y="1687513"/>
          <p14:tracePt t="48381" x="1776413" y="1687513"/>
          <p14:tracePt t="48392" x="1812925" y="1687513"/>
          <p14:tracePt t="48416" x="1847850" y="1687513"/>
          <p14:tracePt t="48428" x="1893888" y="1687513"/>
          <p14:tracePt t="48441" x="1919288" y="1687513"/>
          <p14:tracePt t="48464" x="1946275" y="1697038"/>
          <p14:tracePt t="48491" x="1990725" y="1714500"/>
          <p14:tracePt t="48503" x="2009775" y="1724025"/>
          <p14:tracePt t="48781" x="1973263" y="1724025"/>
          <p14:tracePt t="48798" x="1911350" y="1724025"/>
          <p14:tracePt t="48806" x="1839913" y="1724025"/>
          <p14:tracePt t="48813" x="1741488" y="1731963"/>
          <p14:tracePt t="48829" x="1517650" y="1751013"/>
          <p14:tracePt t="48860" x="1411288" y="1758950"/>
          <p14:tracePt t="48865" x="1268413" y="1785938"/>
          <p14:tracePt t="48878" x="1231900" y="1795463"/>
          <p14:tracePt t="48903" x="1204913" y="1803400"/>
          <p14:tracePt t="48912" x="1179513" y="1812925"/>
          <p14:tracePt t="48939" x="1179513" y="1822450"/>
          <p14:tracePt t="49012" x="1187450" y="1822450"/>
          <p14:tracePt t="49170" x="1204913" y="1822450"/>
          <p14:tracePt t="49183" x="1214438" y="1822450"/>
          <p14:tracePt t="49195" x="1250950" y="1822450"/>
          <p14:tracePt t="49206" x="1285875" y="1822450"/>
          <p14:tracePt t="49219" x="1366838" y="1822450"/>
          <p14:tracePt t="49244" x="1411288" y="1830388"/>
          <p14:tracePt t="49257" x="1455738" y="1857375"/>
          <p14:tracePt t="49268" x="1517650" y="1919288"/>
          <p14:tracePt t="49298" x="1562100" y="1946275"/>
          <p14:tracePt t="49306" x="1643063" y="2009775"/>
          <p14:tracePt t="49316" x="1679575" y="2036763"/>
          <p14:tracePt t="49342" x="1731963" y="2089150"/>
          <p14:tracePt t="49645" x="1731963" y="2071688"/>
          <p14:tracePt t="49658" x="1724025" y="2044700"/>
          <p14:tracePt t="49673" x="1697038" y="2017713"/>
          <p14:tracePt t="49683" x="1660525" y="1982788"/>
          <p14:tracePt t="49694" x="1625600" y="1955800"/>
          <p14:tracePt t="49708" x="1581150" y="1928813"/>
          <p14:tracePt t="49720" x="1571625" y="1919288"/>
          <p14:tracePt t="49744" x="1562100" y="1911350"/>
          <p14:tracePt t="49770" x="1554163" y="1901825"/>
          <p14:tracePt t="49795" x="1544638" y="1901825"/>
          <p14:tracePt t="49844" x="1536700" y="1901825"/>
          <p14:tracePt t="49866" x="1527175" y="1901825"/>
          <p14:tracePt t="50208" x="1536700" y="1884363"/>
          <p14:tracePt t="50218" x="1571625" y="1866900"/>
          <p14:tracePt t="50230" x="1616075" y="1839913"/>
          <p14:tracePt t="50243" x="1679575" y="1812925"/>
          <p14:tracePt t="50256" x="1697038" y="1812925"/>
          <p14:tracePt t="50280" x="1724025" y="1803400"/>
          <p14:tracePt t="50291" x="1768475" y="1795463"/>
          <p14:tracePt t="50307" x="1785938" y="1795463"/>
          <p14:tracePt t="50327" x="1822450" y="1785938"/>
          <p14:tracePt t="50341" x="1847850" y="1776413"/>
          <p14:tracePt t="50364" x="1884363" y="1776413"/>
          <p14:tracePt t="50376" x="1911350" y="1776413"/>
          <p14:tracePt t="50815" x="1919288" y="1776413"/>
          <p14:tracePt t="50831" x="1946275" y="1768475"/>
          <p14:tracePt t="50840" x="1973263" y="1768475"/>
          <p14:tracePt t="50854" x="2009775" y="1758950"/>
          <p14:tracePt t="50863" x="2089150" y="1758950"/>
          <p14:tracePt t="50888" x="2116138" y="1758950"/>
          <p14:tracePt t="50900" x="2179638" y="1776413"/>
          <p14:tracePt t="50924" x="2205038" y="1795463"/>
          <p14:tracePt t="50940" x="2276475" y="1839913"/>
          <p14:tracePt t="50962" x="2330450" y="1857375"/>
          <p14:tracePt t="51193" x="2330450" y="1847850"/>
          <p14:tracePt t="51219" x="2322513" y="1839913"/>
          <p14:tracePt t="51241" x="2312988" y="1822450"/>
          <p14:tracePt t="51259" x="2303463" y="1785938"/>
          <p14:tracePt t="51270" x="2303463" y="1758950"/>
          <p14:tracePt t="51298" x="2295525" y="1741488"/>
          <p14:tracePt t="51303" x="2286000" y="1714500"/>
          <p14:tracePt t="51316" x="2286000" y="1687513"/>
          <p14:tracePt t="51351" x="2286000" y="1670050"/>
          <p14:tracePt t="51369" x="2286000" y="1660525"/>
          <p14:tracePt t="51412" x="2295525" y="1652588"/>
          <p14:tracePt t="51425" x="2312988" y="1652588"/>
          <p14:tracePt t="51437" x="2339975" y="1652588"/>
          <p14:tracePt t="51460" x="2366963" y="1652588"/>
          <p14:tracePt t="51476" x="2419350" y="1652588"/>
          <p14:tracePt t="51489" x="2455863" y="1670050"/>
          <p14:tracePt t="51516" x="2482850" y="1697038"/>
          <p14:tracePt t="51519" x="2544763" y="1758950"/>
          <p14:tracePt t="51550" x="2571750" y="1795463"/>
          <p14:tracePt t="51567" x="2633663" y="1839913"/>
          <p14:tracePt t="51886" x="2625725" y="1839913"/>
          <p14:tracePt t="51901" x="2598738" y="1830388"/>
          <p14:tracePt t="51911" x="2571750" y="1822450"/>
          <p14:tracePt t="51922" x="2490788" y="1795463"/>
          <p14:tracePt t="51953" x="2455863" y="1785938"/>
          <p14:tracePt t="51959" x="2411413" y="1785938"/>
          <p14:tracePt t="51972" x="2401888" y="1785938"/>
          <p14:tracePt t="52005" x="2384425" y="1785938"/>
          <p14:tracePt t="52024" x="2374900" y="1785938"/>
          <p14:tracePt t="52033" x="2366963" y="1785938"/>
          <p14:tracePt t="52152" x="2374900" y="1785938"/>
          <p14:tracePt t="52164" x="2384425" y="1785938"/>
          <p14:tracePt t="52179" x="2393950" y="1785938"/>
          <p14:tracePt t="52190" x="2411413" y="1785938"/>
          <p14:tracePt t="52202" x="2428875" y="1795463"/>
          <p14:tracePt t="52223" x="2438400" y="1795463"/>
          <p14:tracePt t="52228" x="2473325" y="1803400"/>
          <p14:tracePt t="52253" x="2482850" y="1803400"/>
          <p14:tracePt t="52264" x="2509838" y="1803400"/>
          <p14:tracePt t="52286" x="2536825" y="1803400"/>
          <p14:tracePt t="52288" x="2571750" y="1803400"/>
          <p14:tracePt t="52641" x="2554288" y="1795463"/>
          <p14:tracePt t="52656" x="2517775" y="1785938"/>
          <p14:tracePt t="52670" x="2482850" y="1768475"/>
          <p14:tracePt t="52679" x="2446338" y="1768475"/>
          <p14:tracePt t="52690" x="2419350" y="1758950"/>
          <p14:tracePt t="52703" x="2401888" y="1758950"/>
          <p14:tracePt t="52715" x="2384425" y="1758950"/>
          <p14:tracePt t="52764" x="2374900" y="1758950"/>
          <p14:tracePt t="52836" x="2401888" y="1758950"/>
          <p14:tracePt t="52850" x="2419350" y="1758950"/>
          <p14:tracePt t="52862" x="2446338" y="1758950"/>
          <p14:tracePt t="52874" x="2482850" y="1758950"/>
          <p14:tracePt t="52885" x="2509838" y="1758950"/>
          <p14:tracePt t="52897" x="2589213" y="1758950"/>
          <p14:tracePt t="52922" x="2633663" y="1758950"/>
          <p14:tracePt t="53347" x="2652713" y="1758950"/>
          <p14:tracePt t="53376" x="2660650" y="1758950"/>
          <p14:tracePt t="53387" x="2679700" y="1758950"/>
          <p14:tracePt t="53396" x="2687638" y="1758950"/>
          <p14:tracePt t="53409" x="2705100" y="1751013"/>
          <p14:tracePt t="53421" x="2732088" y="1751013"/>
          <p14:tracePt t="53454" x="2741613" y="1751013"/>
          <p14:tracePt t="53458" x="2751138" y="1751013"/>
          <p14:tracePt t="53470" x="2776538" y="1751013"/>
          <p14:tracePt t="53495" x="2803525" y="1751013"/>
          <p14:tracePt t="53506" x="2822575" y="1751013"/>
          <p14:tracePt t="53516" x="2867025" y="1751013"/>
          <p14:tracePt t="53550" x="2874963" y="1751013"/>
          <p14:tracePt t="53555" x="2894013" y="1751013"/>
          <p14:tracePt t="54494" x="2874963" y="1751013"/>
          <p14:tracePt t="54505" x="2840038" y="1758950"/>
          <p14:tracePt t="54517" x="2795588" y="1768475"/>
          <p14:tracePt t="54531" x="2652713" y="1768475"/>
          <p14:tracePt t="54554" x="2527300" y="1751013"/>
          <p14:tracePt t="54568" x="2374900" y="1731963"/>
          <p14:tracePt t="54579" x="2071688" y="1687513"/>
          <p14:tracePt t="54611" x="1982788" y="1679575"/>
          <p14:tracePt t="54615" x="1839913" y="1679575"/>
          <p14:tracePt t="54641" x="1803400" y="1670050"/>
          <p14:tracePt t="54653" x="1776413" y="1670050"/>
          <p14:tracePt t="54674" x="1768475" y="1670050"/>
          <p14:tracePt t="54690" x="1758950" y="1670050"/>
          <p14:tracePt t="54707" x="1751013" y="1670050"/>
          <p14:tracePt t="54711" x="1731963" y="1670050"/>
          <p14:tracePt t="54724" x="1724025" y="1670050"/>
          <p14:tracePt t="55018" x="1741488" y="1652588"/>
          <p14:tracePt t="55028" x="1785938" y="1625600"/>
          <p14:tracePt t="55047" x="1884363" y="1571625"/>
          <p14:tracePt t="55054" x="2062163" y="1536700"/>
          <p14:tracePt t="55067" x="2517775" y="1438275"/>
          <p14:tracePt t="55089" x="2687638" y="1411288"/>
          <p14:tracePt t="55115" x="2946400" y="1411288"/>
          <p14:tracePt t="55127" x="3044825" y="1411288"/>
          <p14:tracePt t="55138" x="3108325" y="1411288"/>
          <p14:tracePt t="55151" x="3160713" y="1428750"/>
          <p14:tracePt t="55175" x="3214688" y="1465263"/>
          <p14:tracePt t="55200" x="3232150" y="1482725"/>
          <p14:tracePt t="55211" x="3259138" y="1509713"/>
          <p14:tracePt t="55480" x="3286125" y="1509713"/>
          <p14:tracePt t="55506" x="3340100" y="1509713"/>
          <p14:tracePt t="55519" x="3375025" y="1527175"/>
          <p14:tracePt t="55528" x="3411538" y="1544638"/>
          <p14:tracePt t="55541" x="3446463" y="1554163"/>
          <p14:tracePt t="55553" x="3517900" y="1598613"/>
          <p14:tracePt t="55569" x="3536950" y="1608138"/>
          <p14:tracePt t="55589" x="3562350" y="1616075"/>
          <p14:tracePt t="55608" x="3598863" y="1652588"/>
          <p14:tracePt t="55627" x="3608388" y="1660525"/>
          <p14:tracePt t="55638" x="3616325" y="1679575"/>
          <p14:tracePt t="55844" x="3589338" y="1679575"/>
          <p14:tracePt t="55859" x="3554413" y="1679575"/>
          <p14:tracePt t="55870" x="3482975" y="1660525"/>
          <p14:tracePt t="55882" x="3286125" y="1633538"/>
          <p14:tracePt t="55907" x="3133725" y="1633538"/>
          <p14:tracePt t="55922" x="3009900" y="1633538"/>
          <p14:tracePt t="55932" x="2724150" y="1633538"/>
          <p14:tracePt t="55943" x="2598738" y="1633538"/>
          <p14:tracePt t="55965" x="2490788" y="1652588"/>
          <p14:tracePt t="55980" x="2401888" y="1660525"/>
          <p14:tracePt t="55991" x="2268538" y="1714500"/>
          <p14:tracePt t="56008" x="2232025" y="1724025"/>
          <p14:tracePt t="56031" x="2205038" y="1731963"/>
          <p14:tracePt t="56041" x="2179638" y="1741488"/>
          <p14:tracePt t="56295" x="2143125" y="1731963"/>
          <p14:tracePt t="56307" x="2081213" y="1714500"/>
          <p14:tracePt t="56312" x="1955800" y="1679575"/>
          <p14:tracePt t="56330" x="1812925" y="1652588"/>
          <p14:tracePt t="56344" x="1393825" y="1589088"/>
          <p14:tracePt t="56375" x="1196975" y="1589088"/>
          <p14:tracePt t="56379" x="884238" y="1589088"/>
          <p14:tracePt t="56408" x="731838" y="1608138"/>
          <p14:tracePt t="56425" x="625475" y="1616075"/>
          <p14:tracePt t="56429" x="482600" y="1633538"/>
          <p14:tracePt t="56443" x="446088" y="1633538"/>
          <p14:tracePt t="56466" x="411163" y="1633538"/>
          <p14:tracePt t="56478" x="401638" y="1633538"/>
          <p14:tracePt t="56503" x="393700" y="1633538"/>
          <p14:tracePt t="56513" x="384175" y="1633538"/>
          <p14:tracePt t="56734" x="419100" y="1625600"/>
          <p14:tracePt t="56745" x="455613" y="1625600"/>
          <p14:tracePt t="56758" x="500063" y="1625600"/>
          <p14:tracePt t="56773" x="642938" y="1616075"/>
          <p14:tracePt t="56784" x="723900" y="1616075"/>
          <p14:tracePt t="56796" x="812800" y="1616075"/>
          <p14:tracePt t="56813" x="901700" y="1616075"/>
          <p14:tracePt t="56833" x="1081088" y="1643063"/>
          <p14:tracePt t="56863" x="1169988" y="1652588"/>
          <p14:tracePt t="56869" x="1231900" y="1652588"/>
          <p14:tracePt t="56881" x="1357313" y="1633538"/>
          <p14:tracePt t="56903" x="1428750" y="1616075"/>
          <p14:tracePt t="57221" x="1438275" y="1608138"/>
          <p14:tracePt t="57236" x="1465263" y="1608138"/>
          <p14:tracePt t="57250" x="1500188" y="1608138"/>
          <p14:tracePt t="57257" x="1536700" y="1598613"/>
          <p14:tracePt t="57270" x="1679575" y="1589088"/>
          <p14:tracePt t="57299" x="1751013" y="1589088"/>
          <p14:tracePt t="57307" x="1839913" y="1589088"/>
          <p14:tracePt t="57317" x="2027238" y="1589088"/>
          <p14:tracePt t="57342" x="2179638" y="1589088"/>
          <p14:tracePt t="57355" x="2241550" y="1589088"/>
          <p14:tracePt t="57368" x="2303463" y="1589088"/>
          <p14:tracePt t="57392" x="2339975" y="1589088"/>
          <p14:tracePt t="57405" x="2384425" y="1589088"/>
          <p14:tracePt t="57441" x="2393950" y="1589088"/>
          <p14:tracePt t="57694" x="2438400" y="1589088"/>
          <p14:tracePt t="57706" x="2500313" y="1571625"/>
          <p14:tracePt t="57722" x="2581275" y="1571625"/>
          <p14:tracePt t="57739" x="2670175" y="1571625"/>
          <p14:tracePt t="57746" x="2759075" y="1571625"/>
          <p14:tracePt t="57757" x="2919413" y="1581150"/>
          <p14:tracePt t="57783" x="2965450" y="1589088"/>
          <p14:tracePt t="57794" x="3017838" y="1616075"/>
          <p14:tracePt t="57805" x="3071813" y="1625600"/>
          <p14:tracePt t="57832" x="3089275" y="1625600"/>
          <p14:tracePt t="57843" x="3098800" y="1625600"/>
          <p14:tracePt t="57879" x="3108325" y="1625600"/>
          <p14:tracePt t="57892" x="3125788" y="1625600"/>
          <p14:tracePt t="58111" x="3133725" y="1625600"/>
          <p14:tracePt t="58127" x="3170238" y="1625600"/>
          <p14:tracePt t="58141" x="3214688" y="1625600"/>
          <p14:tracePt t="58148" x="3276600" y="1625600"/>
          <p14:tracePt t="58159" x="3429000" y="1679575"/>
          <p14:tracePt t="58184" x="3500438" y="1741488"/>
          <p14:tracePt t="58196" x="3625850" y="1847850"/>
          <p14:tracePt t="58208" x="3670300" y="1911350"/>
          <p14:tracePt t="58233" x="3705225" y="1946275"/>
          <p14:tracePt t="58247" x="3751263" y="2009775"/>
          <p14:tracePt t="58268" x="3795713" y="2027238"/>
          <p14:tracePt t="58475" x="3795713" y="1990725"/>
          <p14:tracePt t="58488" x="3795713" y="1955800"/>
          <p14:tracePt t="58500" x="3795713" y="1928813"/>
          <p14:tracePt t="58513" x="3795713" y="1884363"/>
          <p14:tracePt t="58537" x="3795713" y="1847850"/>
          <p14:tracePt t="58562" x="3795713" y="1822450"/>
          <p14:tracePt t="58577" x="3786188" y="1795463"/>
          <p14:tracePt t="58586" x="3776663" y="1776413"/>
          <p14:tracePt t="58599" x="3759200" y="1751013"/>
          <p14:tracePt t="58634" x="3759200" y="1741488"/>
          <p14:tracePt t="58677" x="3751263" y="1741488"/>
          <p14:tracePt t="59498" x="3759200" y="1741488"/>
          <p14:tracePt t="59513" x="3768725" y="1741488"/>
          <p14:tracePt t="59964" x="3776663" y="1741488"/>
          <p14:tracePt t="59974" x="3786188" y="1741488"/>
          <p14:tracePt t="60022" x="3795713" y="1741488"/>
          <p14:tracePt t="60131" x="3803650" y="1741488"/>
          <p14:tracePt t="60144" x="3813175" y="1741488"/>
          <p14:tracePt t="60171" x="3822700" y="1741488"/>
          <p14:tracePt t="60181" x="3830638" y="1741488"/>
          <p14:tracePt t="60192" x="3840163" y="1741488"/>
          <p14:tracePt t="60217" x="3848100" y="1741488"/>
          <p14:tracePt t="60560" x="3857625" y="1731963"/>
          <p14:tracePt t="60571" x="3867150" y="1731963"/>
          <p14:tracePt t="60584" x="3884613" y="1724025"/>
          <p14:tracePt t="60596" x="3919538" y="1724025"/>
          <p14:tracePt t="60630" x="3938588" y="1714500"/>
          <p14:tracePt t="60645" x="3946525" y="1714500"/>
          <p14:tracePt t="60656" x="3946525" y="1704975"/>
          <p14:tracePt t="60816" x="3965575" y="1704975"/>
          <p14:tracePt t="60828" x="3973513" y="1704975"/>
          <p14:tracePt t="60847" x="3983038" y="1704975"/>
          <p14:tracePt t="60852" x="4027488" y="1704975"/>
          <p14:tracePt t="60865" x="4037013" y="1704975"/>
          <p14:tracePt t="60880" x="4044950" y="1704975"/>
          <p14:tracePt t="60900" x="4062413" y="1704975"/>
          <p14:tracePt t="60924" x="4071938" y="1714500"/>
          <p14:tracePt t="60936" x="4098925" y="1741488"/>
          <p14:tracePt t="60949" x="4116388" y="1758950"/>
          <p14:tracePt t="60974" x="4133850" y="1758950"/>
          <p14:tracePt t="60984" x="4152900" y="1768475"/>
          <p14:tracePt t="61180" x="4133850" y="1768475"/>
          <p14:tracePt t="61193" x="4089400" y="1758950"/>
          <p14:tracePt t="61204" x="3956050" y="1714500"/>
          <p14:tracePt t="61231" x="3875088" y="1697038"/>
          <p14:tracePt t="61241" x="3776663" y="1660525"/>
          <p14:tracePt t="61253" x="3633788" y="1616075"/>
          <p14:tracePt t="61284" x="3581400" y="1598613"/>
          <p14:tracePt t="61289" x="3500438" y="1581150"/>
          <p14:tracePt t="61319" x="3465513" y="1581150"/>
          <p14:tracePt t="61328" x="3446463" y="1581150"/>
          <p14:tracePt t="61340" x="3429000" y="1581150"/>
          <p14:tracePt t="61362" x="3419475" y="1581150"/>
          <p14:tracePt t="61693" x="3429000" y="1581150"/>
          <p14:tracePt t="61705" x="3446463" y="1598613"/>
          <p14:tracePt t="61716" x="3473450" y="1608138"/>
          <p14:tracePt t="61731" x="3500438" y="1625600"/>
          <p14:tracePt t="61741" x="3536950" y="1652588"/>
          <p14:tracePt t="61757" x="3562350" y="1660525"/>
          <p14:tracePt t="61777" x="3616325" y="1679575"/>
          <p14:tracePt t="61801" x="3633788" y="1687513"/>
          <p14:tracePt t="62081" x="3633788" y="1670050"/>
          <p14:tracePt t="62095" x="3633788" y="1652588"/>
          <p14:tracePt t="62118" x="3633788" y="1643063"/>
          <p14:tracePt t="62155" x="3643313" y="1633538"/>
          <p14:tracePt t="62168" x="3660775" y="1625600"/>
          <p14:tracePt t="62180" x="3679825" y="1616075"/>
          <p14:tracePt t="62190" x="3687763" y="1616075"/>
          <p14:tracePt t="62204" x="3697288" y="1616075"/>
          <p14:tracePt t="62216" x="3724275" y="1616075"/>
          <p14:tracePt t="62229" x="3741738" y="1616075"/>
          <p14:tracePt t="62253" x="3751263" y="1616075"/>
          <p14:tracePt t="62264" x="3776663" y="1616075"/>
          <p14:tracePt t="62605" x="3795713" y="1616075"/>
          <p14:tracePt t="62618" x="3813175" y="1616075"/>
          <p14:tracePt t="62641" x="3822700" y="1616075"/>
          <p14:tracePt t="62752" x="3840163" y="1616075"/>
          <p14:tracePt t="62768" x="3857625" y="1625600"/>
          <p14:tracePt t="62775" x="3857625" y="1633538"/>
          <p14:tracePt t="62787" x="3867150" y="1633538"/>
          <p14:tracePt t="62800" x="3875088" y="1643063"/>
          <p14:tracePt t="62825" x="3894138" y="1652588"/>
          <p14:tracePt t="62837" x="3911600" y="1679575"/>
          <p14:tracePt t="62849" x="3911600" y="1687513"/>
          <p14:tracePt t="62873" x="3919538" y="1697038"/>
          <p14:tracePt t="62923" x="3919538" y="1704975"/>
          <p14:tracePt t="62934" x="3919538" y="1714500"/>
          <p14:tracePt t="62959" x="3919538" y="1724025"/>
          <p14:tracePt t="62970" x="3919538" y="1731963"/>
          <p14:tracePt t="62996" x="3919538" y="1741488"/>
          <p14:tracePt t="63015" x="3919538" y="1758950"/>
          <p14:tracePt t="63044" x="3919538" y="1768475"/>
          <p14:tracePt t="63055" x="3919538" y="1776413"/>
          <p14:tracePt t="63067" x="3919538" y="1785938"/>
          <p14:tracePt t="63096" x="3919538" y="1795463"/>
          <p14:tracePt t="63101" x="3919538" y="1803400"/>
          <p14:tracePt t="63190" x="3938588" y="1785938"/>
          <p14:tracePt t="63204" x="3946525" y="1768475"/>
          <p14:tracePt t="63213" x="3965575" y="1758950"/>
          <p14:tracePt t="63225" x="3973513" y="1741488"/>
          <p14:tracePt t="63240" x="4010025" y="1704975"/>
          <p14:tracePt t="63252" x="4027488" y="1697038"/>
          <p14:tracePt t="63285" x="4054475" y="1679575"/>
          <p14:tracePt t="63298" x="4071938" y="1679575"/>
          <p14:tracePt t="63318" x="4108450" y="1679575"/>
          <p14:tracePt t="63323" x="4133850" y="1679575"/>
          <p14:tracePt t="63337" x="4187825" y="1679575"/>
          <p14:tracePt t="63359" x="4205288" y="1679575"/>
          <p14:tracePt t="63373" x="4251325" y="1679575"/>
          <p14:tracePt t="63712" x="4241800" y="1687513"/>
          <p14:tracePt t="63725" x="4205288" y="1704975"/>
          <p14:tracePt t="63739" x="4170363" y="1704975"/>
          <p14:tracePt t="63751" x="4037013" y="1724025"/>
          <p14:tracePt t="63775" x="3973513" y="1724025"/>
          <p14:tracePt t="63788" x="3875088" y="1704975"/>
          <p14:tracePt t="63799" x="3768725" y="1670050"/>
          <p14:tracePt t="63811" x="3571875" y="1562100"/>
          <p14:tracePt t="63844" x="3446463" y="1482725"/>
          <p14:tracePt t="63861" x="3429000" y="1455738"/>
          <p14:tracePt t="63872" x="3411538" y="1446213"/>
          <p14:tracePt t="63886" x="3411538" y="1438275"/>
          <p14:tracePt t="63945" x="3419475" y="1411288"/>
          <p14:tracePt t="63957" x="3438525" y="1393825"/>
          <p14:tracePt t="63974" x="3473450" y="1374775"/>
          <p14:tracePt t="63982" x="3527425" y="1330325"/>
          <p14:tracePt t="63995" x="3679825" y="1241425"/>
          <p14:tracePt t="64009" x="3776663" y="1179513"/>
          <p14:tracePt t="64031" x="3938588" y="1098550"/>
          <p14:tracePt t="64044" x="4010025" y="1071563"/>
          <p14:tracePt t="64068" x="4089400" y="1036638"/>
          <p14:tracePt t="64089" x="4170363" y="1027113"/>
          <p14:tracePt t="64099" x="4295775" y="1017588"/>
          <p14:tracePt t="64115" x="4330700" y="1017588"/>
          <p14:tracePt t="64128" x="4394200" y="1036638"/>
          <p14:tracePt t="64154" x="4419600" y="1098550"/>
          <p14:tracePt t="64164" x="4473575" y="1223963"/>
          <p14:tracePt t="64178" x="4518025" y="1258888"/>
          <p14:tracePt t="64193" x="4572000" y="1295400"/>
          <p14:tracePt t="64214" x="4679950" y="1339850"/>
          <p14:tracePt t="64237" x="4724400" y="1347788"/>
          <p14:tracePt t="64249" x="4759325" y="1366838"/>
          <p14:tracePt t="64263" x="4813300" y="1393825"/>
          <p14:tracePt t="64287" x="4830763" y="1401763"/>
          <p14:tracePt t="64299" x="4840288" y="1438275"/>
          <p14:tracePt t="64311" x="4840288" y="1446213"/>
          <p14:tracePt t="64383" x="4840288" y="1473200"/>
          <p14:tracePt t="64395" x="4840288" y="1500188"/>
          <p14:tracePt t="64409" x="4840288" y="1509713"/>
          <p14:tracePt t="64421" x="4840288" y="1517650"/>
          <p14:tracePt t="64432" x="4830763" y="1527175"/>
          <p14:tracePt t="64445" x="4813300" y="1544638"/>
          <p14:tracePt t="64470" x="4786313" y="1554163"/>
          <p14:tracePt t="64482" x="4714875" y="1589088"/>
          <p14:tracePt t="64505" x="4643438" y="1616075"/>
          <p14:tracePt t="64518" x="4483100" y="1670050"/>
          <p14:tracePt t="64529" x="4419600" y="1687513"/>
          <p14:tracePt t="64554" x="4340225" y="1714500"/>
          <p14:tracePt t="64566" x="4197350" y="1741488"/>
          <p14:tracePt t="64591" x="4116388" y="1751013"/>
          <p14:tracePt t="64602" x="4027488" y="1751013"/>
          <p14:tracePt t="64617" x="3857625" y="1751013"/>
          <p14:tracePt t="64630" x="3776663" y="1751013"/>
          <p14:tracePt t="64650" x="3652838" y="1751013"/>
          <p14:tracePt t="64665" x="3625850" y="1751013"/>
          <p14:tracePt t="64689" x="3598863" y="1741488"/>
          <p14:tracePt t="64700" x="3562350" y="1697038"/>
          <p14:tracePt t="64734" x="3544888" y="1652588"/>
          <p14:tracePt t="64749" x="3544888" y="1643063"/>
          <p14:tracePt t="64764" x="3544888" y="1625600"/>
          <p14:tracePt t="64785" x="3544888" y="1608138"/>
          <p14:tracePt t="64798" x="3554413" y="1598613"/>
          <p14:tracePt t="64809" x="3608388" y="1571625"/>
          <p14:tracePt t="64823" x="3670300" y="1544638"/>
          <p14:tracePt t="64835" x="3894138" y="1473200"/>
          <p14:tracePt t="64848" x="4044950" y="1438275"/>
          <p14:tracePt t="64871" x="4152900" y="1419225"/>
          <p14:tracePt t="64883" x="4330700" y="1384300"/>
          <p14:tracePt t="64907" x="4375150" y="1384300"/>
          <p14:tracePt t="64919" x="4465638" y="1366838"/>
          <p14:tracePt t="64952" x="4500563" y="1366838"/>
          <p14:tracePt t="64956" x="4518025" y="1366838"/>
          <p14:tracePt t="64968" x="4572000" y="1366838"/>
          <p14:tracePt t="64992" x="4608513" y="1366838"/>
          <p14:tracePt t="65004" x="4625975" y="1366838"/>
          <p14:tracePt t="65019" x="4679950" y="1401763"/>
          <p14:tracePt t="65050" x="4705350" y="1428750"/>
          <p14:tracePt t="65054" x="4759325" y="1509713"/>
          <p14:tracePt t="65067" x="4786313" y="1536700"/>
          <p14:tracePt t="65090" x="4822825" y="1625600"/>
          <p14:tracePt t="65115" x="4840288" y="1652588"/>
          <p14:tracePt t="65126" x="4848225" y="1687513"/>
          <p14:tracePt t="65138" x="4857750" y="1704975"/>
          <p14:tracePt t="65152" x="4857750" y="1714500"/>
          <p14:tracePt t="65249" x="4857750" y="1724025"/>
          <p14:tracePt t="65261" x="4840288" y="1741488"/>
          <p14:tracePt t="65273" x="4822825" y="1758950"/>
          <p14:tracePt t="65284" x="4803775" y="1776413"/>
          <p14:tracePt t="65298" x="4786313" y="1785938"/>
          <p14:tracePt t="65310" x="4759325" y="1812925"/>
          <p14:tracePt t="65322" x="4751388" y="1812925"/>
          <p14:tracePt t="65359" x="4751388" y="1830388"/>
          <p14:tracePt t="65371" x="4741863" y="1847850"/>
          <p14:tracePt t="65383" x="4724400" y="1847850"/>
          <p14:tracePt t="65394" x="4714875" y="1847850"/>
          <p14:tracePt t="65408" x="4705350" y="1874838"/>
          <p14:tracePt t="65712" x="4714875" y="1874838"/>
          <p14:tracePt t="65724" x="4751388" y="1874838"/>
          <p14:tracePt t="65736" x="4795838" y="1874838"/>
          <p14:tracePt t="65747" x="4857750" y="1874838"/>
          <p14:tracePt t="65760" x="4956175" y="1874838"/>
          <p14:tracePt t="65789" x="4991100" y="1874838"/>
          <p14:tracePt t="65797" x="5018088" y="1874838"/>
          <p14:tracePt t="65806" x="5037138" y="1874838"/>
          <p14:tracePt t="65833" x="5054600" y="1874838"/>
          <p14:tracePt t="65845" x="5081588" y="1874838"/>
          <p14:tracePt t="65858" x="5153025" y="1866900"/>
          <p14:tracePt t="66297" x="5160963" y="1830388"/>
          <p14:tracePt t="66308" x="5187950" y="1785938"/>
          <p14:tracePt t="66315" x="5224463" y="1724025"/>
          <p14:tracePt t="66333" x="5268913" y="1660525"/>
          <p14:tracePt t="66346" x="5322888" y="1589088"/>
          <p14:tracePt t="66368" x="5340350" y="1562100"/>
          <p14:tracePt t="66382" x="5357813" y="1544638"/>
          <p14:tracePt t="66395" x="5367338" y="1544638"/>
          <p14:tracePt t="66503" x="5375275" y="1544638"/>
          <p14:tracePt t="66516" x="5384800" y="1544638"/>
          <p14:tracePt t="66518" x="5402263" y="1544638"/>
          <p14:tracePt t="66546" x="5411788" y="1544638"/>
          <p14:tracePt t="66551" x="5438775" y="1554163"/>
          <p14:tracePt t="66601" x="5446713" y="1562100"/>
          <p14:tracePt t="66612" x="5456238" y="1562100"/>
          <p14:tracePt t="66623" x="5465763" y="1571625"/>
          <p14:tracePt t="66639" x="5473700" y="1571625"/>
          <p14:tracePt t="66919" x="5491163" y="1571625"/>
          <p14:tracePt t="66929" x="5518150" y="1571625"/>
          <p14:tracePt t="66941" x="5554663" y="1571625"/>
          <p14:tracePt t="66955" x="5653088" y="1589088"/>
          <p14:tracePt t="66967" x="5688013" y="1598613"/>
          <p14:tracePt t="66990" x="5724525" y="1608138"/>
          <p14:tracePt t="67002" x="5741988" y="1608138"/>
          <p14:tracePt t="67016" x="5751513" y="1608138"/>
          <p14:tracePt t="67381" x="5776913" y="1608138"/>
          <p14:tracePt t="67392" x="5786438" y="1616075"/>
          <p14:tracePt t="67404" x="5813425" y="1633538"/>
          <p14:tracePt t="67423" x="5830888" y="1643063"/>
          <p14:tracePt t="67428" x="5840413" y="1652588"/>
          <p14:tracePt t="67440" x="5857875" y="1660525"/>
          <p14:tracePt t="67465" x="5867400" y="1660525"/>
          <p14:tracePt t="67478" x="5867400" y="1670050"/>
          <p14:tracePt t="67489" x="5875338" y="1670050"/>
          <p14:tracePt t="67758" x="5911850" y="1670050"/>
          <p14:tracePt t="67769" x="5956300" y="1670050"/>
          <p14:tracePt t="67782" x="6000750" y="1670050"/>
          <p14:tracePt t="67796" x="6081713" y="1670050"/>
          <p14:tracePt t="67808" x="6108700" y="1670050"/>
          <p14:tracePt t="67824" x="6134100" y="1679575"/>
          <p14:tracePt t="67842" x="6188075" y="1704975"/>
          <p14:tracePt t="67868" x="6232525" y="1731963"/>
          <p14:tracePt t="67879" x="6251575" y="1751013"/>
          <p14:tracePt t="67911" x="6276975" y="1751013"/>
          <p14:tracePt t="68147" x="6224588" y="1751013"/>
          <p14:tracePt t="68161" x="6161088" y="1751013"/>
          <p14:tracePt t="68172" x="6054725" y="1731963"/>
          <p14:tracePt t="68183" x="5929313" y="1704975"/>
          <p14:tracePt t="68196" x="5634038" y="1670050"/>
          <p14:tracePt t="68221" x="5384800" y="1670050"/>
          <p14:tracePt t="68245" x="5303838" y="1670050"/>
          <p14:tracePt t="68257" x="5214938" y="1670050"/>
          <p14:tracePt t="68270" x="5153025" y="1670050"/>
          <p14:tracePt t="68283" x="5072063" y="1687513"/>
          <p14:tracePt t="68305" x="5054600" y="1697038"/>
          <p14:tracePt t="68403" x="5062538" y="1697038"/>
          <p14:tracePt t="68418" x="5081588" y="1697038"/>
          <p14:tracePt t="68428" x="5108575" y="1697038"/>
          <p14:tracePt t="68441" x="5133975" y="1697038"/>
          <p14:tracePt t="68452" x="5187950" y="1697038"/>
          <p14:tracePt t="68464" x="5214938" y="1697038"/>
          <p14:tracePt t="68488" x="5251450" y="1697038"/>
          <p14:tracePt t="68501" x="5330825" y="1704975"/>
          <p14:tracePt t="68515" x="5394325" y="1704975"/>
          <p14:tracePt t="68536" x="5562600" y="1704975"/>
          <p14:tracePt t="68550" x="5653088" y="1687513"/>
          <p14:tracePt t="68580" x="5741988" y="1687513"/>
          <p14:tracePt t="68584" x="5813425" y="1660525"/>
          <p14:tracePt t="68598" x="5956300" y="1633538"/>
          <p14:tracePt t="68630" x="6018213" y="1616075"/>
          <p14:tracePt t="68634" x="6126163" y="1589088"/>
          <p14:tracePt t="69037" x="6126163" y="1598613"/>
          <p14:tracePt t="69047" x="6126163" y="1625600"/>
          <p14:tracePt t="69061" x="6126163" y="1643063"/>
          <p14:tracePt t="69074" x="6134100" y="1670050"/>
          <p14:tracePt t="69086" x="6143625" y="1704975"/>
          <p14:tracePt t="69121" x="6153150" y="1704975"/>
          <p14:tracePt t="69170" x="6161088" y="1714500"/>
          <p14:tracePt t="69183" x="6161088" y="1724025"/>
          <p14:tracePt t="69194" x="6170613" y="1731963"/>
          <p14:tracePt t="69206" x="6180138" y="1776413"/>
          <p14:tracePt t="69219" x="6180138" y="1803400"/>
          <p14:tracePt t="69523" x="6197600" y="1803400"/>
          <p14:tracePt t="69536" x="6224588" y="1803400"/>
          <p14:tracePt t="69548" x="6251575" y="1803400"/>
          <p14:tracePt t="69560" x="6286500" y="1812925"/>
          <p14:tracePt t="69584" x="6303963" y="1812925"/>
          <p14:tracePt t="69610" x="6313488" y="1812925"/>
          <p14:tracePt t="69622" x="6330950" y="1812925"/>
          <p14:tracePt t="69633" x="6340475" y="1812925"/>
          <p14:tracePt t="69646" x="6348413" y="1812925"/>
          <p14:tracePt t="69658" x="6367463" y="1812925"/>
          <p14:tracePt t="69680" x="6375400" y="1812925"/>
          <p14:tracePt t="70601" x="0" y="0"/>
        </p14:tracePtLst>
        <p14:tracePtLst>
          <p14:tracePt t="100649" x="6375400" y="1812925"/>
          <p14:tracePt t="101017" x="6367463" y="1812925"/>
          <p14:tracePt t="101028" x="6313488" y="1776413"/>
          <p14:tracePt t="101041" x="6232525" y="1724025"/>
          <p14:tracePt t="101054" x="6116638" y="1643063"/>
          <p14:tracePt t="101065" x="5795963" y="1482725"/>
          <p14:tracePt t="101095" x="5589588" y="1366838"/>
          <p14:tracePt t="101109" x="5330825" y="1258888"/>
          <p14:tracePt t="101113" x="4786313" y="1160463"/>
          <p14:tracePt t="101129" x="4554538" y="1125538"/>
          <p14:tracePt t="101151" x="4330700" y="1125538"/>
          <p14:tracePt t="101164" x="4062413" y="1125538"/>
          <p14:tracePt t="101178" x="3983038" y="1125538"/>
          <p14:tracePt t="101196" x="3919538" y="1125538"/>
          <p14:tracePt t="101213" x="3857625" y="1143000"/>
          <p14:tracePt t="101241" x="3857625" y="1152525"/>
          <p14:tracePt t="101480" x="3813175" y="1152525"/>
          <p14:tracePt t="101491" x="3776663" y="1152525"/>
          <p14:tracePt t="101503" x="3732213" y="1152525"/>
          <p14:tracePt t="101517" x="3517900" y="1133475"/>
          <p14:tracePt t="101546" x="3367088" y="1098550"/>
          <p14:tracePt t="101551" x="3197225" y="1071563"/>
          <p14:tracePt t="101565" x="2840038" y="1044575"/>
          <p14:tracePt t="101589" x="2697163" y="1044575"/>
          <p14:tracePt t="101614" x="2419350" y="1044575"/>
          <p14:tracePt t="101626" x="2295525" y="1062038"/>
          <p14:tracePt t="101638" x="2125663" y="1108075"/>
          <p14:tracePt t="101650" x="2054225" y="1143000"/>
          <p14:tracePt t="101676" x="1946275" y="1204913"/>
          <p14:tracePt t="101688" x="1911350" y="1231900"/>
          <p14:tracePt t="101709" x="1901825" y="1241425"/>
          <p14:tracePt t="101917" x="1884363" y="1258888"/>
          <p14:tracePt t="101930" x="1847850" y="1268413"/>
          <p14:tracePt t="101942" x="1741488" y="1285875"/>
          <p14:tracePt t="101954" x="1625600" y="1312863"/>
          <p14:tracePt t="101987" x="1473200" y="1330325"/>
          <p14:tracePt t="101991" x="1295400" y="1393825"/>
          <p14:tracePt t="102002" x="911225" y="1527175"/>
          <p14:tracePt t="102018" x="750888" y="1581150"/>
          <p14:tracePt t="102040" x="544513" y="1633538"/>
          <p14:tracePt t="102053" x="500063" y="1660525"/>
          <p14:tracePt t="102070" x="490538" y="1660525"/>
          <p14:tracePt t="102090" x="473075" y="1670050"/>
          <p14:tracePt t="102127" x="473075" y="1687513"/>
          <p14:tracePt t="102150" x="473075" y="1697038"/>
          <p14:tracePt t="102163" x="473075" y="1704975"/>
          <p14:tracePt t="102190" x="482600" y="1704975"/>
          <p14:tracePt t="102205" x="517525" y="1697038"/>
          <p14:tracePt t="102210" x="554038" y="1687513"/>
          <p14:tracePt t="102221" x="633413" y="1670050"/>
          <p14:tracePt t="102252" x="652463" y="1660525"/>
          <p14:tracePt t="102269" x="669925" y="1652588"/>
          <p14:tracePt t="102282" x="679450" y="1652588"/>
          <p14:tracePt t="102343" x="731838" y="1652588"/>
          <p14:tracePt t="102358" x="795338" y="1652588"/>
          <p14:tracePt t="102369" x="866775" y="1652588"/>
          <p14:tracePt t="102380" x="946150" y="1652588"/>
          <p14:tracePt t="102392" x="1027113" y="1652588"/>
          <p14:tracePt t="102408" x="1196975" y="1652588"/>
          <p14:tracePt t="102430" x="1268413" y="1652588"/>
          <p14:tracePt t="102441" x="1438275" y="1652588"/>
          <p14:tracePt t="102465" x="1527175" y="1652588"/>
          <p14:tracePt t="102477" x="1608138" y="1652588"/>
          <p14:tracePt t="102490" x="1687513" y="1652588"/>
          <p14:tracePt t="102795" x="1785938" y="1652588"/>
          <p14:tracePt t="102806" x="1928813" y="1652588"/>
          <p14:tracePt t="102811" x="2062163" y="1652588"/>
          <p14:tracePt t="102831" x="2187575" y="1652588"/>
          <p14:tracePt t="102844" x="2339975" y="1652588"/>
          <p14:tracePt t="102869" x="2419350" y="1652588"/>
          <p14:tracePt t="102892" x="2465388" y="1652588"/>
          <p14:tracePt t="102902" x="2500313" y="1652588"/>
          <p14:tracePt t="102916" x="2544763" y="1652588"/>
          <p14:tracePt t="102928" x="2616200" y="1660525"/>
          <p14:tracePt t="103807" x="2625725" y="1660525"/>
          <p14:tracePt t="103829" x="2633663" y="1670050"/>
          <p14:tracePt t="103841" x="2643188" y="1670050"/>
          <p14:tracePt t="103855" x="2652713" y="1679575"/>
          <p14:tracePt t="103866" x="2652713" y="1697038"/>
          <p14:tracePt t="103878" x="2660650" y="1697038"/>
          <p14:tracePt t="103890" x="2670175" y="1714500"/>
          <p14:tracePt t="103907" x="2697163" y="1751013"/>
          <p14:tracePt t="103926" x="2697163" y="1758950"/>
          <p14:tracePt t="103939" x="2705100" y="1768475"/>
          <p14:tracePt t="103952" x="2714625" y="1795463"/>
          <p14:tracePt t="103976" x="2724150" y="1822450"/>
          <p14:tracePt t="103987" x="2741613" y="1857375"/>
          <p14:tracePt t="106321" x="0" y="0"/>
        </p14:tracePtLst>
        <p14:tracePtLst>
          <p14:tracePt t="146883" x="1438275" y="3375025"/>
          <p14:tracePt t="147373" x="1419225" y="3375025"/>
          <p14:tracePt t="147386" x="1393825" y="3367088"/>
          <p14:tracePt t="147396" x="1357313" y="3357563"/>
          <p14:tracePt t="147407" x="1295400" y="3340100"/>
          <p14:tracePt t="147424" x="1214438" y="3313113"/>
          <p14:tracePt t="147433" x="1116013" y="3295650"/>
          <p14:tracePt t="147444" x="928688" y="3241675"/>
          <p14:tracePt t="147459" x="857250" y="3241675"/>
          <p14:tracePt t="147479" x="803275" y="3241675"/>
          <p14:tracePt t="147492" x="750888" y="3241675"/>
          <p14:tracePt t="147508" x="731838" y="3241675"/>
          <p14:tracePt t="147531" x="714375" y="3268663"/>
          <p14:tracePt t="147566" x="714375" y="3276600"/>
          <p14:tracePt t="147886" x="696913" y="3286125"/>
          <p14:tracePt t="147896" x="669925" y="3286125"/>
          <p14:tracePt t="147907" x="642938" y="3295650"/>
          <p14:tracePt t="147918" x="598488" y="3313113"/>
          <p14:tracePt t="147930" x="544513" y="3330575"/>
          <p14:tracePt t="147957" x="455613" y="3375025"/>
          <p14:tracePt t="147967" x="428625" y="3384550"/>
          <p14:tracePt t="147980" x="401638" y="3402013"/>
          <p14:tracePt t="148006" x="357188" y="3446463"/>
          <p14:tracePt t="148017" x="347663" y="3465513"/>
          <p14:tracePt t="148032" x="347663" y="3490913"/>
          <p14:tracePt t="148055" x="339725" y="3500438"/>
          <p14:tracePt t="148067" x="339725" y="3517900"/>
          <p14:tracePt t="148248" x="322263" y="3490913"/>
          <p14:tracePt t="148261" x="322263" y="3465513"/>
          <p14:tracePt t="148271" x="322263" y="3455988"/>
          <p14:tracePt t="148297" x="322263" y="3446463"/>
          <p14:tracePt t="148308" x="322263" y="3438525"/>
          <p14:tracePt t="148333" x="330200" y="3429000"/>
          <p14:tracePt t="148344" x="366713" y="3411538"/>
          <p14:tracePt t="148358" x="419100" y="3384550"/>
          <p14:tracePt t="148370" x="536575" y="3348038"/>
          <p14:tracePt t="148382" x="581025" y="3330575"/>
          <p14:tracePt t="148406" x="633413" y="3322638"/>
          <p14:tracePt t="148418" x="750888" y="3303588"/>
          <p14:tracePt t="148443" x="812800" y="3295650"/>
          <p14:tracePt t="148455" x="874713" y="3286125"/>
          <p14:tracePt t="148468" x="965200" y="3268663"/>
          <p14:tracePt t="148492" x="1017588" y="3268663"/>
          <p14:tracePt t="148869" x="1017588" y="3303588"/>
          <p14:tracePt t="148881" x="1017588" y="3348038"/>
          <p14:tracePt t="148895" x="1009650" y="3402013"/>
          <p14:tracePt t="148907" x="1000125" y="3446463"/>
          <p14:tracePt t="148930" x="1000125" y="3482975"/>
          <p14:tracePt t="148941" x="1000125" y="3500438"/>
          <p14:tracePt t="148954" x="1000125" y="3527425"/>
          <p14:tracePt t="148986" x="1000125" y="3562350"/>
          <p14:tracePt t="149344" x="973138" y="3562350"/>
          <p14:tracePt t="149355" x="946150" y="3554413"/>
          <p14:tracePt t="149369" x="911225" y="3544888"/>
          <p14:tracePt t="149381" x="893763" y="3536950"/>
          <p14:tracePt t="149392" x="839788" y="3517900"/>
          <p14:tracePt t="149423" x="822325" y="3509963"/>
          <p14:tracePt t="149429" x="803275" y="3500438"/>
          <p14:tracePt t="149443" x="795338" y="3490913"/>
          <p14:tracePt t="149458" x="785813" y="3490913"/>
          <p14:tracePt t="150306" x="776288" y="3490913"/>
          <p14:tracePt t="150319" x="776288" y="3482975"/>
          <p14:tracePt t="150331" x="758825" y="3465513"/>
          <p14:tracePt t="150345" x="750888" y="3446463"/>
          <p14:tracePt t="150355" x="723900" y="3411538"/>
          <p14:tracePt t="150367" x="696913" y="3384550"/>
          <p14:tracePt t="150383" x="642938" y="3340100"/>
          <p14:tracePt t="150404" x="598488" y="3322638"/>
          <p14:tracePt t="150416" x="571500" y="3313113"/>
          <p14:tracePt t="150440" x="554038" y="3313113"/>
          <p14:tracePt t="150453" x="527050" y="3313113"/>
          <p14:tracePt t="150482" x="509588" y="3313113"/>
          <p14:tracePt t="150490" x="500063" y="3313113"/>
          <p14:tracePt t="150902" x="509588" y="3313113"/>
          <p14:tracePt t="150915" x="536575" y="3313113"/>
          <p14:tracePt t="150928" x="571500" y="3313113"/>
          <p14:tracePt t="150939" x="687388" y="3313113"/>
          <p14:tracePt t="150970" x="768350" y="3313113"/>
          <p14:tracePt t="150986" x="928688" y="3340100"/>
          <p14:tracePt t="151000" x="990600" y="3357563"/>
          <p14:tracePt t="151023" x="1098550" y="3429000"/>
          <p14:tracePt t="151027" x="1152525" y="3455988"/>
          <p14:tracePt t="151048" x="1187450" y="3473450"/>
          <p14:tracePt t="151061" x="1214438" y="3500438"/>
          <p14:tracePt t="151075" x="1250950" y="3509963"/>
          <p14:tracePt t="151426" x="1241425" y="3509963"/>
          <p14:tracePt t="151442" x="1223963" y="3509963"/>
          <p14:tracePt t="151452" x="1169988" y="3509963"/>
          <p14:tracePt t="151464" x="1152525" y="3509963"/>
          <p14:tracePt t="151487" x="1125538" y="3509963"/>
          <p14:tracePt t="151501" x="1098550" y="3509963"/>
          <p14:tracePt t="151508" x="1062038" y="3509963"/>
          <p14:tracePt t="151535" x="1044575" y="3500438"/>
          <p14:tracePt t="151548" x="1027113" y="3500438"/>
          <p14:tracePt t="151562" x="1009650" y="3490913"/>
          <p14:tracePt t="151586" x="1000125" y="3490913"/>
          <p14:tracePt t="151926" x="982663" y="3482975"/>
          <p14:tracePt t="151937" x="965200" y="3482975"/>
          <p14:tracePt t="151944" x="938213" y="3482975"/>
          <p14:tracePt t="151965" x="866775" y="3482975"/>
          <p14:tracePt t="151986" x="839788" y="3482975"/>
          <p14:tracePt t="152000" x="768350" y="3482975"/>
          <p14:tracePt t="152013" x="731838" y="3482975"/>
          <p14:tracePt t="152036" x="696913" y="3482975"/>
          <p14:tracePt t="152047" x="660400" y="3482975"/>
          <p14:tracePt t="152072" x="642938" y="3482975"/>
          <p14:tracePt t="152097" x="633413" y="3482975"/>
          <p14:tracePt t="152255" x="642938" y="3473450"/>
          <p14:tracePt t="152268" x="669925" y="3473450"/>
          <p14:tracePt t="152284" x="696913" y="3473450"/>
          <p14:tracePt t="152293" x="723900" y="3473450"/>
          <p14:tracePt t="152304" x="795338" y="3473450"/>
          <p14:tracePt t="152316" x="847725" y="3473450"/>
          <p14:tracePt t="152348" x="938213" y="3473450"/>
          <p14:tracePt t="152353" x="1000125" y="3465513"/>
          <p14:tracePt t="152376" x="1143000" y="3465513"/>
          <p14:tracePt t="152402" x="1187450" y="3465513"/>
          <p14:tracePt t="152414" x="1241425" y="3465513"/>
          <p14:tracePt t="152913" x="1276350" y="3465513"/>
          <p14:tracePt t="152925" x="1303338" y="3465513"/>
          <p14:tracePt t="152936" x="1384300" y="3446463"/>
          <p14:tracePt t="152953" x="1465263" y="3429000"/>
          <p14:tracePt t="152960" x="1571625" y="3419475"/>
          <p14:tracePt t="152975" x="1758950" y="3411538"/>
          <p14:tracePt t="152988" x="1822450" y="3411538"/>
          <p14:tracePt t="153005" x="1928813" y="3411538"/>
          <p14:tracePt t="153026" x="1955800" y="3411538"/>
          <p14:tracePt t="153045" x="1973263" y="3411538"/>
          <p14:tracePt t="153058" x="2000250" y="3411538"/>
          <p14:tracePt t="153302" x="1982788" y="3411538"/>
          <p14:tracePt t="153316" x="1938338" y="3411538"/>
          <p14:tracePt t="153327" x="1857375" y="3402013"/>
          <p14:tracePt t="153345" x="1751013" y="3367088"/>
          <p14:tracePt t="153353" x="1589088" y="3313113"/>
          <p14:tracePt t="153363" x="1438275" y="3276600"/>
          <p14:tracePt t="153376" x="1179513" y="3224213"/>
          <p14:tracePt t="153402" x="990600" y="3224213"/>
          <p14:tracePt t="153414" x="928688" y="3224213"/>
          <p14:tracePt t="153426" x="884238" y="3224213"/>
          <p14:tracePt t="153444" x="812800" y="3224213"/>
          <p14:tracePt t="153460" x="785813" y="3251200"/>
          <p14:tracePt t="153486" x="750888" y="3268663"/>
          <p14:tracePt t="153778" x="723900" y="3268663"/>
          <p14:tracePt t="153799" x="652463" y="3276600"/>
          <p14:tracePt t="153814" x="608013" y="3286125"/>
          <p14:tracePt t="153826" x="554038" y="3330575"/>
          <p14:tracePt t="153845" x="482600" y="3367088"/>
          <p14:tracePt t="153862" x="411163" y="3411538"/>
          <p14:tracePt t="153867" x="339725" y="3446463"/>
          <p14:tracePt t="153880" x="322263" y="3455988"/>
          <p14:tracePt t="153900" x="285750" y="3465513"/>
          <p14:tracePt t="153923" x="276225" y="3473450"/>
          <p14:tracePt t="154096" x="295275" y="3473450"/>
          <p14:tracePt t="154106" x="312738" y="3473450"/>
          <p14:tracePt t="154120" x="322263" y="3473450"/>
          <p14:tracePt t="154131" x="339725" y="3482975"/>
          <p14:tracePt t="154143" x="347663" y="3482975"/>
          <p14:tracePt t="154824" x="357188" y="3482975"/>
          <p14:tracePt t="154885" x="366713" y="3482975"/>
          <p14:tracePt t="154901" x="374650" y="3490913"/>
          <p14:tracePt t="154921" x="384175" y="3490913"/>
          <p14:tracePt t="154941" x="393700" y="3490913"/>
          <p14:tracePt t="155386" x="419100" y="3490913"/>
          <p14:tracePt t="155398" x="455613" y="3490913"/>
          <p14:tracePt t="155410" x="490538" y="3490913"/>
          <p14:tracePt t="155423" x="544513" y="3490913"/>
          <p14:tracePt t="155434" x="598488" y="3490913"/>
          <p14:tracePt t="155446" x="633413" y="3509963"/>
          <p14:tracePt t="155462" x="723900" y="3536950"/>
          <p14:tracePt t="155482" x="768350" y="3544888"/>
          <p14:tracePt t="155495" x="830263" y="3571875"/>
          <p14:tracePt t="155511" x="857250" y="3589338"/>
          <p14:tracePt t="155531" x="874713" y="3598863"/>
          <p14:tracePt t="155821" x="874713" y="3581400"/>
          <p14:tracePt t="155837" x="874713" y="3562350"/>
          <p14:tracePt t="155849" x="874713" y="3517900"/>
          <p14:tracePt t="155864" x="857250" y="3500438"/>
          <p14:tracePt t="155886" x="830263" y="3482975"/>
          <p14:tracePt t="155909" x="812800" y="3473450"/>
          <p14:tracePt t="155921" x="803275" y="3465513"/>
          <p14:tracePt t="155932" x="768350" y="3465513"/>
          <p14:tracePt t="155957" x="758825" y="3465513"/>
          <p14:tracePt t="155971" x="750888" y="3465513"/>
          <p14:tracePt t="156001" x="741363" y="3465513"/>
          <p14:tracePt t="156360" x="750888" y="3419475"/>
          <p14:tracePt t="156375" x="758825" y="3394075"/>
          <p14:tracePt t="156387" x="768350" y="3375025"/>
          <p14:tracePt t="156409" x="776288" y="3357563"/>
          <p14:tracePt t="156458" x="795338" y="3357563"/>
          <p14:tracePt t="156470" x="803275" y="3348038"/>
          <p14:tracePt t="156481" x="812800" y="3348038"/>
          <p14:tracePt t="156494" x="822325" y="3348038"/>
          <p14:tracePt t="156518" x="830263" y="3348038"/>
          <p14:tracePt t="156824" x="830263" y="3357563"/>
          <p14:tracePt t="156834" x="839788" y="3375025"/>
          <p14:tracePt t="156846" x="857250" y="3411538"/>
          <p14:tracePt t="156858" x="893763" y="3473450"/>
          <p14:tracePt t="156884" x="911225" y="3490913"/>
          <p14:tracePt t="156895" x="919163" y="3509963"/>
          <p14:tracePt t="156907" x="928688" y="3536950"/>
          <p14:tracePt t="157139" x="928688" y="3509963"/>
          <p14:tracePt t="157152" x="928688" y="3465513"/>
          <p14:tracePt t="157164" x="928688" y="3429000"/>
          <p14:tracePt t="157175" x="928688" y="3394075"/>
          <p14:tracePt t="157206" x="946150" y="3367088"/>
          <p14:tracePt t="157212" x="990600" y="3330575"/>
          <p14:tracePt t="157235" x="990600" y="3322638"/>
          <p14:tracePt t="157251" x="1044575" y="3313113"/>
          <p14:tracePt t="157273" x="1054100" y="3295650"/>
          <p14:tracePt t="157286" x="1081088" y="3286125"/>
          <p14:tracePt t="157298" x="1108075" y="3276600"/>
          <p14:tracePt t="157310" x="1125538" y="3268663"/>
          <p14:tracePt t="157334" x="1143000" y="3268663"/>
          <p14:tracePt t="157347" x="1169988" y="3259138"/>
          <p14:tracePt t="157372" x="1196975" y="3259138"/>
          <p14:tracePt t="157650" x="1250950" y="3259138"/>
          <p14:tracePt t="157666" x="1303338" y="3268663"/>
          <p14:tracePt t="157679" x="1357313" y="3295650"/>
          <p14:tracePt t="157688" x="1393825" y="3322638"/>
          <p14:tracePt t="157699" x="1465263" y="3375025"/>
          <p14:tracePt t="157723" x="1473200" y="3394075"/>
          <p14:tracePt t="157737" x="1490663" y="3402013"/>
          <p14:tracePt t="158114" x="1500188" y="3402013"/>
          <p14:tracePt t="158186" x="1500188" y="3411538"/>
          <p14:tracePt t="158454" x="1509713" y="3402013"/>
          <p14:tracePt t="158466" x="1536700" y="3384550"/>
          <p14:tracePt t="158485" x="1571625" y="3375025"/>
          <p14:tracePt t="158491" x="1697038" y="3375025"/>
          <p14:tracePt t="158502" x="1768475" y="3375025"/>
          <p14:tracePt t="158519" x="1847850" y="3384550"/>
          <p14:tracePt t="158540" x="2027238" y="3446463"/>
          <p14:tracePt t="158564" x="2089150" y="3455988"/>
          <p14:tracePt t="158575" x="2125663" y="3465513"/>
          <p14:tracePt t="158587" x="2179638" y="3473450"/>
          <p14:tracePt t="158893" x="2187575" y="3465513"/>
          <p14:tracePt t="158906" x="2205038" y="3455988"/>
          <p14:tracePt t="158923" x="2224088" y="3429000"/>
          <p14:tracePt t="158929" x="2251075" y="3411538"/>
          <p14:tracePt t="158942" x="2286000" y="3348038"/>
          <p14:tracePt t="158956" x="2295525" y="3330575"/>
          <p14:tracePt t="158991" x="2322513" y="3303588"/>
          <p14:tracePt t="158994" x="2347913" y="3295650"/>
          <p14:tracePt t="159008" x="2374900" y="3268663"/>
          <p14:tracePt t="159356" x="2366963" y="3268663"/>
          <p14:tracePt t="159367" x="2357438" y="3295650"/>
          <p14:tracePt t="159380" x="2339975" y="3313113"/>
          <p14:tracePt t="159392" x="2330450" y="3340100"/>
          <p14:tracePt t="159403" x="2322513" y="3375025"/>
          <p14:tracePt t="159417" x="2312988" y="3394075"/>
          <p14:tracePt t="159428" x="2312988" y="3411538"/>
          <p14:tracePt t="159479" x="2303463" y="3411538"/>
          <p14:tracePt t="159489" x="2295525" y="3419475"/>
          <p14:tracePt t="159822" x="2295525" y="3411538"/>
          <p14:tracePt t="161366" x="2268538" y="3394075"/>
          <p14:tracePt t="161377" x="2214563" y="3367088"/>
          <p14:tracePt t="161390" x="2133600" y="3340100"/>
          <p14:tracePt t="161402" x="2054225" y="3313113"/>
          <p14:tracePt t="161413" x="1919288" y="3286125"/>
          <p14:tracePt t="161440" x="1795463" y="3286125"/>
          <p14:tracePt t="161463" x="1714500" y="3295650"/>
          <p14:tracePt t="161475" x="1633538" y="3330575"/>
          <p14:tracePt t="161489" x="1490663" y="3375025"/>
          <p14:tracePt t="161513" x="1438275" y="3384550"/>
          <p14:tracePt t="161524" x="1393825" y="3394075"/>
          <p14:tracePt t="161535" x="1339850" y="3394075"/>
          <p14:tracePt t="161548" x="1285875" y="3394075"/>
          <p14:tracePt t="161878" x="1276350" y="3394075"/>
          <p14:tracePt t="161889" x="1258888" y="3394075"/>
          <p14:tracePt t="161902" x="1231900" y="3394075"/>
          <p14:tracePt t="161919" x="1204913" y="3394075"/>
          <p14:tracePt t="161927" x="1125538" y="3411538"/>
          <p14:tracePt t="161950" x="1071563" y="3429000"/>
          <p14:tracePt t="161964" x="1017588" y="3455988"/>
          <p14:tracePt t="161982" x="982663" y="3473450"/>
          <p14:tracePt t="161986" x="928688" y="3500438"/>
          <p14:tracePt t="162000" x="919163" y="3500438"/>
          <p14:tracePt t="162016" x="884238" y="3517900"/>
          <p14:tracePt t="162048" x="874713" y="3527425"/>
          <p14:tracePt t="162060" x="866775" y="3527425"/>
          <p14:tracePt t="162180" x="857250" y="3527425"/>
          <p14:tracePt t="162197" x="847725" y="3527425"/>
          <p14:tracePt t="162254" x="839788" y="3527425"/>
          <p14:tracePt t="162266" x="830263" y="3527425"/>
          <p14:tracePt t="162279" x="822325" y="3527425"/>
          <p14:tracePt t="162304" x="812800" y="3517900"/>
          <p14:tracePt t="162309" x="812800" y="3509963"/>
          <p14:tracePt t="162328" x="803275" y="3490913"/>
          <p14:tracePt t="162344" x="803275" y="3482975"/>
          <p14:tracePt t="162354" x="795338" y="3446463"/>
          <p14:tracePt t="162376" x="795338" y="3438525"/>
          <p14:tracePt t="162388" x="785813" y="3419475"/>
          <p14:tracePt t="162411" x="785813" y="3411538"/>
          <p14:tracePt t="162440" x="785813" y="3402013"/>
          <p14:tracePt t="162458" x="776288" y="3394075"/>
          <p14:tracePt t="162487" x="776288" y="3384550"/>
          <p14:tracePt t="162497" x="768350" y="3384550"/>
          <p14:tracePt t="162522" x="758825" y="3384550"/>
          <p14:tracePt t="162535" x="758825" y="3375025"/>
          <p14:tracePt t="162546" x="758825" y="3367088"/>
          <p14:tracePt t="162573" x="758825" y="3357563"/>
          <p14:tracePt t="162730" x="785813" y="3357563"/>
          <p14:tracePt t="162740" x="795338" y="3357563"/>
          <p14:tracePt t="162754" x="822325" y="3357563"/>
          <p14:tracePt t="162767" x="866775" y="3348038"/>
          <p14:tracePt t="162779" x="955675" y="3313113"/>
          <p14:tracePt t="162790" x="1303338" y="3160713"/>
          <p14:tracePt t="162802" x="1473200" y="3071813"/>
          <p14:tracePt t="162826" x="1616075" y="3017838"/>
          <p14:tracePt t="162838" x="1795463" y="2965450"/>
          <p14:tracePt t="162862" x="1822450" y="2965450"/>
          <p14:tracePt t="162875" x="1839913" y="2965450"/>
          <p14:tracePt t="162887" x="1884363" y="2965450"/>
          <p14:tracePt t="162923" x="1911350" y="2990850"/>
          <p14:tracePt t="162926" x="1928813" y="3000375"/>
          <p14:tracePt t="162957" x="1946275" y="3027363"/>
          <p14:tracePt t="162962" x="1955800" y="3062288"/>
          <p14:tracePt t="162984" x="1955800" y="3071813"/>
          <p14:tracePt t="162998" x="1955800" y="3098800"/>
          <p14:tracePt t="163009" x="1955800" y="3160713"/>
          <p14:tracePt t="163034" x="1938338" y="3187700"/>
          <p14:tracePt t="163057" x="1938338" y="3197225"/>
          <p14:tracePt t="163086" x="1938338" y="3205163"/>
          <p14:tracePt t="163131" x="1919288" y="3214688"/>
          <p14:tracePt t="163145" x="1893888" y="3224213"/>
          <p14:tracePt t="163157" x="1857375" y="3232150"/>
          <p14:tracePt t="163168" x="1803400" y="3241675"/>
          <p14:tracePt t="163180" x="1660525" y="3268663"/>
          <p14:tracePt t="163194" x="1581150" y="3286125"/>
          <p14:tracePt t="163217" x="1490663" y="3295650"/>
          <p14:tracePt t="163229" x="1285875" y="3303588"/>
          <p14:tracePt t="163255" x="1187450" y="3303588"/>
          <p14:tracePt t="163265" x="1169988" y="3303588"/>
          <p14:tracePt t="163277" x="1152525" y="3303588"/>
          <p14:tracePt t="163303" x="1133475" y="3303588"/>
          <p14:tracePt t="163326" x="1116013" y="3303588"/>
          <p14:tracePt t="163338" x="1098550" y="3303588"/>
          <p14:tracePt t="163656" x="1036638" y="3303588"/>
          <p14:tracePt t="163669" x="955675" y="3303588"/>
          <p14:tracePt t="163679" x="893763" y="3303588"/>
          <p14:tracePt t="163693" x="812800" y="3313113"/>
          <p14:tracePt t="163704" x="768350" y="3330575"/>
          <p14:tracePt t="163716" x="687388" y="3348038"/>
          <p14:tracePt t="163740" x="642938" y="3348038"/>
          <p14:tracePt t="163766" x="633413" y="3348038"/>
          <p14:tracePt t="163783" x="625475" y="3348038"/>
          <p14:tracePt t="163803" x="615950" y="3348038"/>
          <p14:tracePt t="163960" x="625475" y="3348038"/>
          <p14:tracePt t="163972" x="642938" y="3348038"/>
          <p14:tracePt t="163986" x="652463" y="3348038"/>
          <p14:tracePt t="163997" x="669925" y="3348038"/>
          <p14:tracePt t="164009" x="704850" y="3348038"/>
          <p14:tracePt t="164038" x="723900" y="3348038"/>
          <p14:tracePt t="164045" x="741363" y="3357563"/>
          <p14:tracePt t="164058" x="768350" y="3357563"/>
          <p14:tracePt t="164069" x="785813" y="3367088"/>
          <p14:tracePt t="164096" x="812800" y="3367088"/>
          <p14:tracePt t="164361" x="830263" y="3367088"/>
          <p14:tracePt t="164375" x="866775" y="3367088"/>
          <p14:tracePt t="164390" x="911225" y="3367088"/>
          <p14:tracePt t="164399" x="946150" y="3375025"/>
          <p14:tracePt t="164410" x="1000125" y="3402013"/>
          <p14:tracePt t="164422" x="1044575" y="3419475"/>
          <p14:tracePt t="164451" x="1054100" y="3429000"/>
          <p14:tracePt t="164459" x="1071563" y="3438525"/>
          <p14:tracePt t="164472" x="1108075" y="3446463"/>
          <p14:tracePt t="164787" x="1133475" y="3446463"/>
          <p14:tracePt t="164800" x="1179513" y="3438525"/>
          <p14:tracePt t="164808" x="1223963" y="3438525"/>
          <p14:tracePt t="164820" x="1347788" y="3438525"/>
          <p14:tracePt t="164849" x="1419225" y="3438525"/>
          <p14:tracePt t="164862" x="1446213" y="3438525"/>
          <p14:tracePt t="164875" x="1455738" y="3438525"/>
          <p14:tracePt t="164898" x="1482725" y="3438525"/>
          <p14:tracePt t="164911" x="1544638" y="3438525"/>
          <p14:tracePt t="164934" x="1571625" y="3438525"/>
          <p14:tracePt t="165217" x="1589088" y="3438525"/>
          <p14:tracePt t="165230" x="1625600" y="3429000"/>
          <p14:tracePt t="165238" x="1687513" y="3419475"/>
          <p14:tracePt t="165250" x="1751013" y="3419475"/>
          <p14:tracePt t="165264" x="1893888" y="3411538"/>
          <p14:tracePt t="165287" x="1938338" y="3411538"/>
          <p14:tracePt t="165302" x="1973263" y="3411538"/>
          <p14:tracePt t="165310" x="2017713" y="3411538"/>
          <p14:tracePt t="165336" x="2054225" y="3411538"/>
          <p14:tracePt t="165347" x="2081213" y="3411538"/>
          <p14:tracePt t="165653" x="2089150" y="3411538"/>
          <p14:tracePt t="165667" x="2098675" y="3411538"/>
          <p14:tracePt t="165689" x="2116138" y="3402013"/>
          <p14:tracePt t="165701" x="2143125" y="3384550"/>
          <p14:tracePt t="165713" x="2170113" y="3375025"/>
          <p14:tracePt t="165733" x="2197100" y="3375025"/>
          <p14:tracePt t="165739" x="2214563" y="3375025"/>
          <p14:tracePt t="165750" x="2241550" y="3375025"/>
          <p14:tracePt t="166165" x="2259013" y="3375025"/>
          <p14:tracePt t="166177" x="2268538" y="3375025"/>
          <p14:tracePt t="166189" x="2286000" y="3375025"/>
          <p14:tracePt t="166226" x="2295525" y="3375025"/>
          <p14:tracePt t="166263" x="2312988" y="3375025"/>
          <p14:tracePt t="166275" x="2322513" y="3375025"/>
          <p14:tracePt t="166299" x="2330450" y="3375025"/>
          <p14:tracePt t="166311" x="2330450" y="3367088"/>
          <p14:tracePt t="167394" x="2322513" y="3367088"/>
          <p14:tracePt t="167405" x="2312988" y="3375025"/>
          <p14:tracePt t="167419" x="2303463" y="3394075"/>
          <p14:tracePt t="167431" x="2286000" y="3419475"/>
          <p14:tracePt t="167455" x="2276475" y="3419475"/>
          <p14:tracePt t="167491" x="2268538" y="3419475"/>
          <p14:tracePt t="167553" x="2268538" y="3429000"/>
          <p14:tracePt t="168796" x="2286000" y="3429000"/>
          <p14:tracePt t="168811" x="2322513" y="3419475"/>
          <p14:tracePt t="168813" x="2357438" y="3419475"/>
          <p14:tracePt t="168832" x="2393950" y="3411538"/>
          <p14:tracePt t="168843" x="2438400" y="3402013"/>
          <p14:tracePt t="168858" x="2509838" y="3394075"/>
          <p14:tracePt t="168880" x="2536825" y="3394075"/>
          <p14:tracePt t="168892" x="2589213" y="3384550"/>
          <p14:tracePt t="168917" x="2643188" y="3375025"/>
          <p14:tracePt t="168928" x="2759075" y="3348038"/>
          <p14:tracePt t="168942" x="2803525" y="3340100"/>
          <p14:tracePt t="168965" x="2867025" y="3340100"/>
          <p14:tracePt t="169295" x="2874963" y="3340100"/>
          <p14:tracePt t="169308" x="2884488" y="3340100"/>
          <p14:tracePt t="169316" x="2911475" y="3340100"/>
          <p14:tracePt t="169331" x="2946400" y="3340100"/>
          <p14:tracePt t="169362" x="2973388" y="3340100"/>
          <p14:tracePt t="169368" x="2990850" y="3340100"/>
          <p14:tracePt t="169381" x="3000375" y="3340100"/>
          <p14:tracePt t="169417" x="3009900" y="3340100"/>
          <p14:tracePt t="169430" x="3027363" y="3340100"/>
          <p14:tracePt t="169443" x="3036888" y="3340100"/>
          <p14:tracePt t="169454" x="3062288" y="3340100"/>
          <p14:tracePt t="169927" x="3062288" y="3330575"/>
          <p14:tracePt t="170220" x="3071813" y="3330575"/>
          <p14:tracePt t="170256" x="3081338" y="3330575"/>
          <p14:tracePt t="170285" x="3089275" y="3330575"/>
          <p14:tracePt t="170316" x="3098800" y="3330575"/>
          <p14:tracePt t="170366" x="3098800" y="3340100"/>
          <p14:tracePt t="170391" x="3108325" y="3340100"/>
          <p14:tracePt t="170417" x="3108325" y="3348038"/>
          <p14:tracePt t="170682" x="3108325" y="3330575"/>
          <p14:tracePt t="170697" x="3116263" y="3322638"/>
          <p14:tracePt t="170708" x="3116263" y="3303588"/>
          <p14:tracePt t="170720" x="3116263" y="3286125"/>
          <p14:tracePt t="170732" x="3116263" y="3276600"/>
          <p14:tracePt t="170743" x="3116263" y="3251200"/>
          <p14:tracePt t="170768" x="3116263" y="3241675"/>
          <p14:tracePt t="170778" x="3116263" y="3232150"/>
          <p14:tracePt t="170791" x="3116263" y="3224213"/>
          <p14:tracePt t="170803" x="3125788" y="3214688"/>
          <p14:tracePt t="170829" x="3125788" y="3205163"/>
          <p14:tracePt t="170862" x="3125788" y="3197225"/>
          <p14:tracePt t="171244" x="3133725" y="3179763"/>
          <p14:tracePt t="171258" x="3143250" y="3160713"/>
          <p14:tracePt t="171268" x="3152775" y="3133725"/>
          <p14:tracePt t="171280" x="3170238" y="3098800"/>
          <p14:tracePt t="171305" x="3170238" y="3071813"/>
          <p14:tracePt t="171312" x="3187700" y="3036888"/>
          <p14:tracePt t="171343" x="3197225" y="3009900"/>
          <p14:tracePt t="171355" x="3205163" y="3000375"/>
          <p14:tracePt t="171366" x="3251200" y="2955925"/>
          <p14:tracePt t="171380" x="3276600" y="2928938"/>
          <p14:tracePt t="171403" x="3295650" y="2919413"/>
          <p14:tracePt t="171415" x="3322638" y="2894013"/>
          <p14:tracePt t="171682" x="3322638" y="2911475"/>
          <p14:tracePt t="171694" x="3322638" y="2928938"/>
          <p14:tracePt t="171706" x="3357563" y="2990850"/>
          <p14:tracePt t="171718" x="3375025" y="3017838"/>
          <p14:tracePt t="171742" x="3411538" y="3062288"/>
          <p14:tracePt t="171754" x="3438525" y="3108325"/>
          <p14:tracePt t="171768" x="3482975" y="3170238"/>
          <p14:tracePt t="171796" x="3509963" y="3205163"/>
          <p14:tracePt t="171803" x="3544888" y="3259138"/>
          <p14:tracePt t="171813" x="3571875" y="3303588"/>
          <p14:tracePt t="172097" x="3608388" y="3303588"/>
          <p14:tracePt t="172107" x="3633788" y="3313113"/>
          <p14:tracePt t="172121" x="3652838" y="3330575"/>
          <p14:tracePt t="172132" x="3670300" y="3348038"/>
          <p14:tracePt t="172145" x="3679825" y="3348038"/>
          <p14:tracePt t="172512" x="3687763" y="3348038"/>
          <p14:tracePt t="172547" x="3705225" y="3348038"/>
          <p14:tracePt t="172560" x="3714750" y="3357563"/>
          <p14:tracePt t="172575" x="3724275" y="3375025"/>
          <p14:tracePt t="172583" x="3751263" y="3384550"/>
          <p14:tracePt t="172632" x="3759200" y="3384550"/>
          <p14:tracePt t="172660" x="3768725" y="3384550"/>
          <p14:tracePt t="172670" x="3687763" y="3357563"/>
          <p14:tracePt t="172986" x="3705225" y="3357563"/>
          <p14:tracePt t="172998" x="3714750" y="3348038"/>
          <p14:tracePt t="173009" x="3751263" y="3340100"/>
          <p14:tracePt t="173013" x="3786188" y="3340100"/>
          <p14:tracePt t="173034" x="3822700" y="3340100"/>
          <p14:tracePt t="173047" x="3884613" y="3330575"/>
          <p14:tracePt t="173071" x="3911600" y="3330575"/>
          <p14:tracePt t="173083" x="3973513" y="3330575"/>
          <p14:tracePt t="173095" x="4000500" y="3330575"/>
          <p14:tracePt t="173119" x="4017963" y="3330575"/>
          <p14:tracePt t="173133" x="4071938" y="3348038"/>
          <p14:tracePt t="173144" x="4089400" y="3357563"/>
          <p14:tracePt t="173168" x="4116388" y="3367088"/>
          <p14:tracePt t="173179" x="4160838" y="3367088"/>
          <p14:tracePt t="173520" x="4179888" y="3367088"/>
          <p14:tracePt t="173533" x="4205288" y="3357563"/>
          <p14:tracePt t="173545" x="4251325" y="3357563"/>
          <p14:tracePt t="173560" x="4313238" y="3357563"/>
          <p14:tracePt t="173570" x="4419600" y="3357563"/>
          <p14:tracePt t="173583" x="4456113" y="3357563"/>
          <p14:tracePt t="173598" x="4491038" y="3357563"/>
          <p14:tracePt t="173621" x="4518025" y="3367088"/>
          <p14:tracePt t="173644" x="4527550" y="3375025"/>
          <p14:tracePt t="173656" x="4537075" y="3375025"/>
          <p14:tracePt t="173669" x="4581525" y="3375025"/>
          <p14:tracePt t="173988" x="4562475" y="3375025"/>
          <p14:tracePt t="173997" x="4554538" y="3375025"/>
          <p14:tracePt t="174033" x="4545013" y="3375025"/>
          <p14:tracePt t="174106" x="4537075" y="3375025"/>
          <p14:tracePt t="174118" x="4537075" y="3384550"/>
          <p14:tracePt t="174252" x="4537075" y="3394075"/>
          <p14:tracePt t="174264" x="4537075" y="3402013"/>
          <p14:tracePt t="174289" x="4537075" y="3411538"/>
          <p14:tracePt t="174301" x="4537075" y="3419475"/>
          <p14:tracePt t="174307" x="4537075" y="3429000"/>
          <p14:tracePt t="174324" x="4545013" y="3438525"/>
          <p14:tracePt t="174339" x="4554538" y="3438525"/>
          <p14:tracePt t="174703" x="4572000" y="3429000"/>
          <p14:tracePt t="174715" x="4598988" y="3419475"/>
          <p14:tracePt t="174730" x="4608513" y="3419475"/>
          <p14:tracePt t="174741" x="4625975" y="3419475"/>
          <p14:tracePt t="174751" x="4652963" y="3411538"/>
          <p14:tracePt t="174763" x="4679950" y="3402013"/>
          <p14:tracePt t="174777" x="4732338" y="3384550"/>
          <p14:tracePt t="174799" x="4768850" y="3384550"/>
          <p14:tracePt t="174805" x="4813300" y="3375025"/>
          <p14:tracePt t="174823" x="4894263" y="3375025"/>
          <p14:tracePt t="174850" x="4919663" y="3375025"/>
          <p14:tracePt t="174862" x="4965700" y="3375025"/>
          <p14:tracePt t="174892" x="4973638" y="3375025"/>
          <p14:tracePt t="174899" x="4983163" y="3375025"/>
          <p14:tracePt t="176019" x="4973638" y="3375025"/>
          <p14:tracePt t="176030" x="4965700" y="3375025"/>
          <p14:tracePt t="176043" x="4938713" y="3367088"/>
          <p14:tracePt t="176054" x="4857750" y="3367088"/>
          <p14:tracePt t="176080" x="4625975" y="3367088"/>
          <p14:tracePt t="176107" x="4384675" y="3384550"/>
          <p14:tracePt t="176118" x="4062413" y="3419475"/>
          <p14:tracePt t="176129" x="3741738" y="3455988"/>
          <p14:tracePt t="176140" x="3411538" y="3473450"/>
          <p14:tracePt t="176170" x="3330575" y="3473450"/>
          <p14:tracePt t="176177" x="3251200" y="3473450"/>
          <p14:tracePt t="176190" x="3170238" y="3473450"/>
          <p14:tracePt t="176212" x="3133725" y="3473450"/>
          <p14:tracePt t="176224" x="3089275" y="3455988"/>
          <p14:tracePt t="176239" x="3071813" y="3446463"/>
          <p14:tracePt t="176254" x="3062288" y="3438525"/>
          <p14:tracePt t="176688" x="3054350" y="3438525"/>
          <p14:tracePt t="176702" x="3054350" y="3429000"/>
          <p14:tracePt t="176858" x="3054350" y="3411538"/>
          <p14:tracePt t="177553" x="3044825" y="3411538"/>
          <p14:tracePt t="177967" x="3036888" y="3411538"/>
          <p14:tracePt t="178029" x="3036888" y="3419475"/>
          <p14:tracePt t="178077" x="3036888" y="3429000"/>
          <p14:tracePt t="178100" x="3027363" y="3429000"/>
          <p14:tracePt t="179476" x="0" y="0"/>
        </p14:tracePtLst>
        <p14:tracePtLst>
          <p14:tracePt t="191258" x="3536950" y="3313113"/>
          <p14:tracePt t="191681" x="3608388" y="3313113"/>
          <p14:tracePt t="191692" x="3697288" y="3313113"/>
          <p14:tracePt t="191705" x="3795713" y="3313113"/>
          <p14:tracePt t="191717" x="3884613" y="3313113"/>
          <p14:tracePt t="191729" x="3956050" y="3313113"/>
          <p14:tracePt t="191742" x="4071938" y="3313113"/>
          <p14:tracePt t="191755" x="4116388" y="3313113"/>
          <p14:tracePt t="191768" x="4152900" y="3313113"/>
          <p14:tracePt t="191802" x="4224338" y="3286125"/>
          <p14:tracePt t="191803" x="4232275" y="3286125"/>
          <p14:tracePt t="191826" x="4268788" y="3286125"/>
          <p14:tracePt t="191858" x="4276725" y="3276600"/>
          <p14:tracePt t="191864" x="4295775" y="3268663"/>
          <p14:tracePt t="191876" x="4340225" y="3259138"/>
          <p14:tracePt t="192265" x="4367213" y="3259138"/>
          <p14:tracePt t="192276" x="4411663" y="3251200"/>
          <p14:tracePt t="192288" x="4473575" y="3232150"/>
          <p14:tracePt t="192302" x="4554538" y="3232150"/>
          <p14:tracePt t="192311" x="4660900" y="3232150"/>
          <p14:tracePt t="192325" x="4840288" y="3232150"/>
          <p14:tracePt t="192349" x="4902200" y="3232150"/>
          <p14:tracePt t="192363" x="4973638" y="3232150"/>
          <p14:tracePt t="192372" x="5010150" y="3232150"/>
          <p14:tracePt t="192396" x="5027613" y="3232150"/>
          <p14:tracePt t="192410" x="5054600" y="3232150"/>
          <p14:tracePt t="192433" x="5062538" y="3232150"/>
          <p14:tracePt t="192718" x="5037138" y="3232150"/>
          <p14:tracePt t="192729" x="5018088" y="3232150"/>
          <p14:tracePt t="192739" x="4991100" y="3232150"/>
          <p14:tracePt t="192751" x="4919663" y="3232150"/>
          <p14:tracePt t="192764" x="4857750" y="3232150"/>
          <p14:tracePt t="192792" x="4751388" y="3232150"/>
          <p14:tracePt t="192799" x="4625975" y="3232150"/>
          <p14:tracePt t="192810" x="4089400" y="3197225"/>
          <p14:tracePt t="192836" x="3786188" y="3125788"/>
          <p14:tracePt t="192847" x="3490913" y="2973388"/>
          <p14:tracePt t="192877" x="3419475" y="2911475"/>
          <p14:tracePt t="192884" x="3394075" y="2874963"/>
          <p14:tracePt t="192897" x="3375025" y="2847975"/>
          <p14:tracePt t="192911" x="3375025" y="2840038"/>
          <p14:tracePt t="193252" x="3348038" y="2840038"/>
          <p14:tracePt t="193262" x="3313113" y="2901950"/>
          <p14:tracePt t="193275" x="3251200" y="2973388"/>
          <p14:tracePt t="193286" x="3089275" y="3143250"/>
          <p14:tracePt t="193303" x="3027363" y="3214688"/>
          <p14:tracePt t="193325" x="2965450" y="3276600"/>
          <p14:tracePt t="193335" x="2928938" y="3313113"/>
          <p14:tracePt t="193348" x="2901950" y="3357563"/>
          <p14:tracePt t="193372" x="2894013" y="3375025"/>
          <p14:tracePt t="193384" x="2894013" y="3411538"/>
          <p14:tracePt t="193653" x="2884488" y="3455988"/>
          <p14:tracePt t="193667" x="2874963" y="3509963"/>
          <p14:tracePt t="193677" x="2874963" y="3536950"/>
          <p14:tracePt t="193690" x="2874963" y="3571875"/>
          <p14:tracePt t="193763" x="2884488" y="3571875"/>
          <p14:tracePt t="193776" x="2901950" y="3562350"/>
          <p14:tracePt t="193788" x="2919413" y="3554413"/>
          <p14:tracePt t="193799" x="2955925" y="3527425"/>
          <p14:tracePt t="193812" x="3000375" y="3446463"/>
          <p14:tracePt t="193823" x="3017838" y="3438525"/>
          <p14:tracePt t="193847" x="3036888" y="3411538"/>
          <p14:tracePt t="193860" x="3054350" y="3394075"/>
          <p14:tracePt t="203530" x="0" y="0"/>
        </p14:tracePtLst>
        <p14:tracePtLst>
          <p14:tracePt t="205371" x="1812925" y="3268663"/>
          <p14:tracePt t="205781" x="1803400" y="3268663"/>
          <p14:tracePt t="205796" x="1776413" y="3268663"/>
          <p14:tracePt t="205805" x="1731963" y="3276600"/>
          <p14:tracePt t="205813" x="1670050" y="3276600"/>
          <p14:tracePt t="205829" x="1482725" y="3313113"/>
          <p14:tracePt t="205859" x="1384300" y="3340100"/>
          <p14:tracePt t="205865" x="1276350" y="3348038"/>
          <p14:tracePt t="205878" x="1071563" y="3375025"/>
          <p14:tracePt t="205903" x="946150" y="3375025"/>
          <p14:tracePt t="205927" x="901700" y="3375025"/>
          <p14:tracePt t="205941" x="874713" y="3375025"/>
          <p14:tracePt t="205951" x="857250" y="3375025"/>
          <p14:tracePt t="205964" x="830263" y="3375025"/>
          <p14:tracePt t="206000" x="822325" y="3375025"/>
          <p14:tracePt t="206014" x="812800" y="3375025"/>
          <p14:tracePt t="206016" x="803275" y="3375025"/>
          <p14:tracePt t="206048" x="795338" y="3375025"/>
          <p14:tracePt t="206747" x="795338" y="3367088"/>
          <p14:tracePt t="207062" x="803275" y="3367088"/>
          <p14:tracePt t="207073" x="812800" y="3367088"/>
          <p14:tracePt t="207083" x="822325" y="3367088"/>
          <p14:tracePt t="207109" x="830263" y="3367088"/>
          <p14:tracePt t="207120" x="839788" y="3367088"/>
          <p14:tracePt t="207131" x="847725" y="3357563"/>
          <p14:tracePt t="207145" x="857250" y="3357563"/>
          <p14:tracePt t="207156" x="884238" y="3357563"/>
          <p14:tracePt t="207181" x="901700" y="3357563"/>
          <p14:tracePt t="207193" x="919163" y="3357563"/>
          <p14:tracePt t="207207" x="955675" y="3357563"/>
          <p14:tracePt t="207236" x="973138" y="3357563"/>
          <p14:tracePt t="207242" x="990600" y="3348038"/>
          <p14:tracePt t="207255" x="1062038" y="3348038"/>
          <p14:tracePt t="207271" x="1089025" y="3340100"/>
          <p14:tracePt t="207291" x="1143000" y="3340100"/>
          <p14:tracePt t="207305" x="1169988" y="3340100"/>
          <p14:tracePt t="207327" x="1187450" y="3340100"/>
          <p14:tracePt t="207765" x="1196975" y="3330575"/>
          <p14:tracePt t="207778" x="1214438" y="3322638"/>
          <p14:tracePt t="207798" x="1241425" y="3303588"/>
          <p14:tracePt t="207805" x="1276350" y="3295650"/>
          <p14:tracePt t="207812" x="1374775" y="3268663"/>
          <p14:tracePt t="207828" x="1428750" y="3259138"/>
          <p14:tracePt t="207859" x="1473200" y="3259138"/>
          <p14:tracePt t="207863" x="1571625" y="3259138"/>
          <p14:tracePt t="207877" x="1598613" y="3259138"/>
          <p14:tracePt t="207899" x="1652588" y="3259138"/>
          <p14:tracePt t="207912" x="1670050" y="3259138"/>
          <p14:tracePt t="207936" x="1687513" y="3286125"/>
          <p14:tracePt t="207951" x="1704975" y="3313113"/>
          <p14:tracePt t="207962" x="1704975" y="3322638"/>
          <p14:tracePt t="207984" x="1714500" y="3330575"/>
          <p14:tracePt t="208094" x="1697038" y="3340100"/>
          <p14:tracePt t="208106" x="1670050" y="3340100"/>
          <p14:tracePt t="208119" x="1633538" y="3340100"/>
          <p14:tracePt t="208129" x="1581150" y="3340100"/>
          <p14:tracePt t="208143" x="1500188" y="3340100"/>
          <p14:tracePt t="208159" x="1419225" y="3340100"/>
          <p14:tracePt t="208168" x="1330325" y="3322638"/>
          <p14:tracePt t="208180" x="1125538" y="3286125"/>
          <p14:tracePt t="208203" x="1027113" y="3259138"/>
          <p14:tracePt t="208216" x="884238" y="3214688"/>
          <p14:tracePt t="208241" x="822325" y="3214688"/>
          <p14:tracePt t="208253" x="776288" y="3205163"/>
          <p14:tracePt t="208283" x="723900" y="3205163"/>
          <p14:tracePt t="208296" x="704850" y="3205163"/>
          <p14:tracePt t="208362" x="714375" y="3187700"/>
          <p14:tracePt t="208813" x="731838" y="3187700"/>
          <p14:tracePt t="208826" x="758825" y="3179763"/>
          <p14:tracePt t="208839" x="785813" y="3179763"/>
          <p14:tracePt t="208849" x="812800" y="3170238"/>
          <p14:tracePt t="208862" x="866775" y="3160713"/>
          <p14:tracePt t="208874" x="901700" y="3160713"/>
          <p14:tracePt t="208886" x="955675" y="3160713"/>
          <p14:tracePt t="208921" x="1009650" y="3160713"/>
          <p14:tracePt t="208936" x="1017588" y="3160713"/>
          <p14:tracePt t="208948" x="1044575" y="3160713"/>
          <p14:tracePt t="208968" x="1071563" y="3160713"/>
          <p14:tracePt t="208972" x="1125538" y="3160713"/>
          <p14:tracePt t="208995" x="1133475" y="3170238"/>
          <p14:tracePt t="209022" x="1187450" y="3205163"/>
          <p14:tracePt t="209033" x="1204913" y="3214688"/>
          <p14:tracePt t="209044" x="1231900" y="3224213"/>
          <p14:tracePt t="209400" x="1214438" y="3232150"/>
          <p14:tracePt t="209411" x="1187450" y="3251200"/>
          <p14:tracePt t="209422" x="1160463" y="3268663"/>
          <p14:tracePt t="209436" x="1125538" y="3276600"/>
          <p14:tracePt t="209448" x="1089025" y="3286125"/>
          <p14:tracePt t="209459" x="1017588" y="3303588"/>
          <p14:tracePt t="209483" x="990600" y="3303588"/>
          <p14:tracePt t="209495" x="946150" y="3303588"/>
          <p14:tracePt t="209509" x="928688" y="3303588"/>
          <p14:tracePt t="209524" x="911225" y="3303588"/>
          <p14:tracePt t="209557" x="901700" y="3286125"/>
          <p14:tracePt t="209567" x="893763" y="3286125"/>
          <p14:tracePt t="209581" x="884238" y="3268663"/>
          <p14:tracePt t="209594" x="884238" y="3259138"/>
          <p14:tracePt t="209836" x="901700" y="3259138"/>
          <p14:tracePt t="209848" x="911225" y="3259138"/>
          <p14:tracePt t="209860" x="938213" y="3259138"/>
          <p14:tracePt t="209871" x="955675" y="3259138"/>
          <p14:tracePt t="209886" x="965200" y="3259138"/>
          <p14:tracePt t="209898" x="1017588" y="3259138"/>
          <p14:tracePt t="209912" x="1036638" y="3259138"/>
          <p14:tracePt t="209927" x="1071563" y="3259138"/>
          <p14:tracePt t="209946" x="1169988" y="3259138"/>
          <p14:tracePt t="209974" x="1250950" y="3259138"/>
          <p14:tracePt t="209983" x="1285875" y="3268663"/>
          <p14:tracePt t="209995" x="1322388" y="3268663"/>
          <p14:tracePt t="210012" x="1339850" y="3268663"/>
          <p14:tracePt t="210032" x="1384300" y="3268663"/>
          <p14:tracePt t="210056" x="1401763" y="3268663"/>
          <p14:tracePt t="210373" x="1384300" y="3268663"/>
          <p14:tracePt t="210385" x="1357313" y="3276600"/>
          <p14:tracePt t="210395" x="1322388" y="3276600"/>
          <p14:tracePt t="210408" x="1276350" y="3286125"/>
          <p14:tracePt t="210420" x="1160463" y="3303588"/>
          <p14:tracePt t="210432" x="1081088" y="3313113"/>
          <p14:tracePt t="210458" x="990600" y="3313113"/>
          <p14:tracePt t="210470" x="955675" y="3313113"/>
          <p14:tracePt t="210497" x="938213" y="3313113"/>
          <p14:tracePt t="210506" x="928688" y="3313113"/>
          <p14:tracePt t="210700" x="938213" y="3313113"/>
          <p14:tracePt t="210712" x="965200" y="3303588"/>
          <p14:tracePt t="210724" x="1000125" y="3295650"/>
          <p14:tracePt t="210737" x="1081088" y="3286125"/>
          <p14:tracePt t="210760" x="1133475" y="3276600"/>
          <p14:tracePt t="210774" x="1179513" y="3276600"/>
          <p14:tracePt t="210785" x="1285875" y="3276600"/>
          <p14:tracePt t="210814" x="1339850" y="3276600"/>
          <p14:tracePt t="210814" x="1384300" y="3276600"/>
          <p14:tracePt t="210833" x="1438275" y="3276600"/>
          <p14:tracePt t="210858" x="1446213" y="3276600"/>
          <p14:tracePt t="210870" x="1455738" y="3276600"/>
          <p14:tracePt t="210981" x="1446213" y="3295650"/>
          <p14:tracePt t="210993" x="1401763" y="3313113"/>
          <p14:tracePt t="211005" x="1339850" y="3322638"/>
          <p14:tracePt t="211021" x="1276350" y="3330575"/>
          <p14:tracePt t="211030" x="1179513" y="3330575"/>
          <p14:tracePt t="211042" x="955675" y="3330575"/>
          <p14:tracePt t="211054" x="866775" y="3330575"/>
          <p14:tracePt t="211077" x="768350" y="3322638"/>
          <p14:tracePt t="211092" x="669925" y="3303588"/>
          <p14:tracePt t="211115" x="642938" y="3295650"/>
          <p14:tracePt t="211126" x="633413" y="3295650"/>
          <p14:tracePt t="211238" x="625475" y="3295650"/>
          <p14:tracePt t="211639" x="633413" y="3286125"/>
          <p14:tracePt t="211651" x="704850" y="3276600"/>
          <p14:tracePt t="211665" x="785813" y="3259138"/>
          <p14:tracePt t="211676" x="1017588" y="3259138"/>
          <p14:tracePt t="211699" x="1152525" y="3251200"/>
          <p14:tracePt t="211712" x="1393825" y="3241675"/>
          <p14:tracePt t="211736" x="1536700" y="3214688"/>
          <p14:tracePt t="211747" x="1670050" y="3187700"/>
          <p14:tracePt t="211759" x="1946275" y="3152775"/>
          <p14:tracePt t="211785" x="2071688" y="3133725"/>
          <p14:tracePt t="211796" x="2232025" y="3116263"/>
          <p14:tracePt t="211812" x="2276475" y="3116263"/>
          <p14:tracePt t="211834" x="2312988" y="3116263"/>
          <p14:tracePt t="211847" x="2366963" y="3116263"/>
          <p14:tracePt t="211870" x="2384425" y="3116263"/>
          <p14:tracePt t="212140" x="2393950" y="3116263"/>
          <p14:tracePt t="212164" x="2393950" y="3125788"/>
          <p14:tracePt t="212174" x="2401888" y="3143250"/>
          <p14:tracePt t="212188" x="2401888" y="3160713"/>
          <p14:tracePt t="212199" x="2401888" y="3197225"/>
          <p14:tracePt t="212222" x="2393950" y="3224213"/>
          <p14:tracePt t="212237" x="2357438" y="3259138"/>
          <p14:tracePt t="212248" x="2339975" y="3268663"/>
          <p14:tracePt t="212272" x="2322513" y="3295650"/>
          <p14:tracePt t="212285" x="2295525" y="3322638"/>
          <p14:tracePt t="212308" x="2286000" y="3322638"/>
          <p14:tracePt t="212359" x="2276475" y="3330575"/>
          <p14:tracePt t="212382" x="2276475" y="3340100"/>
          <p14:tracePt t="213625" x="2295525" y="3340100"/>
          <p14:tracePt t="213640" x="2330450" y="3340100"/>
          <p14:tracePt t="213649" x="2347913" y="3340100"/>
          <p14:tracePt t="213660" x="2411413" y="3340100"/>
          <p14:tracePt t="213692" x="2446338" y="3340100"/>
          <p14:tracePt t="213697" x="2509838" y="3340100"/>
          <p14:tracePt t="213722" x="2589213" y="3348038"/>
          <p14:tracePt t="213733" x="2616200" y="3348038"/>
          <p14:tracePt t="213747" x="2643188" y="3348038"/>
          <p14:tracePt t="213771" x="2670175" y="3348038"/>
          <p14:tracePt t="213785" x="2679700" y="3348038"/>
          <p14:tracePt t="214100" x="2741613" y="3330575"/>
          <p14:tracePt t="214111" x="2857500" y="3276600"/>
          <p14:tracePt t="214122" x="2990850" y="3224213"/>
          <p14:tracePt t="214136" x="3170238" y="3170238"/>
          <p14:tracePt t="214148" x="3419475" y="3133725"/>
          <p14:tracePt t="214172" x="3473450" y="3125788"/>
          <p14:tracePt t="214185" x="3500438" y="3116263"/>
          <p14:tracePt t="214208" x="3509963" y="3116263"/>
          <p14:tracePt t="214235" x="3527425" y="3143250"/>
          <p14:tracePt t="214244" x="3527425" y="3170238"/>
          <p14:tracePt t="214257" x="3527425" y="3197225"/>
          <p14:tracePt t="214270" x="3527425" y="3251200"/>
          <p14:tracePt t="214440" x="3509963" y="3259138"/>
          <p14:tracePt t="214453" x="3482975" y="3259138"/>
          <p14:tracePt t="214465" x="3473450" y="3259138"/>
          <p14:tracePt t="214482" x="3438525" y="3268663"/>
          <p14:tracePt t="214490" x="3375025" y="3276600"/>
          <p14:tracePt t="214500" x="3348038" y="3286125"/>
          <p14:tracePt t="214517" x="3322638" y="3295650"/>
          <p14:tracePt t="214550" x="3276600" y="3330575"/>
          <p14:tracePt t="214561" x="3259138" y="3348038"/>
          <p14:tracePt t="214574" x="3241675" y="3367088"/>
          <p14:tracePt t="214587" x="3205163" y="3394075"/>
          <p14:tracePt t="214612" x="3197225" y="3411538"/>
          <p14:tracePt t="214622" x="3179763" y="3455988"/>
          <p14:tracePt t="214648" x="3160713" y="3473450"/>
          <p14:tracePt t="214658" x="3152775" y="3482975"/>
          <p14:tracePt t="214671" x="3133725" y="3482975"/>
          <p14:tracePt t="215001" x="3125788" y="3482975"/>
          <p14:tracePt t="215013" x="3116263" y="3490913"/>
          <p14:tracePt t="215015" x="3108325" y="3490913"/>
          <p14:tracePt t="215037" x="3089275" y="3490913"/>
          <p14:tracePt t="215052" x="3062288" y="3490913"/>
          <p14:tracePt t="215062" x="3054350" y="3490913"/>
          <p14:tracePt t="215072" x="3017838" y="3490913"/>
          <p14:tracePt t="215098" x="3009900" y="3490913"/>
          <p14:tracePt t="215110" x="2982913" y="3490913"/>
          <p14:tracePt t="215122" x="2973388" y="3482975"/>
          <p14:tracePt t="215146" x="2973388" y="3473450"/>
          <p14:tracePt t="215159" x="2973388" y="3465513"/>
          <p14:tracePt t="215756" x="2973388" y="3455988"/>
          <p14:tracePt t="215780" x="2973388" y="3446463"/>
          <p14:tracePt t="215793" x="2973388" y="3438525"/>
          <p14:tracePt t="215803" x="2973388" y="3429000"/>
          <p14:tracePt t="216888" x="2973388" y="3419475"/>
          <p14:tracePt t="216900" x="3000375" y="3402013"/>
          <p14:tracePt t="216912" x="3017838" y="3394075"/>
          <p14:tracePt t="216926" x="3089275" y="3375025"/>
          <p14:tracePt t="216937" x="3125788" y="3375025"/>
          <p14:tracePt t="216963" x="3170238" y="3367088"/>
          <p14:tracePt t="216973" x="3286125" y="3348038"/>
          <p14:tracePt t="217004" x="3367088" y="3340100"/>
          <p14:tracePt t="217026" x="3517900" y="3340100"/>
          <p14:tracePt t="217035" x="3581400" y="3340100"/>
          <p14:tracePt t="217047" x="3625850" y="3340100"/>
          <p14:tracePt t="217058" x="3687763" y="3367088"/>
          <p14:tracePt t="217083" x="3705225" y="3375025"/>
          <p14:tracePt t="217608" x="3724275" y="3375025"/>
          <p14:tracePt t="217619" x="3732213" y="3375025"/>
          <p14:tracePt t="217632" x="3759200" y="3375025"/>
          <p14:tracePt t="217948" x="3776663" y="3384550"/>
          <p14:tracePt t="217959" x="3795713" y="3394075"/>
          <p14:tracePt t="217972" x="3822700" y="3402013"/>
          <p14:tracePt t="217985" x="3840163" y="3419475"/>
          <p14:tracePt t="217997" x="3848100" y="3419475"/>
          <p14:tracePt t="218013" x="3857625" y="3438525"/>
          <p14:tracePt t="218034" x="3857625" y="3446463"/>
          <p14:tracePt t="218058" x="3857625" y="3465513"/>
          <p14:tracePt t="218069" x="3848100" y="3473450"/>
          <p14:tracePt t="218082" x="3776663" y="3527425"/>
          <p14:tracePt t="218113" x="3724275" y="3562350"/>
          <p14:tracePt t="218118" x="3652838" y="3598863"/>
          <p14:tracePt t="218143" x="3616325" y="3616325"/>
          <p14:tracePt t="218154" x="3589338" y="3625850"/>
          <p14:tracePt t="218166" x="3562350" y="3643313"/>
          <p14:tracePt t="218191" x="3536950" y="3643313"/>
          <p14:tracePt t="219973" x="0" y="0"/>
        </p14:tracePtLst>
        <p14:tracePtLst>
          <p14:tracePt t="227340" x="2108200" y="1581150"/>
          <p14:tracePt t="227783" x="2098675" y="1581150"/>
          <p14:tracePt t="227795" x="2098675" y="1571625"/>
          <p14:tracePt t="227806" x="2081213" y="1571625"/>
          <p14:tracePt t="227817" x="2062163" y="1571625"/>
          <p14:tracePt t="227832" x="2044700" y="1562100"/>
          <p14:tracePt t="227844" x="2017713" y="1562100"/>
          <p14:tracePt t="227856" x="1990725" y="1554163"/>
          <p14:tracePt t="227865" x="1919288" y="1544638"/>
          <p14:tracePt t="227893" x="1901825" y="1544638"/>
          <p14:tracePt t="227904" x="1884363" y="1536700"/>
          <p14:tracePt t="227916" x="1857375" y="1536700"/>
          <p14:tracePt t="227934" x="1847850" y="1527175"/>
          <p14:tracePt t="227954" x="1839913" y="1517650"/>
          <p14:tracePt t="227985" x="1839913" y="1509713"/>
          <p14:tracePt t="227991" x="1839913" y="1500188"/>
          <p14:tracePt t="228403" x="1839913" y="1482725"/>
          <p14:tracePt t="228428" x="1830388" y="1465263"/>
          <p14:tracePt t="228439" x="1822450" y="1455738"/>
          <p14:tracePt t="228451" x="1812925" y="1446213"/>
          <p14:tracePt t="228472" x="1812925" y="1438275"/>
          <p14:tracePt t="228478" x="1795463" y="1419225"/>
          <p14:tracePt t="228489" x="1776413" y="1401763"/>
          <p14:tracePt t="228504" x="1776413" y="1393825"/>
          <p14:tracePt t="228525" x="1776413" y="1384300"/>
          <p14:tracePt t="228563" x="1776413" y="1374775"/>
          <p14:tracePt t="229005" x="1776413" y="1357313"/>
          <p14:tracePt t="229015" x="1768475" y="1347788"/>
          <p14:tracePt t="229026" x="1768475" y="1339850"/>
          <p14:tracePt t="229037" x="1758950" y="1322388"/>
          <p14:tracePt t="229063" x="1758950" y="1312863"/>
          <p14:tracePt t="229074" x="1758950" y="1303338"/>
          <p14:tracePt t="229100" x="1758950" y="1295400"/>
          <p14:tracePt t="229147" x="1758950" y="1285875"/>
          <p14:tracePt t="229160" x="1758950" y="1276350"/>
          <p14:tracePt t="229224" x="1751013" y="1276350"/>
          <p14:tracePt t="229245" x="1741488" y="1276350"/>
          <p14:tracePt t="229256" x="1731963" y="1276350"/>
          <p14:tracePt t="229270" x="1714500" y="1295400"/>
          <p14:tracePt t="229282" x="1697038" y="1357313"/>
          <p14:tracePt t="229305" x="1687513" y="1393825"/>
          <p14:tracePt t="229314" x="1679575" y="1428750"/>
          <p14:tracePt t="229330" x="1679575" y="1554163"/>
          <p14:tracePt t="229360" x="1679575" y="1633538"/>
          <p14:tracePt t="229367" x="1679575" y="1785938"/>
          <p14:tracePt t="229379" x="1679575" y="1874838"/>
          <p14:tracePt t="229402" x="1679575" y="1965325"/>
          <p14:tracePt t="229414" x="1697038" y="2125663"/>
          <p14:tracePt t="229440" x="1724025" y="2205038"/>
          <p14:tracePt t="229719" x="1724025" y="2214563"/>
          <p14:tracePt t="229760" x="1679575" y="2241550"/>
          <p14:tracePt t="229769" x="1598613" y="2312988"/>
          <p14:tracePt t="229780" x="1509713" y="2428875"/>
          <p14:tracePt t="229798" x="1446213" y="2554288"/>
          <p14:tracePt t="229805" x="1401763" y="2724150"/>
          <p14:tracePt t="229815" x="1393825" y="3071813"/>
          <p14:tracePt t="229840" x="1401763" y="3197225"/>
          <p14:tracePt t="229854" x="1465263" y="3357563"/>
          <p14:tracePt t="229866" x="1482725" y="3402013"/>
          <p14:tracePt t="229890" x="1490663" y="3419475"/>
          <p14:tracePt t="229901" x="1500188" y="3446463"/>
          <p14:tracePt t="229927" x="1500188" y="3455988"/>
          <p14:tracePt t="229954" x="1500188" y="3473450"/>
          <p14:tracePt t="229970" x="1500188" y="3482975"/>
          <p14:tracePt t="230242" x="1500188" y="3465513"/>
          <p14:tracePt t="230256" x="1500188" y="3455988"/>
          <p14:tracePt t="230267" x="1500188" y="3446463"/>
          <p14:tracePt t="230279" x="1500188" y="3438525"/>
          <p14:tracePt t="230292" x="1500188" y="3429000"/>
          <p14:tracePt t="230309" x="1500188" y="3411538"/>
          <p14:tracePt t="230319" x="1500188" y="3402013"/>
          <p14:tracePt t="230339" x="1500188" y="3375025"/>
          <p14:tracePt t="230353" x="1500188" y="3367088"/>
          <p14:tracePt t="230376" x="1500188" y="3357563"/>
          <p14:tracePt t="230390" x="1490663" y="3330575"/>
          <p14:tracePt t="230403" x="1482725" y="3330575"/>
          <p14:tracePt t="230425" x="1482725" y="3322638"/>
          <p14:tracePt t="230547" x="1490663" y="3322638"/>
          <p14:tracePt t="230562" x="1517650" y="3330575"/>
          <p14:tracePt t="230574" x="1544638" y="3375025"/>
          <p14:tracePt t="230583" x="1625600" y="3509963"/>
          <p14:tracePt t="230595" x="1741488" y="3679825"/>
          <p14:tracePt t="230613" x="2027238" y="4143375"/>
          <p14:tracePt t="230625" x="2133600" y="4322763"/>
          <p14:tracePt t="230645" x="2232025" y="4483100"/>
          <p14:tracePt t="230657" x="2357438" y="4670425"/>
          <p14:tracePt t="230923" x="2384425" y="4670425"/>
          <p14:tracePt t="230937" x="2446338" y="4633913"/>
          <p14:tracePt t="230949" x="2554288" y="4589463"/>
          <p14:tracePt t="230961" x="2822575" y="4473575"/>
          <p14:tracePt t="230987" x="2938463" y="4419600"/>
          <p14:tracePt t="230998" x="3044825" y="4357688"/>
          <p14:tracePt t="231011" x="3268663" y="4286250"/>
          <p14:tracePt t="231036" x="3340100" y="4251325"/>
          <p14:tracePt t="231048" x="3500438" y="4170363"/>
          <p14:tracePt t="231080" x="3660775" y="4116388"/>
          <p14:tracePt t="231351" x="3660775" y="4098925"/>
          <p14:tracePt t="231364" x="3652838" y="4071938"/>
          <p14:tracePt t="231377" x="3616325" y="4044950"/>
          <p14:tracePt t="231387" x="3544888" y="4000500"/>
          <p14:tracePt t="231399" x="3465513" y="3946525"/>
          <p14:tracePt t="231412" x="3286125" y="3894138"/>
          <p14:tracePt t="231436" x="3224213" y="3884613"/>
          <p14:tracePt t="231449" x="3170238" y="3884613"/>
          <p14:tracePt t="231463" x="3143250" y="3884613"/>
          <p14:tracePt t="231484" x="3116263" y="3884613"/>
          <p14:tracePt t="231498" x="3098800" y="3884613"/>
          <p14:tracePt t="231515" x="3089275" y="3884613"/>
          <p14:tracePt t="231534" x="3071813" y="3884613"/>
          <p14:tracePt t="231557" x="3062288" y="3911600"/>
          <p14:tracePt t="231579" x="3044825" y="3929063"/>
          <p14:tracePt t="235207" x="3044825" y="3919538"/>
          <p14:tracePt t="235278" x="3054350" y="3919538"/>
          <p14:tracePt t="235291" x="3071813" y="3919538"/>
          <p14:tracePt t="235328" x="3081338" y="3919538"/>
          <p14:tracePt t="235338" x="3098800" y="3919538"/>
          <p14:tracePt t="235365" x="3108325" y="3919538"/>
          <p14:tracePt t="235378" x="3116263" y="3919538"/>
          <p14:tracePt t="235389" x="3133725" y="3919538"/>
          <p14:tracePt t="235414" x="3143250" y="3919538"/>
          <p14:tracePt t="235437" x="3152775" y="3919538"/>
          <p14:tracePt t="235767" x="3133725" y="3911600"/>
          <p14:tracePt t="235778" x="3108325" y="3911600"/>
          <p14:tracePt t="235793" x="3089275" y="3911600"/>
          <p14:tracePt t="235804" x="3054350" y="3911600"/>
          <p14:tracePt t="235809" x="3027363" y="3911600"/>
          <p14:tracePt t="235828" x="3000375" y="3911600"/>
          <p14:tracePt t="235842" x="2990850" y="3911600"/>
          <p14:tracePt t="235853" x="2938463" y="3911600"/>
          <p14:tracePt t="235877" x="2919413" y="3911600"/>
          <p14:tracePt t="235889" x="2911475" y="3911600"/>
          <p14:tracePt t="235901" x="2901950" y="3911600"/>
          <p14:tracePt t="236450" x="2911475" y="3911600"/>
          <p14:tracePt t="236460" x="2919413" y="3919538"/>
          <p14:tracePt t="236478" x="2928938" y="3929063"/>
          <p14:tracePt t="236485" x="2946400" y="3929063"/>
          <p14:tracePt t="236498" x="2973388" y="3938588"/>
          <p14:tracePt t="236510" x="2982913" y="3938588"/>
          <p14:tracePt t="236518" x="3027363" y="3956050"/>
          <p14:tracePt t="236546" x="3036888" y="3956050"/>
          <p14:tracePt t="236558" x="3044825" y="3965575"/>
          <p14:tracePt t="236874" x="3062288" y="3956050"/>
          <p14:tracePt t="236887" x="3081338" y="3946525"/>
          <p14:tracePt t="236898" x="3098800" y="3929063"/>
          <p14:tracePt t="236916" x="3133725" y="3902075"/>
          <p14:tracePt t="236923" x="3160713" y="3875088"/>
          <p14:tracePt t="236935" x="3179763" y="3867150"/>
          <p14:tracePt t="236949" x="3205163" y="3830638"/>
          <p14:tracePt t="236961" x="3241675" y="3813175"/>
          <p14:tracePt t="236984" x="3268663" y="3795713"/>
          <p14:tracePt t="236997" x="3295650" y="3776663"/>
          <p14:tracePt t="237009" x="3340100" y="3768725"/>
          <p14:tracePt t="237046" x="3348038" y="3768725"/>
          <p14:tracePt t="237374" x="3340100" y="3768725"/>
          <p14:tracePt t="237388" x="3330575" y="3768725"/>
          <p14:tracePt t="237398" x="3313113" y="3768725"/>
          <p14:tracePt t="237411" x="3295650" y="3776663"/>
          <p14:tracePt t="237424" x="3276600" y="3786188"/>
          <p14:tracePt t="237436" x="3251200" y="3786188"/>
          <p14:tracePt t="237448" x="3205163" y="3795713"/>
          <p14:tracePt t="237472" x="3197225" y="3795713"/>
          <p14:tracePt t="237483" x="3170238" y="3795713"/>
          <p14:tracePt t="237513" x="3160713" y="3795713"/>
          <p14:tracePt t="237515" x="3133725" y="3795713"/>
          <p14:tracePt t="237549" x="3125788" y="3795713"/>
          <p14:tracePt t="237811" x="3133725" y="3795713"/>
          <p14:tracePt t="237824" x="3143250" y="3795713"/>
          <p14:tracePt t="237836" x="3152775" y="3795713"/>
          <p14:tracePt t="237862" x="3160713" y="3795713"/>
          <p14:tracePt t="237910" x="3170238" y="3795713"/>
          <p14:tracePt t="237937" x="3179763" y="3795713"/>
          <p14:tracePt t="237947" x="3187700" y="3795713"/>
          <p14:tracePt t="238423" x="3187700" y="3803650"/>
          <p14:tracePt t="238471" x="3187700" y="3813175"/>
          <p14:tracePt t="238653" x="3187700" y="3803650"/>
          <p14:tracePt t="238669" x="3187700" y="3786188"/>
          <p14:tracePt t="238690" x="3187700" y="3776663"/>
          <p14:tracePt t="238707" x="3187700" y="3768725"/>
          <p14:tracePt t="238896" x="3197225" y="3768725"/>
          <p14:tracePt t="238910" x="3197225" y="3776663"/>
          <p14:tracePt t="238921" x="3205163" y="3795713"/>
          <p14:tracePt t="238933" x="3214688" y="3813175"/>
          <p14:tracePt t="238947" x="3232150" y="3822700"/>
          <p14:tracePt t="239286" x="3251200" y="3822700"/>
          <p14:tracePt t="239298" x="3259138" y="3822700"/>
          <p14:tracePt t="239313" x="3276600" y="3822700"/>
          <p14:tracePt t="239323" x="3295650" y="3822700"/>
          <p14:tracePt t="239347" x="3322638" y="3822700"/>
          <p14:tracePt t="239361" x="3340100" y="3822700"/>
          <p14:tracePt t="239374" x="3375025" y="3840163"/>
          <p14:tracePt t="239386" x="3411538" y="3848100"/>
          <p14:tracePt t="239398" x="3429000" y="3857625"/>
          <p14:tracePt t="239422" x="3455988" y="3875088"/>
          <p14:tracePt t="239432" x="3509963" y="3956050"/>
          <p14:tracePt t="239457" x="3554413" y="3990975"/>
          <p14:tracePt t="239773" x="3581400" y="3990975"/>
          <p14:tracePt t="239785" x="3598863" y="3983038"/>
          <p14:tracePt t="239799" x="3633788" y="3983038"/>
          <p14:tracePt t="239813" x="3660775" y="3983038"/>
          <p14:tracePt t="239814" x="3679825" y="3983038"/>
          <p14:tracePt t="239836" x="3714750" y="3983038"/>
          <p14:tracePt t="239859" x="3732213" y="3983038"/>
          <p14:tracePt t="239870" x="3768725" y="3983038"/>
          <p14:tracePt t="239884" x="3786188" y="3983038"/>
          <p14:tracePt t="240212" x="3786188" y="3973513"/>
          <p14:tracePt t="240233" x="3795713" y="3956050"/>
          <p14:tracePt t="240239" x="3822700" y="3956050"/>
          <p14:tracePt t="240249" x="3840163" y="3946525"/>
          <p14:tracePt t="240261" x="3867150" y="3929063"/>
          <p14:tracePt t="240273" x="3894138" y="3911600"/>
          <p14:tracePt t="240298" x="3946525" y="3884613"/>
          <p14:tracePt t="240323" x="3973513" y="3867150"/>
          <p14:tracePt t="240638" x="4027488" y="3867150"/>
          <p14:tracePt t="240651" x="4108450" y="3867150"/>
          <p14:tracePt t="240663" x="4170363" y="3884613"/>
          <p14:tracePt t="240674" x="4224338" y="3911600"/>
          <p14:tracePt t="240686" x="4268788" y="3956050"/>
          <p14:tracePt t="240698" x="4313238" y="3973513"/>
          <p14:tracePt t="240710" x="4340225" y="3990975"/>
          <p14:tracePt t="240723" x="4394200" y="4027488"/>
          <p14:tracePt t="240982" x="4394200" y="4017963"/>
          <p14:tracePt t="240992" x="4394200" y="4010025"/>
          <p14:tracePt t="241003" x="4394200" y="3990975"/>
          <p14:tracePt t="241018" x="4402138" y="3973513"/>
          <p14:tracePt t="241028" x="4438650" y="3956050"/>
          <p14:tracePt t="241051" x="4473575" y="3938588"/>
          <p14:tracePt t="241064" x="4491038" y="3919538"/>
          <p14:tracePt t="241076" x="4572000" y="3884613"/>
          <p14:tracePt t="241111" x="4608513" y="3875088"/>
          <p14:tracePt t="241115" x="4652963" y="3867150"/>
          <p14:tracePt t="241129" x="4679950" y="3867150"/>
          <p14:tracePt t="241479" x="4714875" y="3867150"/>
          <p14:tracePt t="241490" x="4759325" y="3867150"/>
          <p14:tracePt t="241504" x="4803775" y="3867150"/>
          <p14:tracePt t="241518" x="4938713" y="3875088"/>
          <p14:tracePt t="241550" x="5037138" y="3929063"/>
          <p14:tracePt t="241565" x="5062538" y="3946525"/>
          <p14:tracePt t="241577" x="5089525" y="3956050"/>
          <p14:tracePt t="241590" x="5116513" y="3956050"/>
          <p14:tracePt t="241601" x="5170488" y="3956050"/>
          <p14:tracePt t="242064" x="5205413" y="3956050"/>
          <p14:tracePt t="242076" x="5232400" y="3956050"/>
          <p14:tracePt t="242087" x="5259388" y="3956050"/>
          <p14:tracePt t="242100" x="5295900" y="3956050"/>
          <p14:tracePt t="242113" x="5313363" y="3956050"/>
          <p14:tracePt t="242123" x="5357813" y="3946525"/>
          <p14:tracePt t="242158" x="5367338" y="3946525"/>
          <p14:tracePt t="243659" x="5367338" y="3965575"/>
          <p14:tracePt t="243671" x="5367338" y="3983038"/>
          <p14:tracePt t="243684" x="5367338" y="4000500"/>
          <p14:tracePt t="243695" x="5367338" y="4010025"/>
          <p14:tracePt t="243708" x="5367338" y="4037013"/>
          <p14:tracePt t="243720" x="5357813" y="4089400"/>
          <p14:tracePt t="243746" x="5357813" y="4116388"/>
          <p14:tracePt t="243757" x="5357813" y="4125913"/>
          <p14:tracePt t="243770" x="5357813" y="4133850"/>
          <p14:tracePt t="243797" x="5357813" y="4152900"/>
          <p14:tracePt t="245240" x="0" y="0"/>
        </p14:tracePtLst>
        <p14:tracePtLst>
          <p14:tracePt t="250099" x="3259138" y="3714750"/>
          <p14:tracePt t="250458" x="3276600" y="3714750"/>
          <p14:tracePt t="250470" x="3303588" y="3714750"/>
          <p14:tracePt t="250481" x="3348038" y="3724275"/>
          <p14:tracePt t="250493" x="3465513" y="3759200"/>
          <p14:tracePt t="250510" x="3517900" y="3768725"/>
          <p14:tracePt t="250531" x="3544888" y="3768725"/>
          <p14:tracePt t="250546" x="3643313" y="3768725"/>
          <p14:tracePt t="250567" x="3687763" y="3768725"/>
          <p14:tracePt t="250580" x="3759200" y="3768725"/>
          <p14:tracePt t="250610" x="3795713" y="3768725"/>
          <p14:tracePt t="250617" x="3813175" y="3768725"/>
          <p14:tracePt t="250628" x="3875088" y="3768725"/>
          <p14:tracePt t="250660" x="3902075" y="3768725"/>
          <p14:tracePt t="250664" x="3919538" y="3768725"/>
          <p14:tracePt t="250678" x="3973513" y="3768725"/>
          <p14:tracePt t="250703" x="4000500" y="3768725"/>
          <p14:tracePt t="250715" x="4027488" y="3768725"/>
          <p14:tracePt t="250741" x="4037013" y="3776663"/>
          <p14:tracePt t="250788" x="4044950" y="3776663"/>
          <p14:tracePt t="250824" x="4054475" y="3776663"/>
          <p14:tracePt t="250860" x="4062413" y="3776663"/>
          <p14:tracePt t="250970" x="4062413" y="3786188"/>
          <p14:tracePt t="250995" x="4037013" y="3786188"/>
          <p14:tracePt t="251006" x="4017963" y="3786188"/>
          <p14:tracePt t="251010" x="3946525" y="3786188"/>
          <p14:tracePt t="251047" x="3867150" y="3786188"/>
          <p14:tracePt t="251064" x="3795713" y="3786188"/>
          <p14:tracePt t="251068" x="3544888" y="3813175"/>
          <p14:tracePt t="251081" x="3357563" y="3902075"/>
          <p14:tracePt t="251113" x="2938463" y="4143375"/>
          <p14:tracePt t="251128" x="2759075" y="4232275"/>
          <p14:tracePt t="251139" x="2616200" y="4295775"/>
          <p14:tracePt t="251156" x="2509838" y="4348163"/>
          <p14:tracePt t="251170" x="2312988" y="4446588"/>
          <p14:tracePt t="251189" x="2241550" y="4483100"/>
          <p14:tracePt t="251201" x="2125663" y="4537075"/>
          <p14:tracePt t="251236" x="2071688" y="4589463"/>
          <p14:tracePt t="251239" x="2054225" y="4633913"/>
          <p14:tracePt t="251249" x="2036763" y="4652963"/>
          <p14:tracePt t="251529" x="2027238" y="4652963"/>
          <p14:tracePt t="251542" x="2000250" y="4679950"/>
          <p14:tracePt t="251554" x="1946275" y="4697413"/>
          <p14:tracePt t="251567" x="1830388" y="4776788"/>
          <p14:tracePt t="251578" x="1393825" y="5133975"/>
          <p14:tracePt t="251591" x="1169988" y="5322888"/>
          <p14:tracePt t="251614" x="1027113" y="5446713"/>
          <p14:tracePt t="251627" x="938213" y="5527675"/>
          <p14:tracePt t="251639" x="857250" y="5599113"/>
          <p14:tracePt t="251653" x="839788" y="5608638"/>
          <p14:tracePt t="251691" x="830263" y="5616575"/>
          <p14:tracePt t="251700" x="812800" y="5643563"/>
          <p14:tracePt t="251711" x="803275" y="5697538"/>
          <p14:tracePt t="251726" x="839788" y="5776913"/>
          <p14:tracePt t="251932" x="839788" y="5751513"/>
          <p14:tracePt t="251943" x="847725" y="5715000"/>
          <p14:tracePt t="251957" x="847725" y="5680075"/>
          <p14:tracePt t="251969" x="847725" y="5643563"/>
          <p14:tracePt t="251981" x="847725" y="5626100"/>
          <p14:tracePt t="251994" x="847725" y="5554663"/>
          <p14:tracePt t="252007" x="847725" y="5527675"/>
          <p14:tracePt t="252029" x="857250" y="5518150"/>
          <p14:tracePt t="252041" x="884238" y="5473700"/>
          <p14:tracePt t="252067" x="911225" y="5446713"/>
          <p14:tracePt t="252078" x="955675" y="5402263"/>
          <p14:tracePt t="252467" x="955675" y="5394325"/>
          <p14:tracePt t="252482" x="965200" y="5357813"/>
          <p14:tracePt t="252491" x="990600" y="5286375"/>
          <p14:tracePt t="252504" x="1071563" y="5205413"/>
          <p14:tracePt t="252517" x="1152525" y="5108575"/>
          <p14:tracePt t="252528" x="1339850" y="4946650"/>
          <p14:tracePt t="252553" x="1536700" y="4803775"/>
          <p14:tracePt t="252578" x="1608138" y="4776788"/>
          <p14:tracePt t="252597" x="1660525" y="4741863"/>
          <p14:tracePt t="252602" x="1697038" y="4724400"/>
          <p14:tracePt t="252615" x="1785938" y="4670425"/>
          <p14:tracePt t="252628" x="1812925" y="4660900"/>
          <p14:tracePt t="252650" x="1822450" y="4652963"/>
          <p14:tracePt t="252664" x="1822450" y="4633913"/>
          <p14:tracePt t="252687" x="1822450" y="4625975"/>
          <p14:tracePt t="252712" x="1803400" y="4625975"/>
          <p14:tracePt t="252724" x="1776413" y="4625975"/>
          <p14:tracePt t="252735" x="1741488" y="4625975"/>
          <p14:tracePt t="252751" x="1679575" y="4652963"/>
          <p14:tracePt t="252772" x="1660525" y="4660900"/>
          <p14:tracePt t="252785" x="1652588" y="4670425"/>
          <p14:tracePt t="252796" x="1589088" y="4732338"/>
          <p14:tracePt t="252808" x="1517650" y="4803775"/>
          <p14:tracePt t="252832" x="1438275" y="4894263"/>
          <p14:tracePt t="252846" x="1285875" y="5089525"/>
          <p14:tracePt t="252869" x="1241425" y="5160963"/>
          <p14:tracePt t="252882" x="1204913" y="5224463"/>
          <p14:tracePt t="252907" x="1196975" y="5251450"/>
          <p14:tracePt t="252919" x="1196975" y="5303838"/>
          <p14:tracePt t="252932" x="1196975" y="5340350"/>
          <p14:tracePt t="253234" x="1187450" y="5340350"/>
          <p14:tracePt t="253259" x="1169988" y="5340350"/>
          <p14:tracePt t="253271" x="1152525" y="5340350"/>
          <p14:tracePt t="253291" x="1133475" y="5340350"/>
          <p14:tracePt t="253297" x="1108075" y="5340350"/>
          <p14:tracePt t="253316" x="1071563" y="5340350"/>
          <p14:tracePt t="253320" x="1054100" y="5340350"/>
          <p14:tracePt t="253344" x="1027113" y="5340350"/>
          <p14:tracePt t="253357" x="1009650" y="5340350"/>
          <p14:tracePt t="253369" x="965200" y="5375275"/>
          <p14:tracePt t="253394" x="946150" y="5384800"/>
          <p14:tracePt t="253405" x="901700" y="5429250"/>
          <p14:tracePt t="253662" x="893763" y="5419725"/>
          <p14:tracePt t="253674" x="874713" y="5402263"/>
          <p14:tracePt t="253685" x="866775" y="5394325"/>
          <p14:tracePt t="253697" x="847725" y="5394325"/>
          <p14:tracePt t="253712" x="822325" y="5384800"/>
          <p14:tracePt t="253723" x="795338" y="5384800"/>
          <p14:tracePt t="253747" x="768350" y="5384800"/>
          <p14:tracePt t="253794" x="758825" y="5384800"/>
          <p14:tracePt t="253829" x="750888" y="5384800"/>
          <p14:tracePt t="254172" x="741363" y="5402263"/>
          <p14:tracePt t="254197" x="741363" y="5411788"/>
          <p14:tracePt t="254209" x="731838" y="5411788"/>
          <p14:tracePt t="254271" x="731838" y="5419725"/>
          <p14:tracePt t="254281" x="731838" y="5429250"/>
          <p14:tracePt t="257529" x="741363" y="5419725"/>
          <p14:tracePt t="257545" x="750888" y="5411788"/>
          <p14:tracePt t="257554" x="758825" y="5411788"/>
          <p14:tracePt t="257566" x="758825" y="5402263"/>
          <p14:tracePt t="257628" x="768350" y="5402263"/>
          <p14:tracePt t="257676" x="776288" y="5402263"/>
          <p14:tracePt t="258055" x="768350" y="5402263"/>
          <p14:tracePt t="258067" x="768350" y="5394325"/>
          <p14:tracePt t="258080" x="768350" y="5367338"/>
          <p14:tracePt t="258092" x="768350" y="5348288"/>
          <p14:tracePt t="258119" x="768350" y="5322888"/>
          <p14:tracePt t="258129" x="768350" y="5303838"/>
          <p14:tracePt t="258158" x="768350" y="5295900"/>
          <p14:tracePt t="258163" x="776288" y="5295900"/>
          <p14:tracePt t="258178" x="803275" y="5276850"/>
          <p14:tracePt t="258192" x="830263" y="5251450"/>
          <p14:tracePt t="258213" x="938213" y="5153025"/>
          <p14:tracePt t="258504" x="938213" y="5126038"/>
          <p14:tracePt t="258516" x="938213" y="5108575"/>
          <p14:tracePt t="258528" x="938213" y="5081588"/>
          <p14:tracePt t="258544" x="973138" y="5018088"/>
          <p14:tracePt t="258552" x="1027113" y="4938713"/>
          <p14:tracePt t="258566" x="1276350" y="4633913"/>
          <p14:tracePt t="258596" x="1374775" y="4518025"/>
          <p14:tracePt t="258602" x="1473200" y="4446588"/>
          <p14:tracePt t="258614" x="1714500" y="4303713"/>
          <p14:tracePt t="258648" x="1874838" y="4241800"/>
          <p14:tracePt t="258657" x="2179638" y="4125913"/>
          <p14:tracePt t="258667" x="2339975" y="4071938"/>
          <p14:tracePt t="258686" x="2465388" y="4017963"/>
          <p14:tracePt t="258700" x="2652713" y="3983038"/>
          <p14:tracePt t="258723" x="2697163" y="3983038"/>
          <p14:tracePt t="259004" x="2741613" y="3956050"/>
          <p14:tracePt t="259016" x="2776538" y="3919538"/>
          <p14:tracePt t="259030" x="2813050" y="3902075"/>
          <p14:tracePt t="259041" x="2884488" y="3867150"/>
          <p14:tracePt t="259052" x="2938463" y="3848100"/>
          <p14:tracePt t="259064" x="3017838" y="3830638"/>
          <p14:tracePt t="259077" x="3081338" y="3803650"/>
          <p14:tracePt t="259092" x="3224213" y="3759200"/>
          <p14:tracePt t="259139" x="3232150" y="3759200"/>
          <p14:tracePt t="259149" x="3268663" y="3768725"/>
          <p14:tracePt t="259176" x="3286125" y="3795713"/>
          <p14:tracePt t="259186" x="3303588" y="3830638"/>
          <p14:tracePt t="259199" x="3348038" y="3902075"/>
          <p14:tracePt t="259223" x="3367088" y="3919538"/>
          <p14:tracePt t="259237" x="3375025" y="3938588"/>
          <p14:tracePt t="259267" x="3394075" y="3938588"/>
          <p14:tracePt t="259566" x="3429000" y="3919538"/>
          <p14:tracePt t="259577" x="3482975" y="3857625"/>
          <p14:tracePt t="259591" x="3536950" y="3813175"/>
          <p14:tracePt t="259608" x="3732213" y="3741738"/>
          <p14:tracePt t="259613" x="3813175" y="3705225"/>
          <p14:tracePt t="259638" x="3884613" y="3697288"/>
          <p14:tracePt t="259650" x="3946525" y="3697288"/>
          <p14:tracePt t="259662" x="4010025" y="3697288"/>
          <p14:tracePt t="259673" x="4089400" y="3697288"/>
          <p14:tracePt t="259704" x="4116388" y="3697288"/>
          <p14:tracePt t="259721" x="4152900" y="3714750"/>
          <p14:tracePt t="259735" x="4152900" y="3724275"/>
          <p14:tracePt t="259747" x="4160838" y="3732213"/>
          <p14:tracePt t="259758" x="4179888" y="3741738"/>
          <p14:tracePt t="259869" x="4179888" y="3751263"/>
          <p14:tracePt t="259905" x="4133850" y="3751263"/>
          <p14:tracePt t="259919" x="4081463" y="3768725"/>
          <p14:tracePt t="259930" x="4000500" y="3786188"/>
          <p14:tracePt t="259941" x="3875088" y="3822700"/>
          <p14:tracePt t="259955" x="3697288" y="3884613"/>
          <p14:tracePt t="259967" x="3160713" y="4054475"/>
          <p14:tracePt t="259979" x="2946400" y="4116388"/>
          <p14:tracePt t="260003" x="2786063" y="4152900"/>
          <p14:tracePt t="260017" x="2571750" y="4187825"/>
          <p14:tracePt t="260029" x="2517775" y="4197350"/>
          <p14:tracePt t="260051" x="2482850" y="4205288"/>
          <p14:tracePt t="260063" x="2465388" y="4214813"/>
          <p14:tracePt t="260392" x="2446338" y="4214813"/>
          <p14:tracePt t="260404" x="2411413" y="4232275"/>
          <p14:tracePt t="260417" x="2312988" y="4286250"/>
          <p14:tracePt t="260430" x="1965325" y="4518025"/>
          <p14:tracePt t="260453" x="1687513" y="4679950"/>
          <p14:tracePt t="260466" x="1223963" y="4973638"/>
          <p14:tracePt t="260490" x="1108075" y="5045075"/>
          <p14:tracePt t="260503" x="1027113" y="5108575"/>
          <p14:tracePt t="260515" x="928688" y="5205413"/>
          <p14:tracePt t="260548" x="884238" y="5241925"/>
          <p14:tracePt t="260842" x="866775" y="5241925"/>
          <p14:tracePt t="260855" x="830263" y="5259388"/>
          <p14:tracePt t="260867" x="758825" y="5286375"/>
          <p14:tracePt t="260881" x="679450" y="5322888"/>
          <p14:tracePt t="260891" x="581025" y="5357813"/>
          <p14:tracePt t="260905" x="419100" y="5429250"/>
          <p14:tracePt t="260916" x="366713" y="5446713"/>
          <p14:tracePt t="260941" x="339725" y="5465763"/>
          <p14:tracePt t="260952" x="312738" y="5491163"/>
          <p14:tracePt t="260989" x="312738" y="5500688"/>
          <p14:tracePt t="261268" x="322263" y="5500688"/>
          <p14:tracePt t="261284" x="339725" y="5500688"/>
          <p14:tracePt t="261293" x="357188" y="5491163"/>
          <p14:tracePt t="261304" x="411163" y="5483225"/>
          <p14:tracePt t="261320" x="438150" y="5465763"/>
          <p14:tracePt t="261341" x="473075" y="5456238"/>
          <p14:tracePt t="261353" x="544513" y="5429250"/>
          <p14:tracePt t="261378" x="598488" y="5429250"/>
          <p14:tracePt t="261393" x="615950" y="5429250"/>
          <p14:tracePt t="261695" x="633413" y="5419725"/>
          <p14:tracePt t="261711" x="669925" y="5411788"/>
          <p14:tracePt t="261720" x="714375" y="5411788"/>
          <p14:tracePt t="261731" x="776288" y="5402263"/>
          <p14:tracePt t="261754" x="938213" y="5402263"/>
          <p14:tracePt t="261769" x="1009650" y="5402263"/>
          <p14:tracePt t="261781" x="1133475" y="5402263"/>
          <p14:tracePt t="261805" x="1179513" y="5402263"/>
          <p14:tracePt t="261811" x="1204913" y="5402263"/>
          <p14:tracePt t="261830" x="1241425" y="5402263"/>
          <p14:tracePt t="261842" x="1303338" y="5411788"/>
          <p14:tracePt t="262148" x="1312863" y="5411788"/>
          <p14:tracePt t="262183" x="1322388" y="5402263"/>
          <p14:tracePt t="262198" x="1330325" y="5384800"/>
          <p14:tracePt t="262208" x="1347788" y="5375275"/>
          <p14:tracePt t="262219" x="1366838" y="5340350"/>
          <p14:tracePt t="262231" x="1384300" y="5286375"/>
          <p14:tracePt t="262248" x="1438275" y="5160963"/>
          <p14:tracePt t="262268" x="1446213" y="5126038"/>
          <p14:tracePt t="262279" x="1473200" y="5089525"/>
          <p14:tracePt t="262307" x="1482725" y="5072063"/>
          <p14:tracePt t="262314" x="1490663" y="5062538"/>
          <p14:tracePt t="262330" x="1536700" y="5027613"/>
          <p14:tracePt t="262360" x="1554163" y="5027613"/>
          <p14:tracePt t="262366" x="1581150" y="5018088"/>
          <p14:tracePt t="262379" x="1589088" y="5010150"/>
          <p14:tracePt t="262403" x="1598613" y="5010150"/>
          <p14:tracePt t="262744" x="1608138" y="5010150"/>
          <p14:tracePt t="262755" x="1616075" y="5010150"/>
          <p14:tracePt t="262772" x="1643063" y="5018088"/>
          <p14:tracePt t="262783" x="1652588" y="5018088"/>
          <p14:tracePt t="262810" x="1670050" y="5027613"/>
          <p14:tracePt t="262812" x="1687513" y="5045075"/>
          <p14:tracePt t="262845" x="1704975" y="5045075"/>
          <p14:tracePt t="262861" x="1714500" y="5054600"/>
          <p14:tracePt t="262864" x="1724025" y="5062538"/>
          <p14:tracePt t="262887" x="1741488" y="5072063"/>
          <p14:tracePt t="263181" x="1741488" y="5081588"/>
          <p14:tracePt t="263194" x="1741488" y="5089525"/>
          <p14:tracePt t="263206" x="1785938" y="5126038"/>
          <p14:tracePt t="263219" x="1822450" y="5153025"/>
          <p14:tracePt t="263242" x="1847850" y="5170488"/>
          <p14:tracePt t="263253" x="1901825" y="5224463"/>
          <p14:tracePt t="263278" x="1911350" y="5241925"/>
          <p14:tracePt t="263291" x="1938338" y="5259388"/>
          <p14:tracePt t="263608" x="1946275" y="5259388"/>
          <p14:tracePt t="263620" x="1965325" y="5251450"/>
          <p14:tracePt t="263633" x="1973263" y="5251450"/>
          <p14:tracePt t="263645" x="2027238" y="5251450"/>
          <p14:tracePt t="263656" x="2062163" y="5241925"/>
          <p14:tracePt t="263681" x="2108200" y="5241925"/>
          <p14:tracePt t="263694" x="2187575" y="5241925"/>
          <p14:tracePt t="263706" x="2224088" y="5241925"/>
          <p14:tracePt t="263731" x="2251075" y="5241925"/>
          <p14:tracePt t="263743" x="2322513" y="5251450"/>
          <p14:tracePt t="263766" x="2357438" y="5286375"/>
          <p14:tracePt t="263779" x="2428875" y="5375275"/>
          <p14:tracePt t="264118" x="2401888" y="5375275"/>
          <p14:tracePt t="264133" x="2374900" y="5375275"/>
          <p14:tracePt t="264144" x="2339975" y="5375275"/>
          <p14:tracePt t="264156" x="2322513" y="5357813"/>
          <p14:tracePt t="264169" x="2276475" y="5340350"/>
          <p14:tracePt t="264177" x="2152650" y="5295900"/>
          <p14:tracePt t="264206" x="2098675" y="5286375"/>
          <p14:tracePt t="264218" x="2044700" y="5268913"/>
          <p14:tracePt t="264229" x="2000250" y="5251450"/>
          <p14:tracePt t="264253" x="1990725" y="5241925"/>
          <p14:tracePt t="264267" x="1982788" y="5232400"/>
          <p14:tracePt t="264299" x="1973263" y="5232400"/>
          <p14:tracePt t="264338" x="1973263" y="5224463"/>
          <p14:tracePt t="264353" x="1990725" y="5224463"/>
          <p14:tracePt t="264366" x="2116138" y="5205413"/>
          <p14:tracePt t="264378" x="2214563" y="5197475"/>
          <p14:tracePt t="264398" x="2393950" y="5197475"/>
          <p14:tracePt t="264412" x="2473325" y="5197475"/>
          <p14:tracePt t="264436" x="2554288" y="5197475"/>
          <p14:tracePt t="264449" x="2714625" y="5197475"/>
          <p14:tracePt t="264473" x="2795588" y="5197475"/>
          <p14:tracePt t="264485" x="2874963" y="5197475"/>
          <p14:tracePt t="264497" x="2982913" y="5197475"/>
          <p14:tracePt t="264514" x="3027363" y="5197475"/>
          <p14:tracePt t="264534" x="3062288" y="5197475"/>
          <p14:tracePt t="264922" x="3081338" y="5197475"/>
          <p14:tracePt t="264938" x="3089275" y="5197475"/>
          <p14:tracePt t="264953" x="3125788" y="5197475"/>
          <p14:tracePt t="264959" x="3152775" y="5197475"/>
          <p14:tracePt t="264972" x="3187700" y="5205413"/>
          <p14:tracePt t="264984" x="3214688" y="5224463"/>
          <p14:tracePt t="265016" x="3232150" y="5232400"/>
          <p14:tracePt t="265018" x="3259138" y="5251450"/>
          <p14:tracePt t="265060" x="3276600" y="5251450"/>
          <p14:tracePt t="265074" x="3286125" y="5251450"/>
          <p14:tracePt t="265081" x="3295650" y="5251450"/>
          <p14:tracePt t="265875" x="3303588" y="5205413"/>
          <p14:tracePt t="265888" x="3330575" y="5133975"/>
          <p14:tracePt t="265897" x="3348038" y="5054600"/>
          <p14:tracePt t="265909" x="3411538" y="4884738"/>
          <p14:tracePt t="265934" x="3446463" y="4741863"/>
          <p14:tracePt t="265951" x="3500438" y="4581525"/>
          <p14:tracePt t="265960" x="3598863" y="4357688"/>
          <p14:tracePt t="265982" x="3643313" y="4276725"/>
          <p14:tracePt t="265996" x="3786188" y="4143375"/>
          <p14:tracePt t="266009" x="3884613" y="4098925"/>
          <p14:tracePt t="266032" x="4081463" y="4017963"/>
          <p14:tracePt t="266043" x="4160838" y="3983038"/>
          <p14:tracePt t="266068" x="4295775" y="3919538"/>
          <p14:tracePt t="266080" x="4330700" y="3911600"/>
          <p14:tracePt t="266812" x="4357688" y="3902075"/>
          <p14:tracePt t="266823" x="4394200" y="3894138"/>
          <p14:tracePt t="266835" x="4419600" y="3894138"/>
          <p14:tracePt t="266848" x="4438650" y="3884613"/>
          <p14:tracePt t="266861" x="4465638" y="3884613"/>
          <p14:tracePt t="266873" x="4483100" y="3884613"/>
          <p14:tracePt t="266886" x="4510088" y="3875088"/>
          <p14:tracePt t="266909" x="4554538" y="3867150"/>
          <p14:tracePt t="266933" x="4562475" y="3867150"/>
          <p14:tracePt t="266955" x="4598988" y="3867150"/>
          <p14:tracePt t="266970" x="4616450" y="3867150"/>
          <p14:tracePt t="267651" x="4616450" y="3857625"/>
          <p14:tracePt t="267663" x="4625975" y="3857625"/>
          <p14:tracePt t="267675" x="4643438" y="3857625"/>
          <p14:tracePt t="267702" x="4652963" y="3857625"/>
          <p14:tracePt t="267713" x="4670425" y="3857625"/>
          <p14:tracePt t="267736" x="4679950" y="3857625"/>
          <p14:tracePt t="267752" x="4687888" y="3857625"/>
          <p14:tracePt t="267762" x="4697413" y="3857625"/>
          <p14:tracePt t="267859" x="4705350" y="3857625"/>
          <p14:tracePt t="267871" x="4724400" y="3857625"/>
          <p14:tracePt t="267883" x="4732338" y="3857625"/>
          <p14:tracePt t="268128" x="4759325" y="3857625"/>
          <p14:tracePt t="268138" x="4803775" y="3848100"/>
          <p14:tracePt t="268151" x="4867275" y="3830638"/>
          <p14:tracePt t="268177" x="4965700" y="3822700"/>
          <p14:tracePt t="268188" x="4991100" y="3813175"/>
          <p14:tracePt t="268200" x="5027613" y="3813175"/>
          <p14:tracePt t="268224" x="5062538" y="3803650"/>
          <p14:tracePt t="268238" x="5197475" y="3751263"/>
          <p14:tracePt t="268250" x="5268913" y="3732213"/>
          <p14:tracePt t="268275" x="5313363" y="3724275"/>
          <p14:tracePt t="268286" x="5340350" y="3714750"/>
          <p14:tracePt t="268296" x="5375275" y="3714750"/>
          <p14:tracePt t="268308" x="5411788" y="3714750"/>
          <p14:tracePt t="268334" x="5446713" y="3751263"/>
          <p14:tracePt t="268346" x="5465763" y="3768725"/>
          <p14:tracePt t="268371" x="5473700" y="3786188"/>
          <p14:tracePt t="268384" x="5483225" y="3795713"/>
          <p14:tracePt t="269113" x="5483225" y="3786188"/>
          <p14:tracePt t="269130" x="5446713" y="3759200"/>
          <p14:tracePt t="269141" x="5411788" y="3741738"/>
          <p14:tracePt t="269162" x="5295900" y="3732213"/>
          <p14:tracePt t="269188" x="5232400" y="3732213"/>
          <p14:tracePt t="269198" x="5153025" y="3732213"/>
          <p14:tracePt t="269211" x="5062538" y="3768725"/>
          <p14:tracePt t="269223" x="4840288" y="3875088"/>
          <p14:tracePt t="269252" x="4741863" y="3911600"/>
          <p14:tracePt t="269260" x="4660900" y="3929063"/>
          <p14:tracePt t="269272" x="4518025" y="3973513"/>
          <p14:tracePt t="269298" x="4367213" y="4017963"/>
          <p14:tracePt t="269310" x="4322763" y="4027488"/>
          <p14:tracePt t="269333" x="4286250" y="4044950"/>
          <p14:tracePt t="269346" x="4259263" y="4054475"/>
          <p14:tracePt t="269357" x="4241800" y="4054475"/>
          <p14:tracePt t="269648" x="4214813" y="4037013"/>
          <p14:tracePt t="269663" x="4179888" y="4010025"/>
          <p14:tracePt t="269673" x="4133850" y="3983038"/>
          <p14:tracePt t="269687" x="4108450" y="3965575"/>
          <p14:tracePt t="269697" x="4071938" y="3946525"/>
          <p14:tracePt t="269710" x="4017963" y="3929063"/>
          <p14:tracePt t="269736" x="4000500" y="3919538"/>
          <p14:tracePt t="269748" x="3973513" y="3911600"/>
          <p14:tracePt t="269820" x="3965575" y="3911600"/>
          <p14:tracePt t="270173" x="3929063" y="3911600"/>
          <p14:tracePt t="270190" x="3875088" y="3919538"/>
          <p14:tracePt t="270201" x="3759200" y="3973513"/>
          <p14:tracePt t="270211" x="3589338" y="4071938"/>
          <p14:tracePt t="270221" x="3375025" y="4205288"/>
          <p14:tracePt t="270235" x="3160713" y="4357688"/>
          <p14:tracePt t="270247" x="2830513" y="4589463"/>
          <p14:tracePt t="270271" x="2732088" y="4705350"/>
          <p14:tracePt t="270282" x="2608263" y="4848225"/>
          <p14:tracePt t="270314" x="2517775" y="4965700"/>
          <p14:tracePt t="270598" x="2490788" y="4965700"/>
          <p14:tracePt t="270611" x="2465388" y="4965700"/>
          <p14:tracePt t="270625" x="2366963" y="5010150"/>
          <p14:tracePt t="270636" x="2276475" y="5045075"/>
          <p14:tracePt t="270660" x="2197100" y="5089525"/>
          <p14:tracePt t="270673" x="2116138" y="5133975"/>
          <p14:tracePt t="270684" x="1990725" y="5205413"/>
          <p14:tracePt t="270709" x="1946275" y="5224463"/>
          <p14:tracePt t="270724" x="1911350" y="5232400"/>
          <p14:tracePt t="270733" x="1857375" y="5251450"/>
          <p14:tracePt t="270757" x="1839913" y="5251450"/>
          <p14:tracePt t="270783" x="1830388" y="5251450"/>
          <p14:tracePt t="270793" x="1812925" y="5251450"/>
          <p14:tracePt t="270818" x="1803400" y="5251450"/>
          <p14:tracePt t="270832" x="1795463" y="5251450"/>
          <p14:tracePt t="270841" x="1785938" y="5251450"/>
          <p14:tracePt t="270853" x="1768475" y="5251450"/>
          <p14:tracePt t="270868" x="1758950" y="5241925"/>
          <p14:tracePt t="270892" x="1751013" y="5232400"/>
          <p14:tracePt t="270905" x="1731963" y="5224463"/>
          <p14:tracePt t="270940" x="1724025" y="5224463"/>
          <p14:tracePt t="271463" x="1724025" y="5259388"/>
          <p14:tracePt t="271477" x="1741488" y="5295900"/>
          <p14:tracePt t="271489" x="1776413" y="5348288"/>
          <p14:tracePt t="271501" x="1822450" y="5402263"/>
          <p14:tracePt t="271509" x="1973263" y="5510213"/>
          <p14:tracePt t="271525" x="2036763" y="5554663"/>
          <p14:tracePt t="271549" x="2125663" y="5616575"/>
          <p14:tracePt t="271561" x="2205038" y="5661025"/>
          <p14:tracePt t="271575" x="2312988" y="5751513"/>
          <p14:tracePt t="271598" x="2374900" y="5813425"/>
          <p14:tracePt t="271611" x="2465388" y="5875338"/>
          <p14:tracePt t="271640" x="2500313" y="5875338"/>
          <p14:tracePt t="271903" x="2527300" y="5848350"/>
          <p14:tracePt t="271917" x="2544763" y="5830888"/>
          <p14:tracePt t="271927" x="2571750" y="5803900"/>
          <p14:tracePt t="271941" x="2616200" y="5776913"/>
          <p14:tracePt t="271952" x="2670175" y="5741988"/>
          <p14:tracePt t="271964" x="2768600" y="5688013"/>
          <p14:tracePt t="271989" x="2822575" y="5670550"/>
          <p14:tracePt t="272003" x="2874963" y="5661025"/>
          <p14:tracePt t="272015" x="3000375" y="5626100"/>
          <p14:tracePt t="272036" x="3062288" y="5616575"/>
          <p14:tracePt t="272049" x="3170238" y="5599113"/>
          <p14:tracePt t="272072" x="3214688" y="5589588"/>
          <p14:tracePt t="272094" x="3276600" y="5589588"/>
          <p14:tracePt t="272901" x="3276600" y="5581650"/>
          <p14:tracePt t="272924" x="3276600" y="5572125"/>
          <p14:tracePt t="272937" x="3295650" y="5545138"/>
          <p14:tracePt t="272955" x="3295650" y="5518150"/>
          <p14:tracePt t="272968" x="3313113" y="5491163"/>
          <p14:tracePt t="272974" x="3340100" y="5456238"/>
          <p14:tracePt t="273013" x="3348038" y="5456238"/>
          <p14:tracePt t="273027" x="3357563" y="5446713"/>
          <p14:tracePt t="273035" x="3367088" y="5446713"/>
          <p14:tracePt t="273048" x="3384550" y="5438775"/>
          <p14:tracePt t="273059" x="3402013" y="5438775"/>
          <p14:tracePt t="273071" x="3438525" y="5438775"/>
          <p14:tracePt t="273096" x="3446463" y="5438775"/>
          <p14:tracePt t="274497" x="3465513" y="5429250"/>
          <p14:tracePt t="274511" x="3473450" y="5429250"/>
          <p14:tracePt t="274513" x="3500438" y="5419725"/>
          <p14:tracePt t="274534" x="3527425" y="5419725"/>
          <p14:tracePt t="274565" x="3544888" y="5419725"/>
          <p14:tracePt t="274569" x="3598863" y="5402263"/>
          <p14:tracePt t="274582" x="3652838" y="5375275"/>
          <p14:tracePt t="274607" x="3687763" y="5367338"/>
          <p14:tracePt t="275045" x="3697288" y="5367338"/>
          <p14:tracePt t="275105" x="3705225" y="5367338"/>
          <p14:tracePt t="275117" x="3705225" y="5357813"/>
          <p14:tracePt t="275131" x="3714750" y="5357813"/>
          <p14:tracePt t="275301" x="3714750" y="5340350"/>
          <p14:tracePt t="275314" x="3705225" y="5330825"/>
          <p14:tracePt t="275327" x="3687763" y="5330825"/>
          <p14:tracePt t="275337" x="3652838" y="5322888"/>
          <p14:tracePt t="275360" x="3509963" y="5276850"/>
          <p14:tracePt t="275363" x="3384550" y="5259388"/>
          <p14:tracePt t="275373" x="3214688" y="5251450"/>
          <p14:tracePt t="275398" x="3062288" y="5251450"/>
          <p14:tracePt t="275411" x="2776538" y="5268913"/>
          <p14:tracePt t="275424" x="2633663" y="5303838"/>
          <p14:tracePt t="275456" x="2509838" y="5340350"/>
          <p14:tracePt t="275460" x="2322513" y="5429250"/>
          <p14:tracePt t="275473" x="2268538" y="5456238"/>
          <p14:tracePt t="275730" x="2241550" y="5456238"/>
          <p14:tracePt t="275739" x="2232025" y="5456238"/>
          <p14:tracePt t="275751" x="2224088" y="5456238"/>
          <p14:tracePt t="275763" x="2224088" y="5446713"/>
          <p14:tracePt t="275797" x="2224088" y="5402263"/>
          <p14:tracePt t="275813" x="2224088" y="5384800"/>
          <p14:tracePt t="275829" x="2232025" y="5367338"/>
          <p14:tracePt t="275835" x="2241550" y="5367338"/>
          <p14:tracePt t="275847" x="2251075" y="5348288"/>
          <p14:tracePt t="275859" x="2303463" y="5276850"/>
          <p14:tracePt t="275894" x="2401888" y="5153025"/>
          <p14:tracePt t="275898" x="2465388" y="5081588"/>
          <p14:tracePt t="275926" x="2536825" y="5010150"/>
          <p14:tracePt t="275936" x="2608263" y="4938713"/>
          <p14:tracePt t="275948" x="2670175" y="4884738"/>
          <p14:tracePt t="275971" x="2705100" y="4857750"/>
          <p14:tracePt t="275983" x="2714625" y="4840288"/>
          <p14:tracePt t="275995" x="2732088" y="4830763"/>
          <p14:tracePt t="276324" x="2732088" y="4822825"/>
          <p14:tracePt t="276374" x="2732088" y="4795838"/>
          <p14:tracePt t="276386" x="2732088" y="4768850"/>
          <p14:tracePt t="276398" x="2732088" y="4751388"/>
          <p14:tracePt t="276409" x="2732088" y="4724400"/>
          <p14:tracePt t="276422" x="2732088" y="4697413"/>
          <p14:tracePt t="276434" x="2732088" y="4670425"/>
          <p14:tracePt t="276458" x="2732088" y="4652963"/>
          <p14:tracePt t="276472" x="2751138" y="4633913"/>
          <p14:tracePt t="276483" x="2751138" y="4625975"/>
          <p14:tracePt t="276507" x="2768600" y="4616450"/>
          <p14:tracePt t="276515" x="2803525" y="4608513"/>
          <p14:tracePt t="276824" x="2884488" y="4633913"/>
          <p14:tracePt t="276835" x="2990850" y="4705350"/>
          <p14:tracePt t="276849" x="3125788" y="4813300"/>
          <p14:tracePt t="276860" x="3259138" y="4919663"/>
          <p14:tracePt t="276871" x="3500438" y="5143500"/>
          <p14:tracePt t="276896" x="3598863" y="5232400"/>
          <p14:tracePt t="276908" x="3705225" y="5348288"/>
          <p14:tracePt t="276920" x="3884613" y="5581650"/>
          <p14:tracePt t="276944" x="3956050" y="5697538"/>
          <p14:tracePt t="276957" x="4037013" y="5795963"/>
          <p14:tracePt t="277200" x="4044950" y="5786438"/>
          <p14:tracePt t="277214" x="4062413" y="5751513"/>
          <p14:tracePt t="277224" x="4108450" y="5643563"/>
          <p14:tracePt t="277239" x="4143375" y="5589588"/>
          <p14:tracePt t="277255" x="4160838" y="5554663"/>
          <p14:tracePt t="277275" x="4205288" y="5491163"/>
          <p14:tracePt t="277298" x="4224338" y="5465763"/>
          <p14:tracePt t="277305" x="4286250" y="5419725"/>
          <p14:tracePt t="277325" x="4357688" y="5384800"/>
          <p14:tracePt t="277346" x="4411663" y="5348288"/>
          <p14:tracePt t="277359" x="4554538" y="5295900"/>
          <p14:tracePt t="277389" x="4633913" y="5276850"/>
          <p14:tracePt t="277688" x="4616450" y="5268913"/>
          <p14:tracePt t="277700" x="4589463" y="5259388"/>
          <p14:tracePt t="277712" x="4500563" y="5205413"/>
          <p14:tracePt t="277723" x="4394200" y="5133975"/>
          <p14:tracePt t="277736" x="4152900" y="4991100"/>
          <p14:tracePt t="277749" x="3848100" y="4840288"/>
          <p14:tracePt t="277762" x="3224213" y="4633913"/>
          <p14:tracePt t="277784" x="2894013" y="4581525"/>
          <p14:tracePt t="277799" x="2625725" y="4527550"/>
          <p14:tracePt t="277807" x="2187575" y="4527550"/>
          <p14:tracePt t="277833" x="2009775" y="4545013"/>
          <p14:tracePt t="277848" x="1776413" y="4625975"/>
          <p14:tracePt t="277857" x="1704975" y="4643438"/>
          <p14:tracePt t="277884" x="1633538" y="4679950"/>
          <p14:tracePt t="278186" x="1608138" y="4679950"/>
          <p14:tracePt t="278202" x="1581150" y="4687888"/>
          <p14:tracePt t="278217" x="1536700" y="4724400"/>
          <p14:tracePt t="278235" x="1357313" y="4813300"/>
          <p14:tracePt t="278249" x="1241425" y="4867275"/>
          <p14:tracePt t="278263" x="1143000" y="4911725"/>
          <p14:tracePt t="278280" x="1044575" y="4973638"/>
          <p14:tracePt t="278284" x="911225" y="5054600"/>
          <p14:tracePt t="278308" x="857250" y="5089525"/>
          <p14:tracePt t="278323" x="785813" y="5153025"/>
          <p14:tracePt t="278332" x="758825" y="5180013"/>
          <p14:tracePt t="278356" x="741363" y="5205413"/>
          <p14:tracePt t="278370" x="714375" y="5268913"/>
          <p14:tracePt t="278384" x="679450" y="5348288"/>
          <p14:tracePt t="279431" x="679450" y="5357813"/>
          <p14:tracePt t="280452" x="687388" y="5357813"/>
          <p14:tracePt t="280477" x="696913" y="5367338"/>
          <p14:tracePt t="280489" x="704850" y="5367338"/>
          <p14:tracePt t="280505" x="704850" y="5375275"/>
          <p14:tracePt t="280511" x="704850" y="5384800"/>
          <p14:tracePt t="280562" x="714375" y="5394325"/>
          <p14:tracePt t="281378" x="723900" y="5394325"/>
          <p14:tracePt t="281452" x="731838" y="5384800"/>
          <p14:tracePt t="281465" x="750888" y="5357813"/>
          <p14:tracePt t="281474" x="768350" y="5322888"/>
          <p14:tracePt t="281489" x="803275" y="5241925"/>
          <p14:tracePt t="281499" x="866775" y="5081588"/>
          <p14:tracePt t="281512" x="1044575" y="4776788"/>
          <p14:tracePt t="281536" x="1133475" y="4660900"/>
          <p14:tracePt t="281552" x="1322388" y="4527550"/>
          <p14:tracePt t="281563" x="1411288" y="4473575"/>
          <p14:tracePt t="281593" x="1509713" y="4438650"/>
          <p14:tracePt t="281599" x="1758950" y="4340225"/>
          <p14:tracePt t="281611" x="1928813" y="4276725"/>
          <p14:tracePt t="281643" x="2259013" y="4143375"/>
          <p14:tracePt t="281647" x="2401888" y="4098925"/>
          <p14:tracePt t="281662" x="2509838" y="4062413"/>
          <p14:tracePt t="281677" x="2608263" y="4037013"/>
          <p14:tracePt t="281677" x="2687638" y="4027488"/>
          <p14:tracePt t="281962" x="2687638" y="3973513"/>
          <p14:tracePt t="281974" x="2687638" y="3929063"/>
          <p14:tracePt t="281988" x="2697163" y="3867150"/>
          <p14:tracePt t="281999" x="2705100" y="3751263"/>
          <p14:tracePt t="282013" x="2705100" y="3705225"/>
          <p14:tracePt t="282036" x="2714625" y="3670300"/>
          <p14:tracePt t="282048" x="2724150" y="3598863"/>
          <p14:tracePt t="282080" x="2732088" y="3562350"/>
          <p14:tracePt t="282085" x="2768600" y="3490913"/>
          <p14:tracePt t="282098" x="2795588" y="3455988"/>
          <p14:tracePt t="282121" x="2813050" y="3438525"/>
          <p14:tracePt t="282133" x="2830513" y="3419475"/>
          <p14:tracePt t="282376" x="2830513" y="3394075"/>
          <p14:tracePt t="282393" x="2830513" y="3375025"/>
          <p14:tracePt t="282402" x="2830513" y="3348038"/>
          <p14:tracePt t="282416" x="2830513" y="3313113"/>
          <p14:tracePt t="282427" x="2830513" y="3276600"/>
          <p14:tracePt t="282438" x="2830513" y="3232150"/>
          <p14:tracePt t="282452" x="2857500" y="3143250"/>
          <p14:tracePt t="282474" x="2867025" y="3125788"/>
          <p14:tracePt t="282488" x="2884488" y="3098800"/>
          <p14:tracePt t="282502" x="2901950" y="3071813"/>
          <p14:tracePt t="282518" x="2911475" y="3062288"/>
          <p14:tracePt t="282548" x="2919413" y="3054350"/>
          <p14:tracePt t="282560" x="2928938" y="3054350"/>
          <p14:tracePt t="282573" x="2946400" y="3044825"/>
          <p14:tracePt t="282596" x="2955925" y="3044825"/>
          <p14:tracePt t="282611" x="2965450" y="3044825"/>
          <p14:tracePt t="283013" x="2973388" y="3044825"/>
          <p14:tracePt t="283022" x="3000375" y="3054350"/>
          <p14:tracePt t="283035" x="3027363" y="3062288"/>
          <p14:tracePt t="283048" x="3044825" y="3081338"/>
          <p14:tracePt t="283059" x="3062288" y="3098800"/>
          <p14:tracePt t="283074" x="3071813" y="3098800"/>
          <p14:tracePt t="283146" x="3071813" y="3108325"/>
          <p14:tracePt t="283194" x="3081338" y="3108325"/>
          <p14:tracePt t="283206" x="3089275" y="3116263"/>
          <p14:tracePt t="283218" x="3108325" y="3116263"/>
          <p14:tracePt t="283243" x="3116263" y="3116263"/>
          <p14:tracePt t="283253" x="3133725" y="3116263"/>
          <p14:tracePt t="283634" x="3143250" y="3116263"/>
          <p14:tracePt t="283644" x="3170238" y="3116263"/>
          <p14:tracePt t="283655" x="3197225" y="3116263"/>
          <p14:tracePt t="283670" x="3232150" y="3116263"/>
          <p14:tracePt t="283682" x="3313113" y="3116263"/>
          <p14:tracePt t="283704" x="3357563" y="3116263"/>
          <p14:tracePt t="283718" x="3394075" y="3116263"/>
          <p14:tracePt t="283730" x="3473450" y="3116263"/>
          <p14:tracePt t="283753" x="3517900" y="3116263"/>
          <p14:tracePt t="283767" x="3554413" y="3116263"/>
          <p14:tracePt t="283780" x="3598863" y="3116263"/>
          <p14:tracePt t="283802" x="3616325" y="3116263"/>
          <p14:tracePt t="283811" x="3679825" y="3116263"/>
          <p14:tracePt t="283839" x="3714750" y="3125788"/>
          <p14:tracePt t="283851" x="3741738" y="3152775"/>
          <p14:tracePt t="283864" x="3795713" y="3205163"/>
          <p14:tracePt t="283888" x="3822700" y="3232150"/>
          <p14:tracePt t="284206" x="3840163" y="3232150"/>
          <p14:tracePt t="284217" x="3875088" y="3224213"/>
          <p14:tracePt t="284232" x="3938588" y="3214688"/>
          <p14:tracePt t="284239" x="3983038" y="3205163"/>
          <p14:tracePt t="284252" x="4098925" y="3187700"/>
          <p14:tracePt t="284266" x="4143375" y="3187700"/>
          <p14:tracePt t="284298" x="4214813" y="3187700"/>
          <p14:tracePt t="284303" x="4241800" y="3187700"/>
          <p14:tracePt t="284317" x="4268788" y="3187700"/>
          <p14:tracePt t="284333" x="4322763" y="3187700"/>
          <p14:tracePt t="284353" x="4357688" y="3187700"/>
          <p14:tracePt t="284656" x="4367213" y="3187700"/>
          <p14:tracePt t="284673" x="4402138" y="3187700"/>
          <p14:tracePt t="284680" x="4438650" y="3179763"/>
          <p14:tracePt t="284691" x="4537075" y="3179763"/>
          <p14:tracePt t="284716" x="4562475" y="3179763"/>
          <p14:tracePt t="284736" x="4598988" y="3179763"/>
          <p14:tracePt t="284754" x="4652963" y="3179763"/>
          <p14:tracePt t="284764" x="4670425" y="3179763"/>
          <p14:tracePt t="284776" x="4697413" y="3179763"/>
          <p14:tracePt t="284790" x="4751388" y="3179763"/>
          <p14:tracePt t="284806" x="4786313" y="3179763"/>
          <p14:tracePt t="284836" x="4795838" y="3179763"/>
          <p14:tracePt t="285509" x="4786313" y="3205163"/>
          <p14:tracePt t="285520" x="4751388" y="3303588"/>
          <p14:tracePt t="285532" x="4697413" y="3446463"/>
          <p14:tracePt t="285547" x="4670425" y="3598863"/>
          <p14:tracePt t="285555" x="4643438" y="3857625"/>
          <p14:tracePt t="285577" x="4625975" y="4276725"/>
          <p14:tracePt t="285580" x="4625975" y="4411663"/>
          <p14:tracePt t="285610" x="4625975" y="4518025"/>
          <p14:tracePt t="285618" x="4625975" y="4608513"/>
          <p14:tracePt t="285885" x="4625975" y="4616450"/>
          <p14:tracePt t="285898" x="4625975" y="4643438"/>
          <p14:tracePt t="285910" x="4625975" y="4652963"/>
          <p14:tracePt t="285920" x="4608513" y="4687888"/>
          <p14:tracePt t="285934" x="4545013" y="4857750"/>
          <p14:tracePt t="285959" x="4527550" y="4946650"/>
          <p14:tracePt t="285970" x="4473575" y="5089525"/>
          <p14:tracePt t="285981" x="4465638" y="5143500"/>
          <p14:tracePt t="286015" x="4465638" y="5214938"/>
          <p14:tracePt t="286020" x="4465638" y="5241925"/>
          <p14:tracePt t="286264" x="4465638" y="5259388"/>
          <p14:tracePt t="286278" x="4465638" y="5276850"/>
          <p14:tracePt t="286287" x="4465638" y="5286375"/>
          <p14:tracePt t="286300" x="4456113" y="5286375"/>
          <p14:tracePt t="286317" x="4438650" y="5286375"/>
          <p14:tracePt t="286324" x="4419600" y="5286375"/>
          <p14:tracePt t="286335" x="4357688" y="5268913"/>
          <p14:tracePt t="286359" x="4330700" y="5259388"/>
          <p14:tracePt t="286374" x="4286250" y="5251450"/>
          <p14:tracePt t="286396" x="4259263" y="5251450"/>
          <p14:tracePt t="286411" x="4224338" y="5251450"/>
          <p14:tracePt t="286422" x="4143375" y="5251450"/>
          <p14:tracePt t="286455" x="4071938" y="5232400"/>
          <p14:tracePt t="286471" x="4044950" y="5232400"/>
          <p14:tracePt t="286485" x="4027488" y="5232400"/>
          <p14:tracePt t="286493" x="4017963" y="5232400"/>
          <p14:tracePt t="286506" x="4000500" y="5232400"/>
          <p14:tracePt t="286519" x="3983038" y="5232400"/>
          <p14:tracePt t="287078" x="3990975" y="5232400"/>
          <p14:tracePt t="287091" x="4010025" y="5241925"/>
          <p14:tracePt t="287109" x="4027488" y="5251450"/>
          <p14:tracePt t="287115" x="4044950" y="5268913"/>
          <p14:tracePt t="287127" x="4071938" y="5295900"/>
          <p14:tracePt t="287151" x="4089400" y="5313363"/>
          <p14:tracePt t="287163" x="4108450" y="5330825"/>
          <p14:tracePt t="287175" x="4116388" y="5357813"/>
          <p14:tracePt t="287207" x="4125913" y="5367338"/>
          <p14:tracePt t="287578" x="4125913" y="5357813"/>
          <p14:tracePt t="287589" x="4143375" y="5340350"/>
          <p14:tracePt t="287602" x="4187825" y="5295900"/>
          <p14:tracePt t="287614" x="4224338" y="5251450"/>
          <p14:tracePt t="287627" x="4268788" y="5205413"/>
          <p14:tracePt t="287638" x="4322763" y="5160963"/>
          <p14:tracePt t="287650" x="4375150" y="5108575"/>
          <p14:tracePt t="287664" x="4419600" y="5054600"/>
          <p14:tracePt t="287680" x="4500563" y="4983163"/>
          <p14:tracePt t="287701" x="4616450" y="4911725"/>
          <p14:tracePt t="287713" x="4679950" y="4875213"/>
          <p14:tracePt t="287736" x="4724400" y="4840288"/>
          <p14:tracePt t="287750" x="4786313" y="4822825"/>
          <p14:tracePt t="287772" x="4813300" y="4822825"/>
          <p14:tracePt t="287787" x="4848225" y="4813300"/>
          <p14:tracePt t="287799" x="4919663" y="4803775"/>
          <p14:tracePt t="287814" x="4946650" y="4795838"/>
          <p14:tracePt t="287833" x="4956175" y="4795838"/>
          <p14:tracePt t="288150" x="4965700" y="4830763"/>
          <p14:tracePt t="288169" x="4965700" y="4867275"/>
          <p14:tracePt t="288175" x="4965700" y="4894263"/>
          <p14:tracePt t="288186" x="4965700" y="4946650"/>
          <p14:tracePt t="288220" x="4965700" y="4983163"/>
          <p14:tracePt t="288226" x="4965700" y="5010150"/>
          <p14:tracePt t="288237" x="4965700" y="5054600"/>
          <p14:tracePt t="288261" x="4938713" y="5072063"/>
          <p14:tracePt t="288272" x="4911725" y="5089525"/>
          <p14:tracePt t="288285" x="4857750" y="5116513"/>
          <p14:tracePt t="288316" x="4830763" y="5126038"/>
          <p14:tracePt t="288327" x="4795838" y="5133975"/>
          <p14:tracePt t="288336" x="4705350" y="5153025"/>
          <p14:tracePt t="288357" x="4670425" y="5160963"/>
          <p14:tracePt t="288370" x="4616450" y="5160963"/>
          <p14:tracePt t="288394" x="4581525" y="5160963"/>
          <p14:tracePt t="288407" x="4518025" y="5153025"/>
          <p14:tracePt t="288431" x="4500563" y="5143500"/>
          <p14:tracePt t="288443" x="4491038" y="5143500"/>
          <p14:tracePt t="288532" x="4491038" y="5133975"/>
          <p14:tracePt t="288543" x="4500563" y="5072063"/>
          <p14:tracePt t="288553" x="4518025" y="5000625"/>
          <p14:tracePt t="288566" x="4554538" y="4946650"/>
          <p14:tracePt t="288577" x="4581525" y="4911725"/>
          <p14:tracePt t="288589" x="4679950" y="4813300"/>
          <p14:tracePt t="288612" x="4724400" y="4768850"/>
          <p14:tracePt t="288624" x="4776788" y="4724400"/>
          <p14:tracePt t="288638" x="4875213" y="4625975"/>
          <p14:tracePt t="288671" x="4956175" y="4581525"/>
          <p14:tracePt t="288676" x="4965700" y="4572000"/>
          <p14:tracePt t="288711" x="4973638" y="4562475"/>
          <p14:tracePt t="288734" x="5018088" y="4554538"/>
          <p14:tracePt t="288747" x="5037138" y="4554538"/>
          <p14:tracePt t="288759" x="5062538" y="4554538"/>
          <p14:tracePt t="288773" x="5081588" y="4554538"/>
          <p14:tracePt t="288781" x="5089525" y="4554538"/>
          <p14:tracePt t="288794" x="5108575" y="4554538"/>
          <p14:tracePt t="288804" x="5126038" y="4554538"/>
          <p14:tracePt t="288833" x="5133975" y="4562475"/>
          <p14:tracePt t="288847" x="5143500" y="4589463"/>
          <p14:tracePt t="288857" x="5170488" y="4660900"/>
          <p14:tracePt t="288882" x="5187950" y="4759325"/>
          <p14:tracePt t="288893" x="5214938" y="4795838"/>
          <p14:tracePt t="288922" x="5224463" y="4848225"/>
          <p14:tracePt t="288929" x="5224463" y="4867275"/>
          <p14:tracePt t="288940" x="5232400" y="4884738"/>
          <p14:tracePt t="288956" x="5241925" y="4929188"/>
          <p14:tracePt t="288990" x="5241925" y="4956175"/>
          <p14:tracePt t="289002" x="5241925" y="4983163"/>
          <p14:tracePt t="289016" x="5241925" y="5018088"/>
          <p14:tracePt t="289028" x="5241925" y="5054600"/>
          <p14:tracePt t="289050" x="5241925" y="5081588"/>
          <p14:tracePt t="289064" x="5241925" y="5108575"/>
          <p14:tracePt t="289077" x="5241925" y="5153025"/>
          <p14:tracePt t="289111" x="5241925" y="5187950"/>
          <p14:tracePt t="289128" x="5241925" y="5214938"/>
          <p14:tracePt t="289136" x="5232400" y="5232400"/>
          <p14:tracePt t="289148" x="5214938" y="5251450"/>
          <p14:tracePt t="289161" x="5180013" y="5276850"/>
          <p14:tracePt t="289175" x="5160963" y="5286375"/>
          <p14:tracePt t="289197" x="5133975" y="5295900"/>
          <p14:tracePt t="289210" x="5062538" y="5303838"/>
          <p14:tracePt t="289235" x="4956175" y="5303838"/>
          <p14:tracePt t="289248" x="4875213" y="5303838"/>
          <p14:tracePt t="289271" x="4786313" y="5303838"/>
          <p14:tracePt t="289283" x="4687888" y="5303838"/>
          <p14:tracePt t="289295" x="4500563" y="5251450"/>
          <p14:tracePt t="289309" x="4419600" y="5241925"/>
          <p14:tracePt t="289332" x="4286250" y="5232400"/>
          <p14:tracePt t="289344" x="4232275" y="5232400"/>
          <p14:tracePt t="289369" x="4187825" y="5232400"/>
          <p14:tracePt t="289380" x="4152900" y="5241925"/>
          <p14:tracePt t="289394" x="4116388" y="5268913"/>
          <p14:tracePt t="289426" x="4098925" y="5303838"/>
          <p14:tracePt t="289430" x="4098925" y="5330825"/>
          <p14:tracePt t="289453" x="4089400" y="5357813"/>
          <p14:tracePt t="289551" x="4098925" y="5357813"/>
          <p14:tracePt t="289563" x="4116388" y="5348288"/>
          <p14:tracePt t="289576" x="4133850" y="5330825"/>
          <p14:tracePt t="289588" x="4143375" y="5322888"/>
          <p14:tracePt t="289672" x="4179888" y="5330825"/>
          <p14:tracePt t="289685" x="4214813" y="5340350"/>
          <p14:tracePt t="289701" x="4232275" y="5357813"/>
          <p14:tracePt t="289708" x="4241800" y="5357813"/>
          <p14:tracePt t="290014" x="4251325" y="5357813"/>
          <p14:tracePt t="290035" x="4286250" y="5322888"/>
          <p14:tracePt t="290039" x="4330700" y="5286375"/>
          <p14:tracePt t="290049" x="4357688" y="5268913"/>
          <p14:tracePt t="290082" x="4367213" y="5259388"/>
          <p14:tracePt t="290087" x="4411663" y="5241925"/>
          <p14:tracePt t="290113" x="4465638" y="5224463"/>
          <p14:tracePt t="290124" x="4545013" y="5187950"/>
          <p14:tracePt t="290135" x="4697413" y="5143500"/>
          <p14:tracePt t="290160" x="4786313" y="5116513"/>
          <p14:tracePt t="290172" x="4867275" y="5089525"/>
          <p14:tracePt t="290185" x="4983163" y="5081588"/>
          <p14:tracePt t="290209" x="5027613" y="5081588"/>
          <p14:tracePt t="290222" x="5133975" y="5081588"/>
          <p14:tracePt t="290244" x="5180013" y="5081588"/>
          <p14:tracePt t="290258" x="5241925" y="5081588"/>
          <p14:tracePt t="290269" x="5357813" y="5072063"/>
          <p14:tracePt t="290301" x="5438775" y="5062538"/>
          <p14:tracePt t="290317" x="5527675" y="5062538"/>
          <p14:tracePt t="290684" x="5545138" y="5054600"/>
          <p14:tracePt t="290700" x="5589588" y="5045075"/>
          <p14:tracePt t="290707" x="5732463" y="5000625"/>
          <p14:tracePt t="290737" x="5813425" y="4991100"/>
          <p14:tracePt t="290743" x="5894388" y="4973638"/>
          <p14:tracePt t="290756" x="6018213" y="4965700"/>
          <p14:tracePt t="290781" x="6116638" y="4956175"/>
          <p14:tracePt t="290809" x="6153150" y="4956175"/>
          <p14:tracePt t="290817" x="6188075" y="4956175"/>
          <p14:tracePt t="290827" x="6224588" y="4965700"/>
          <p14:tracePt t="290846" x="6251575" y="5000625"/>
          <p14:tracePt t="290854" x="6303963" y="5062538"/>
          <p14:tracePt t="291866" x="6313488" y="5062538"/>
          <p14:tracePt t="291917" x="6286500" y="5089525"/>
          <p14:tracePt t="291926" x="6215063" y="5143500"/>
          <p14:tracePt t="291937" x="6108700" y="5224463"/>
          <p14:tracePt t="291950" x="5840413" y="5330825"/>
          <p14:tracePt t="291974" x="5715000" y="5384800"/>
          <p14:tracePt t="291986" x="5491163" y="5456238"/>
          <p14:tracePt t="292015" x="5411788" y="5491163"/>
          <p14:tracePt t="292018" x="5232400" y="5527675"/>
          <p14:tracePt t="292329" x="5224463" y="5527675"/>
          <p14:tracePt t="292342" x="5187950" y="5510213"/>
          <p14:tracePt t="292356" x="5143500" y="5491163"/>
          <p14:tracePt t="292365" x="5062538" y="5465763"/>
          <p14:tracePt t="292377" x="5000625" y="5446713"/>
          <p14:tracePt t="292388" x="4830763" y="5419725"/>
          <p14:tracePt t="292412" x="4732338" y="5411788"/>
          <p14:tracePt t="292425" x="4660900" y="5411788"/>
          <p14:tracePt t="292441" x="4500563" y="5384800"/>
          <p14:tracePt t="292462" x="4438650" y="5384800"/>
          <p14:tracePt t="292474" x="4340225" y="5384800"/>
          <p14:tracePt t="292487" x="4295775" y="5384800"/>
          <p14:tracePt t="292523" x="4232275" y="5384800"/>
          <p14:tracePt t="292535" x="4205288" y="5384800"/>
          <p14:tracePt t="292555" x="4179888" y="5384800"/>
          <p14:tracePt t="292565" x="4160838" y="5384800"/>
          <p14:tracePt t="292888" x="4152900" y="5375275"/>
          <p14:tracePt t="292899" x="4133850" y="5348288"/>
          <p14:tracePt t="292913" x="4098925" y="5295900"/>
          <p14:tracePt t="292925" x="3973513" y="5126038"/>
          <p14:tracePt t="292959" x="3813175" y="4946650"/>
          <p14:tracePt t="292963" x="3759200" y="4875213"/>
          <p14:tracePt t="292987" x="3732213" y="4803775"/>
          <p14:tracePt t="292997" x="3724275" y="4741863"/>
          <p14:tracePt t="293008" x="3724275" y="4633913"/>
          <p14:tracePt t="293034" x="3759200" y="4554538"/>
          <p14:tracePt t="293046" x="3813175" y="4527550"/>
          <p14:tracePt t="293059" x="3867150" y="4491038"/>
          <p14:tracePt t="293084" x="3929063" y="4456113"/>
          <p14:tracePt t="293095" x="3956050" y="4456113"/>
          <p14:tracePt t="293118" x="3965575" y="4456113"/>
          <p14:tracePt t="293130" x="3990975" y="4456113"/>
          <p14:tracePt t="293143" x="4000500" y="4456113"/>
          <p14:tracePt t="293175" x="4017963" y="4456113"/>
          <p14:tracePt t="293179" x="4044950" y="4465638"/>
          <p14:tracePt t="293205" x="4062413" y="4473575"/>
          <p14:tracePt t="293216" x="4081463" y="4483100"/>
          <p14:tracePt t="293229" x="4116388" y="4518025"/>
          <p14:tracePt t="293252" x="4133850" y="4554538"/>
          <p14:tracePt t="293265" x="4187825" y="4633913"/>
          <p14:tracePt t="293277" x="4224338" y="4687888"/>
          <p14:tracePt t="293303" x="4251325" y="4714875"/>
          <p14:tracePt t="293314" x="4330700" y="4813300"/>
          <p14:tracePt t="293338" x="4394200" y="4867275"/>
          <p14:tracePt t="293352" x="4446588" y="4911725"/>
          <p14:tracePt t="293364" x="4537075" y="4973638"/>
          <p14:tracePt t="293620" x="4510088" y="4946650"/>
          <p14:tracePt t="293636" x="4465638" y="4911725"/>
          <p14:tracePt t="293645" x="4429125" y="4884738"/>
          <p14:tracePt t="293655" x="4357688" y="4848225"/>
          <p14:tracePt t="293669" x="4054475" y="4741863"/>
          <p14:tracePt t="293682" x="3813175" y="4697413"/>
          <p14:tracePt t="293704" x="3581400" y="4660900"/>
          <p14:tracePt t="293715" x="3348038" y="4652963"/>
          <p14:tracePt t="293728" x="3044825" y="4652963"/>
          <p14:tracePt t="293751" x="2928938" y="4652963"/>
          <p14:tracePt t="293765" x="2786063" y="4660900"/>
          <p14:tracePt t="293799" x="2724150" y="4679950"/>
          <p14:tracePt t="293817" x="2697163" y="4687888"/>
          <p14:tracePt t="293826" x="2687638" y="4697413"/>
          <p14:tracePt t="293838" x="2660650" y="4705350"/>
          <p14:tracePt t="293849" x="2652713" y="4732338"/>
          <p14:tracePt t="293862" x="2652713" y="4751388"/>
          <p14:tracePt t="294072" x="2679700" y="4759325"/>
          <p14:tracePt t="294083" x="2732088" y="4795838"/>
          <p14:tracePt t="294094" x="2911475" y="4894263"/>
          <p14:tracePt t="294118" x="3017838" y="4938713"/>
          <p14:tracePt t="294129" x="3108325" y="4991100"/>
          <p14:tracePt t="294143" x="3214688" y="5062538"/>
          <p14:tracePt t="294172" x="3268663" y="5108575"/>
          <p14:tracePt t="294178" x="3375025" y="5180013"/>
          <p14:tracePt t="294205" x="3411538" y="5205413"/>
          <p14:tracePt t="294543" x="3384550" y="5205413"/>
          <p14:tracePt t="294557" x="3357563" y="5205413"/>
          <p14:tracePt t="294574" x="3303588" y="5214938"/>
          <p14:tracePt t="294582" x="3241675" y="5232400"/>
          <p14:tracePt t="294593" x="3160713" y="5268913"/>
          <p14:tracePt t="294606" x="3009900" y="5313363"/>
          <p14:tracePt t="294630" x="2965450" y="5322888"/>
          <p14:tracePt t="294643" x="2919413" y="5340350"/>
          <p14:tracePt t="294675" x="2867025" y="5357813"/>
          <p14:tracePt t="294690" x="2830513" y="5367338"/>
          <p14:tracePt t="294702" x="2803525" y="5375275"/>
          <p14:tracePt t="294714" x="2776538" y="5375275"/>
          <p14:tracePt t="294738" x="2741613" y="5375275"/>
          <p14:tracePt t="294743" x="2724150" y="5375275"/>
          <p14:tracePt t="294764" x="2714625" y="5375275"/>
          <p14:tracePt t="294934" x="2687638" y="5375275"/>
          <p14:tracePt t="294947" x="2660650" y="5367338"/>
          <p14:tracePt t="294959" x="2625725" y="5357813"/>
          <p14:tracePt t="294971" x="2571750" y="5322888"/>
          <p14:tracePt t="294982" x="2536825" y="5303838"/>
          <p14:tracePt t="294997" x="2446338" y="5268913"/>
          <p14:tracePt t="295009" x="2411413" y="5251450"/>
          <p14:tracePt t="295030" x="2384425" y="5232400"/>
          <p14:tracePt t="295043" x="2347913" y="5214938"/>
          <p14:tracePt t="295068" x="2312988" y="5197475"/>
          <p14:tracePt t="295095" x="2295525" y="5187950"/>
          <p14:tracePt t="295520" x="2303463" y="5187950"/>
          <p14:tracePt t="295533" x="2347913" y="5187950"/>
          <p14:tracePt t="295542" x="2411413" y="5187950"/>
          <p14:tracePt t="295555" x="2517775" y="5187950"/>
          <p14:tracePt t="295567" x="2643188" y="5187950"/>
          <p14:tracePt t="295580" x="2884488" y="5197475"/>
          <p14:tracePt t="295604" x="2990850" y="5214938"/>
          <p14:tracePt t="295616" x="3071813" y="5224463"/>
          <p14:tracePt t="295633" x="3214688" y="5224463"/>
          <p14:tracePt t="295652" x="3357563" y="5205413"/>
          <p14:tracePt t="295677" x="3438525" y="5187950"/>
          <p14:tracePt t="295690" x="3517900" y="5160963"/>
          <p14:tracePt t="295994" x="3527425" y="5160963"/>
          <p14:tracePt t="296006" x="3536950" y="5160963"/>
          <p14:tracePt t="296023" x="3544888" y="5160963"/>
          <p14:tracePt t="296031" x="3562350" y="5180013"/>
          <p14:tracePt t="296042" x="3581400" y="5187950"/>
          <p14:tracePt t="296054" x="3616325" y="5214938"/>
          <p14:tracePt t="296067" x="3625850" y="5232400"/>
          <p14:tracePt t="296090" x="3633788" y="5259388"/>
          <p14:tracePt t="296103" x="3660775" y="5295900"/>
          <p14:tracePt t="296127" x="3679825" y="5295900"/>
          <p14:tracePt t="296139" x="3697288" y="5303838"/>
          <p14:tracePt t="296155" x="3705225" y="5303838"/>
          <p14:tracePt t="296480" x="3714750" y="5303838"/>
          <p14:tracePt t="296493" x="3724275" y="5303838"/>
          <p14:tracePt t="296504" x="3751263" y="5303838"/>
          <p14:tracePt t="296516" x="3803650" y="5286375"/>
          <p14:tracePt t="296530" x="3867150" y="5286375"/>
          <p14:tracePt t="296943" x="3822700" y="5276850"/>
          <p14:tracePt t="296955" x="3732213" y="5268913"/>
          <p14:tracePt t="296967" x="3589338" y="5214938"/>
          <p14:tracePt t="296979" x="3027363" y="4973638"/>
          <p14:tracePt t="297003" x="2679700" y="4857750"/>
          <p14:tracePt t="297013" x="2384425" y="4803775"/>
          <p14:tracePt t="297030" x="1938338" y="4786313"/>
          <p14:tracePt t="297053" x="1751013" y="4786313"/>
          <p14:tracePt t="297064" x="1581150" y="4795838"/>
          <p14:tracePt t="297077" x="1366838" y="4803775"/>
          <p14:tracePt t="297108" x="1303338" y="4830763"/>
          <p14:tracePt t="297114" x="1250950" y="4848225"/>
          <p14:tracePt t="297128" x="1187450" y="4848225"/>
          <p14:tracePt t="297149" x="1179513" y="4848225"/>
          <p14:tracePt t="297163" x="1152525" y="4848225"/>
          <p14:tracePt t="297177" x="1133475" y="4848225"/>
          <p14:tracePt t="297468" x="1108075" y="4848225"/>
          <p14:tracePt t="297482" x="1089025" y="4848225"/>
          <p14:tracePt t="297491" x="1062038" y="4848225"/>
          <p14:tracePt t="297504" x="1044575" y="4857750"/>
          <p14:tracePt t="297516" x="955675" y="4894263"/>
          <p14:tracePt t="297549" x="822325" y="4965700"/>
          <p14:tracePt t="297564" x="750888" y="4983163"/>
          <p14:tracePt t="297577" x="696913" y="5010150"/>
          <p14:tracePt t="297589" x="679450" y="5010150"/>
          <p14:tracePt t="297600" x="660400" y="5018088"/>
          <p14:tracePt t="297624" x="652463" y="5018088"/>
          <p14:tracePt t="297636" x="652463" y="5027613"/>
          <p14:tracePt t="297711" x="669925" y="5027613"/>
          <p14:tracePt t="297726" x="741363" y="5027613"/>
          <p14:tracePt t="297750" x="785813" y="5027613"/>
          <p14:tracePt t="297765" x="822325" y="5027613"/>
          <p14:tracePt t="297771" x="866775" y="5027613"/>
          <p14:tracePt t="297784" x="1009650" y="5018088"/>
          <p14:tracePt t="297808" x="1098550" y="5000625"/>
          <p14:tracePt t="297816" x="1303338" y="4956175"/>
          <p14:tracePt t="297845" x="1411288" y="4946650"/>
          <p14:tracePt t="297858" x="1490663" y="4946650"/>
          <p14:tracePt t="297867" x="1581150" y="4929188"/>
          <p14:tracePt t="297880" x="1660525" y="4929188"/>
          <p14:tracePt t="298222" x="1652588" y="4929188"/>
          <p14:tracePt t="298236" x="1633538" y="4929188"/>
          <p14:tracePt t="298247" x="1616075" y="4938713"/>
          <p14:tracePt t="298259" x="1589088" y="4946650"/>
          <p14:tracePt t="298271" x="1554163" y="4956175"/>
          <p14:tracePt t="298286" x="1490663" y="4965700"/>
          <p14:tracePt t="298304" x="1347788" y="4973638"/>
          <p14:tracePt t="298332" x="1241425" y="4973638"/>
          <p14:tracePt t="298345" x="1108075" y="4973638"/>
          <p14:tracePt t="298357" x="812800" y="4911725"/>
          <p14:tracePt t="298391" x="561975" y="4830763"/>
          <p14:tracePt t="298406" x="482600" y="4813300"/>
          <p14:tracePt t="298421" x="438150" y="4795838"/>
          <p14:tracePt t="298430" x="411163" y="4786313"/>
          <p14:tracePt t="298441" x="384175" y="4786313"/>
          <p14:tracePt t="298612" x="384175" y="4776788"/>
          <p14:tracePt t="298644" x="393700" y="4776788"/>
          <p14:tracePt t="298711" x="419100" y="4776788"/>
          <p14:tracePt t="298721" x="446088" y="4776788"/>
          <p14:tracePt t="298734" x="455613" y="4776788"/>
          <p14:tracePt t="298745" x="490538" y="4776788"/>
          <p14:tracePt t="298758" x="588963" y="4776788"/>
          <p14:tracePt t="298782" x="652463" y="4776788"/>
          <p14:tracePt t="298795" x="714375" y="4776788"/>
          <p14:tracePt t="298805" x="803275" y="4786313"/>
          <p14:tracePt t="299111" x="847725" y="4759325"/>
          <p14:tracePt t="299120" x="928688" y="4679950"/>
          <p14:tracePt t="299136" x="1044575" y="4598988"/>
          <p14:tracePt t="299148" x="1276350" y="4429125"/>
          <p14:tracePt t="299162" x="1401763" y="4340225"/>
          <p14:tracePt t="299184" x="1517650" y="4268788"/>
          <p14:tracePt t="299197" x="1830388" y="4037013"/>
          <p14:tracePt t="299221" x="2000250" y="3894138"/>
          <p14:tracePt t="299233" x="2098675" y="3822700"/>
          <p14:tracePt t="299247" x="2232025" y="3732213"/>
          <p14:tracePt t="299269" x="2303463" y="3705225"/>
          <p14:tracePt t="299283" x="2428875" y="3687763"/>
          <p14:tracePt t="299306" x="2500313" y="3687763"/>
          <p14:tracePt t="299316" x="2581275" y="3687763"/>
          <p14:tracePt t="299331" x="2643188" y="3697288"/>
          <p14:tracePt t="299347" x="2714625" y="3732213"/>
          <p14:tracePt t="299672" x="2732088" y="3751263"/>
          <p14:tracePt t="299683" x="2776538" y="3768725"/>
          <p14:tracePt t="299703" x="2847975" y="3813175"/>
          <p14:tracePt t="299708" x="2955925" y="3848100"/>
          <p14:tracePt t="299721" x="3170238" y="3938588"/>
          <p14:tracePt t="299734" x="3224213" y="3983038"/>
          <p14:tracePt t="299756" x="3259138" y="4010025"/>
          <p14:tracePt t="299771" x="3313113" y="4027488"/>
          <p14:tracePt t="300050" x="3313113" y="4000500"/>
          <p14:tracePt t="300060" x="3313113" y="3973513"/>
          <p14:tracePt t="300073" x="3313113" y="3956050"/>
          <p14:tracePt t="300089" x="3295650" y="3929063"/>
          <p14:tracePt t="300209" x="3286125" y="3929063"/>
          <p14:tracePt t="300219" x="3276600" y="3929063"/>
          <p14:tracePt t="300236" x="3268663" y="3929063"/>
          <p14:tracePt t="300256" x="3259138" y="3929063"/>
          <p14:tracePt t="300268" x="3251200" y="3929063"/>
          <p14:tracePt t="300294" x="3241675" y="3929063"/>
          <p14:tracePt t="300930" x="3241675" y="3919538"/>
          <p14:tracePt t="300939" x="3241675" y="3902075"/>
          <p14:tracePt t="300963" x="3241675" y="3884613"/>
          <p14:tracePt t="300974" x="3232150" y="3875088"/>
          <p14:tracePt t="300987" x="3224213" y="3867150"/>
          <p14:tracePt t="301000" x="3214688" y="3848100"/>
          <p14:tracePt t="301012" x="3197225" y="3813175"/>
          <p14:tracePt t="301048" x="3197225" y="3803650"/>
          <p14:tracePt t="301055" x="3197225" y="3786188"/>
          <p14:tracePt t="301065" x="3197225" y="3776663"/>
          <p14:tracePt t="301085" x="3187700" y="3776663"/>
          <p14:tracePt t="301158" x="3179763" y="3776663"/>
          <p14:tracePt t="301635" x="3170238" y="3776663"/>
          <p14:tracePt t="301659" x="3170238" y="3786188"/>
          <p14:tracePt t="301669" x="3170238" y="3803650"/>
          <p14:tracePt t="301694" x="3170238" y="3813175"/>
          <p14:tracePt t="301705" x="3170238" y="3822700"/>
          <p14:tracePt t="301716" x="3170238" y="3830638"/>
          <p14:tracePt t="301743" x="3197225" y="3848100"/>
          <p14:tracePt t="301755" x="3170238" y="3776663"/>
          <p14:tracePt t="302035" x="3187700" y="3776663"/>
          <p14:tracePt t="302046" x="3197225" y="3776663"/>
          <p14:tracePt t="302059" x="3232150" y="3776663"/>
          <p14:tracePt t="302072" x="3384550" y="3857625"/>
          <p14:tracePt t="302096" x="3652838" y="4044950"/>
          <p14:tracePt t="302120" x="3786188" y="4152900"/>
          <p14:tracePt t="302132" x="3919538" y="4259263"/>
          <p14:tracePt t="302143" x="4044950" y="4348163"/>
          <p14:tracePt t="302155" x="4268788" y="4554538"/>
          <p14:tracePt t="302180" x="4348163" y="4652963"/>
          <p14:tracePt t="302193" x="4429125" y="4751388"/>
          <p14:tracePt t="302472" x="4429125" y="4759325"/>
          <p14:tracePt t="302486" x="4429125" y="4776788"/>
          <p14:tracePt t="302497" x="4438650" y="4795838"/>
          <p14:tracePt t="302505" x="4438650" y="4803775"/>
          <p14:tracePt t="302525" x="4446588" y="4822825"/>
          <p14:tracePt t="302547" x="4446588" y="4830763"/>
          <p14:tracePt t="302558" x="4446588" y="4884738"/>
          <p14:tracePt t="302583" x="4402138" y="5000625"/>
          <p14:tracePt t="302594" x="4348163" y="5054600"/>
          <p14:tracePt t="302608" x="4295775" y="5108575"/>
          <p14:tracePt t="302631" x="4251325" y="5153025"/>
          <p14:tracePt t="302643" x="4197350" y="5180013"/>
          <p14:tracePt t="302839" x="4232275" y="5170488"/>
          <p14:tracePt t="302855" x="4313238" y="5143500"/>
          <p14:tracePt t="302863" x="4608513" y="5108575"/>
          <p14:tracePt t="302892" x="4884738" y="5054600"/>
          <p14:tracePt t="302909" x="5473700" y="4965700"/>
          <p14:tracePt t="302923" x="5715000" y="4919663"/>
          <p14:tracePt t="302937" x="5884863" y="4911725"/>
          <p14:tracePt t="302949" x="6143625" y="4884738"/>
          <p14:tracePt t="302972" x="6224588" y="4884738"/>
          <p14:tracePt t="302985" x="6286500" y="4884738"/>
          <p14:tracePt t="302996" x="6394450" y="4884738"/>
          <p14:tracePt t="303011" x="6473825" y="4875213"/>
          <p14:tracePt t="303033" x="6545263" y="4857750"/>
          <p14:tracePt t="303337" x="6473825" y="4840288"/>
          <p14:tracePt t="303351" x="6367463" y="4803775"/>
          <p14:tracePt t="303362" x="6224588" y="4776788"/>
          <p14:tracePt t="303373" x="6045200" y="4724400"/>
          <p14:tracePt t="303386" x="5875338" y="4697413"/>
          <p14:tracePt t="303399" x="5554663" y="4652963"/>
          <p14:tracePt t="303421" x="5429250" y="4652963"/>
          <p14:tracePt t="303435" x="5160963" y="4670425"/>
          <p14:tracePt t="303467" x="5000625" y="4687888"/>
          <p14:tracePt t="303472" x="4848225" y="4714875"/>
          <p14:tracePt t="303482" x="4562475" y="4768850"/>
          <p14:tracePt t="303507" x="4384675" y="4803775"/>
          <p14:tracePt t="303533" x="4330700" y="4822825"/>
          <p14:tracePt t="303548" x="4322763" y="4822825"/>
          <p14:tracePt t="303564" x="4303713" y="4830763"/>
          <p14:tracePt t="303605" x="4313238" y="4830763"/>
          <p14:tracePt t="303618" x="4340225" y="4830763"/>
          <p14:tracePt t="303631" x="4402138" y="4830763"/>
          <p14:tracePt t="303643" x="4483100" y="4830763"/>
          <p14:tracePt t="303654" x="4697413" y="4830763"/>
          <p14:tracePt t="303677" x="4803775" y="4830763"/>
          <p14:tracePt t="303691" x="4894263" y="4830763"/>
          <p14:tracePt t="303703" x="5062538" y="4830763"/>
          <p14:tracePt t="303737" x="5153025" y="4830763"/>
          <p14:tracePt t="303741" x="5251450" y="4848225"/>
          <p14:tracePt t="303751" x="5446713" y="4867275"/>
          <p14:tracePt t="303782" x="5554663" y="4867275"/>
          <p14:tracePt t="303787" x="5741988" y="4894263"/>
          <p14:tracePt t="303802" x="5830888" y="4894263"/>
          <p14:tracePt t="303818" x="5919788" y="4894263"/>
          <p14:tracePt t="304190" x="5884863" y="4902200"/>
          <p14:tracePt t="304202" x="5822950" y="4919663"/>
          <p14:tracePt t="304220" x="5705475" y="4946650"/>
          <p14:tracePt t="304238" x="5340350" y="5018088"/>
          <p14:tracePt t="304250" x="5108575" y="5037138"/>
          <p14:tracePt t="304264" x="4732338" y="5072063"/>
          <p14:tracePt t="304276" x="4598988" y="5089525"/>
          <p14:tracePt t="304301" x="4473575" y="5089525"/>
          <p14:tracePt t="304308" x="4357688" y="5089525"/>
          <p14:tracePt t="304325" x="4330700" y="5089525"/>
          <p14:tracePt t="304349" x="4313238" y="5089525"/>
          <p14:tracePt t="304457" x="4322763" y="5089525"/>
          <p14:tracePt t="304470" x="4340225" y="5089525"/>
          <p14:tracePt t="304483" x="4419600" y="5081588"/>
          <p14:tracePt t="304508" x="4491038" y="5072063"/>
          <p14:tracePt t="304511" x="4572000" y="5062538"/>
          <p14:tracePt t="304533" x="4776788" y="5027613"/>
          <p14:tracePt t="304557" x="4902200" y="5000625"/>
          <p14:tracePt t="304568" x="5037138" y="4965700"/>
          <p14:tracePt t="304579" x="5197475" y="4911725"/>
          <p14:tracePt t="304593" x="5510213" y="4848225"/>
          <p14:tracePt t="304616" x="5643563" y="4830763"/>
          <p14:tracePt t="304632" x="5776913" y="4822825"/>
          <p14:tracePt t="304641" x="6037263" y="4813300"/>
          <p14:tracePt t="304674" x="6188075" y="4848225"/>
          <p14:tracePt t="305337" x="6188075" y="4875213"/>
          <p14:tracePt t="305347" x="6180138" y="4894263"/>
          <p14:tracePt t="305358" x="6170613" y="4929188"/>
          <p14:tracePt t="305370" x="6161088" y="4965700"/>
          <p14:tracePt t="305382" x="6153150" y="5045075"/>
          <p14:tracePt t="305406" x="6153150" y="5108575"/>
          <p14:tracePt t="305420" x="6153150" y="5160963"/>
          <p14:tracePt t="305432" x="6153150" y="5241925"/>
          <p14:tracePt t="305457" x="6153150" y="5259388"/>
          <p14:tracePt t="305469" x="6153150" y="5276850"/>
          <p14:tracePt t="305481" x="6153150" y="5322888"/>
          <p14:tracePt t="305506" x="6153150" y="5340350"/>
          <p14:tracePt t="305514" x="6153150" y="5375275"/>
          <p14:tracePt t="305554" x="6153150" y="5384800"/>
          <p14:tracePt t="305565" x="6153150" y="5394325"/>
          <p14:tracePt t="305762" x="6143625" y="5394325"/>
          <p14:tracePt t="305773" x="6099175" y="5384800"/>
          <p14:tracePt t="305785" x="6000750" y="5348288"/>
          <p14:tracePt t="305800" x="5884863" y="5276850"/>
          <p14:tracePt t="305805" x="5715000" y="5160963"/>
          <p14:tracePt t="305821" x="5527675" y="5054600"/>
          <p14:tracePt t="305833" x="5295900" y="4965700"/>
          <p14:tracePt t="305847" x="5187950" y="4956175"/>
          <p14:tracePt t="305869" x="5081588" y="4956175"/>
          <p14:tracePt t="305882" x="4929188" y="4956175"/>
          <p14:tracePt t="305911" x="4875213" y="4956175"/>
          <p14:tracePt t="305920" x="4803775" y="4965700"/>
          <p14:tracePt t="305943" x="4786313" y="4973638"/>
          <p14:tracePt t="305957" x="4776788" y="4983163"/>
          <p14:tracePt t="305985" x="4768850" y="4991100"/>
          <p14:tracePt t="306102" x="4776788" y="4991100"/>
          <p14:tracePt t="306127" x="4786313" y="4991100"/>
          <p14:tracePt t="306140" x="4803775" y="4991100"/>
          <p14:tracePt t="306151" x="4822825" y="4991100"/>
          <p14:tracePt t="306169" x="4857750" y="4991100"/>
          <p14:tracePt t="306175" x="4902200" y="4991100"/>
          <p14:tracePt t="306188" x="5010150" y="4991100"/>
          <p14:tracePt t="306212" x="5089525" y="4991100"/>
          <p14:tracePt t="306237" x="5214938" y="4991100"/>
          <p14:tracePt t="306247" x="5251450" y="4991100"/>
          <p14:tracePt t="306260" x="5286375" y="5000625"/>
          <p14:tracePt t="306273" x="5384800" y="5027613"/>
          <p14:tracePt t="306296" x="5411788" y="5054600"/>
          <p14:tracePt t="306613" x="5438775" y="5062538"/>
          <p14:tracePt t="306627" x="5465763" y="5072063"/>
          <p14:tracePt t="306638" x="5500688" y="5072063"/>
          <p14:tracePt t="306651" x="5537200" y="5081588"/>
          <p14:tracePt t="306663" x="5562600" y="5081588"/>
          <p14:tracePt t="306676" x="5589588" y="5081588"/>
          <p14:tracePt t="306701" x="5608638" y="5081588"/>
          <p14:tracePt t="306712" x="5653088" y="5081588"/>
          <p14:tracePt t="306751" x="5661025" y="5081588"/>
          <p14:tracePt t="306772" x="5680075" y="5081588"/>
          <p14:tracePt t="306822" x="5688013" y="5081588"/>
          <p14:tracePt t="306930" x="5670550" y="5081588"/>
          <p14:tracePt t="306943" x="5634038" y="5099050"/>
          <p14:tracePt t="306955" x="5562600" y="5108575"/>
          <p14:tracePt t="306970" x="5473700" y="5133975"/>
          <p14:tracePt t="306980" x="5224463" y="5170488"/>
          <p14:tracePt t="307002" x="5072063" y="5197475"/>
          <p14:tracePt t="307016" x="4786313" y="5214938"/>
          <p14:tracePt t="307029" x="4670425" y="5232400"/>
          <p14:tracePt t="307051" x="4581525" y="5232400"/>
          <p14:tracePt t="307065" x="4500563" y="5232400"/>
          <p14:tracePt t="307088" x="4473575" y="5232400"/>
          <p14:tracePt t="307113" x="4465638" y="5232400"/>
          <p14:tracePt t="307223" x="4500563" y="5232400"/>
          <p14:tracePt t="307236" x="4554538" y="5232400"/>
          <p14:tracePt t="307248" x="4598988" y="5224463"/>
          <p14:tracePt t="307267" x="4679950" y="5205413"/>
          <p14:tracePt t="307284" x="4822825" y="5187950"/>
          <p14:tracePt t="307296" x="4902200" y="5187950"/>
          <p14:tracePt t="307309" x="4946650" y="5187950"/>
          <p14:tracePt t="307321" x="4991100" y="5187950"/>
          <p14:tracePt t="307332" x="5072063" y="5187950"/>
          <p14:tracePt t="307363" x="5108575" y="5187950"/>
          <p14:tracePt t="307368" x="5153025" y="5180013"/>
          <p14:tracePt t="307382" x="5241925" y="5153025"/>
          <p14:tracePt t="307722" x="5295900" y="5153025"/>
          <p14:tracePt t="307735" x="5357813" y="5153025"/>
          <p14:tracePt t="307746" x="5456238" y="5160963"/>
          <p14:tracePt t="307768" x="5626100" y="5197475"/>
          <p14:tracePt t="307773" x="5680075" y="5205413"/>
          <p14:tracePt t="307785" x="5715000" y="5214938"/>
          <p14:tracePt t="307808" x="5751513" y="5214938"/>
          <p14:tracePt t="307820" x="5768975" y="5224463"/>
          <p14:tracePt t="308016" x="5759450" y="5224463"/>
          <p14:tracePt t="308028" x="5724525" y="5224463"/>
          <p14:tracePt t="308042" x="5670550" y="5224463"/>
          <p14:tracePt t="308051" x="5572125" y="5224463"/>
          <p14:tracePt t="308063" x="5456238" y="5224463"/>
          <p14:tracePt t="308075" x="5330825" y="5224463"/>
          <p14:tracePt t="308088" x="5027613" y="5205413"/>
          <p14:tracePt t="308110" x="4894263" y="5205413"/>
          <p14:tracePt t="308125" x="4660900" y="5197475"/>
          <p14:tracePt t="308147" x="4581525" y="5197475"/>
          <p14:tracePt t="308159" x="4527550" y="5197475"/>
          <p14:tracePt t="308173" x="4438650" y="5205413"/>
          <p14:tracePt t="308204" x="4419600" y="5214938"/>
          <p14:tracePt t="308216" x="4411663" y="5214938"/>
          <p14:tracePt t="308294" x="4429125" y="5214938"/>
          <p14:tracePt t="308306" x="4446588" y="5214938"/>
          <p14:tracePt t="308311" x="4456113" y="5214938"/>
          <p14:tracePt t="308335" x="4465638" y="5214938"/>
          <p14:tracePt t="308359" x="4473575" y="5214938"/>
          <p14:tracePt t="308454" x="4483100" y="5214938"/>
          <p14:tracePt t="308490" x="4518025" y="5214938"/>
          <p14:tracePt t="308503" x="4545013" y="5214938"/>
          <p14:tracePt t="308511" x="4598988" y="5214938"/>
          <p14:tracePt t="308527" x="4705350" y="5214938"/>
          <p14:tracePt t="308551" x="4776788" y="5214938"/>
          <p14:tracePt t="308578" x="4795838" y="5214938"/>
          <p14:tracePt t="308586" x="4822825" y="5214938"/>
          <p14:tracePt t="308598" x="4857750" y="5214938"/>
          <p14:tracePt t="308612" x="4938713" y="5214938"/>
          <p14:tracePt t="308641" x="4965700" y="5197475"/>
          <p14:tracePt t="308818" x="4956175" y="5197475"/>
          <p14:tracePt t="308868" x="4946650" y="5197475"/>
          <p14:tracePt t="308879" x="4938713" y="5197475"/>
          <p14:tracePt t="308891" x="4929188" y="5197475"/>
          <p14:tracePt t="308904" x="4919663" y="5180013"/>
          <p14:tracePt t="308916" x="4911725" y="5180013"/>
          <p14:tracePt t="308929" x="4902200" y="5108575"/>
          <p14:tracePt t="308952" x="4902200" y="5062538"/>
          <p14:tracePt t="308963" x="4902200" y="5018088"/>
          <p14:tracePt t="308990" x="4902200" y="4991100"/>
          <p14:tracePt t="309001" x="4902200" y="4973638"/>
          <p14:tracePt t="309015" x="4919663" y="4929188"/>
          <p14:tracePt t="309037" x="4929188" y="4911725"/>
          <p14:tracePt t="309049" x="4946650" y="4867275"/>
          <p14:tracePt t="309063" x="4956175" y="4857750"/>
          <p14:tracePt t="309087" x="4965700" y="4840288"/>
          <p14:tracePt t="309098" x="4965700" y="4813300"/>
          <p14:tracePt t="309134" x="4973638" y="4813300"/>
          <p14:tracePt t="309147" x="4973638" y="4803775"/>
          <p14:tracePt t="309281" x="4973638" y="4830763"/>
          <p14:tracePt t="309295" x="4973638" y="4867275"/>
          <p14:tracePt t="309306" x="4973638" y="4902200"/>
          <p14:tracePt t="309310" x="4973638" y="5010150"/>
          <p14:tracePt t="309347" x="4973638" y="5054600"/>
          <p14:tracePt t="309354" x="4946650" y="5133975"/>
          <p14:tracePt t="309367" x="4919663" y="5160963"/>
          <p14:tracePt t="309396" x="4902200" y="5187950"/>
          <p14:tracePt t="309404" x="4830763" y="5224463"/>
          <p14:tracePt t="309415" x="4776788" y="5241925"/>
          <p14:tracePt t="309439" x="4724400" y="5259388"/>
          <p14:tracePt t="309450" x="4616450" y="5286375"/>
          <p14:tracePt t="309476" x="4510088" y="5276850"/>
          <p14:tracePt t="309509" x="4473575" y="5251450"/>
          <p14:tracePt t="309512" x="4456113" y="5214938"/>
          <p14:tracePt t="309528" x="4429125" y="5180013"/>
          <p14:tracePt t="309537" x="4402138" y="5126038"/>
          <p14:tracePt t="309550" x="4402138" y="5089525"/>
          <p14:tracePt t="309582" x="4394200" y="5027613"/>
          <p14:tracePt t="309586" x="4394200" y="4973638"/>
          <p14:tracePt t="309612" x="4394200" y="4946650"/>
          <p14:tracePt t="309623" x="4411663" y="4902200"/>
          <p14:tracePt t="309646" x="4438650" y="4875213"/>
          <p14:tracePt t="309659" x="4456113" y="4848225"/>
          <p14:tracePt t="309670" x="4562475" y="4759325"/>
          <p14:tracePt t="309700" x="4660900" y="4687888"/>
          <p14:tracePt t="309706" x="4759325" y="4625975"/>
          <p14:tracePt t="309720" x="4840288" y="4572000"/>
          <p14:tracePt t="309757" x="4848225" y="4572000"/>
          <p14:tracePt t="309768" x="4857750" y="4572000"/>
          <p14:tracePt t="309792" x="4875213" y="4572000"/>
          <p14:tracePt t="309803" x="4894263" y="4581525"/>
          <p14:tracePt t="309808" x="4919663" y="4608513"/>
          <p14:tracePt t="309831" x="4938713" y="4633913"/>
          <p14:tracePt t="309840" x="4965700" y="4652963"/>
          <p14:tracePt t="309850" x="5018088" y="4679950"/>
          <p14:tracePt t="309875" x="5027613" y="4679950"/>
          <p14:tracePt t="309890" x="5037138" y="4679950"/>
          <p14:tracePt t="309900" x="5062538" y="4679950"/>
          <p14:tracePt t="309932" x="5099050" y="4687888"/>
          <p14:tracePt t="309963" x="5108575" y="4687888"/>
          <p14:tracePt t="310000" x="5108575" y="4697413"/>
          <p14:tracePt t="310011" x="5116513" y="4705350"/>
          <p14:tracePt t="310016" x="5126038" y="4732338"/>
          <p14:tracePt t="310049" x="5126038" y="4759325"/>
          <p14:tracePt t="310060" x="5126038" y="4786313"/>
          <p14:tracePt t="310073" x="5126038" y="4822825"/>
          <p14:tracePt t="310098" x="5126038" y="4884738"/>
          <p14:tracePt t="310156" x="5126038" y="4902200"/>
          <p14:tracePt t="310169" x="5116513" y="4919663"/>
          <p14:tracePt t="310181" x="5062538" y="4956175"/>
          <p14:tracePt t="310192" x="4983163" y="4991100"/>
          <p14:tracePt t="310206" x="4795838" y="5054600"/>
          <p14:tracePt t="310239" x="4545013" y="5089525"/>
          <p14:tracePt t="310243" x="4438650" y="5099050"/>
          <p14:tracePt t="310267" x="4330700" y="5116513"/>
          <p14:tracePt t="310278" x="4241800" y="5116513"/>
          <p14:tracePt t="310291" x="4116388" y="5126038"/>
          <p14:tracePt t="310306" x="4089400" y="5133975"/>
          <p14:tracePt t="310327" x="4054475" y="5143500"/>
          <p14:tracePt t="310365" x="4027488" y="5170488"/>
          <p14:tracePt t="310376" x="3990975" y="5187950"/>
          <p14:tracePt t="310388" x="3956050" y="5197475"/>
          <p14:tracePt t="310402" x="3938588" y="5205413"/>
          <p14:tracePt t="310424" x="3902075" y="5214938"/>
          <p14:tracePt t="310765" x="3902075" y="5224463"/>
          <p14:tracePt t="310781" x="3902075" y="5232400"/>
          <p14:tracePt t="310797" x="3894138" y="5232400"/>
          <p14:tracePt t="310815" x="3884613" y="5232400"/>
          <p14:tracePt t="310828" x="3884613" y="5241925"/>
          <p14:tracePt t="310852" x="3875088" y="5241925"/>
          <p14:tracePt t="310974" x="3875088" y="5251450"/>
          <p14:tracePt t="311304" x="3875088" y="5259388"/>
          <p14:tracePt t="311753" x="3894138" y="5259388"/>
          <p14:tracePt t="311765" x="3929063" y="5259388"/>
          <p14:tracePt t="311776" x="3965575" y="5251450"/>
          <p14:tracePt t="311786" x="4098925" y="5241925"/>
          <p14:tracePt t="311803" x="4170363" y="5232400"/>
          <p14:tracePt t="311826" x="4232275" y="5232400"/>
          <p14:tracePt t="311839" x="4313238" y="5232400"/>
          <p14:tracePt t="311862" x="4340225" y="5232400"/>
          <p14:tracePt t="311874" x="4375150" y="5232400"/>
          <p14:tracePt t="311886" x="4456113" y="5224463"/>
          <p14:tracePt t="311911" x="4491038" y="5214938"/>
          <p14:tracePt t="311922" x="4554538" y="5180013"/>
          <p14:tracePt t="312228" x="4572000" y="5160963"/>
          <p14:tracePt t="312241" x="4608513" y="5126038"/>
          <p14:tracePt t="312260" x="4697413" y="5062538"/>
          <p14:tracePt t="312266" x="4822825" y="4973638"/>
          <p14:tracePt t="312278" x="5133975" y="4813300"/>
          <p14:tracePt t="312301" x="5251450" y="4776788"/>
          <p14:tracePt t="312314" x="5330825" y="4759325"/>
          <p14:tracePt t="312327" x="5411788" y="4751388"/>
          <p14:tracePt t="312350" x="5456238" y="4751388"/>
          <p14:tracePt t="312364" x="5500688" y="4751388"/>
          <p14:tracePt t="312375" x="5643563" y="4751388"/>
          <p14:tracePt t="312399" x="5697538" y="4776788"/>
          <p14:tracePt t="312411" x="5776913" y="4830763"/>
          <p14:tracePt t="312424" x="5803900" y="4884738"/>
          <p14:tracePt t="312458" x="5875338" y="5062538"/>
          <p14:tracePt t="312461" x="5911850" y="5143500"/>
          <p14:tracePt t="312484" x="5946775" y="5214938"/>
          <p14:tracePt t="312741" x="5929313" y="5214938"/>
          <p14:tracePt t="312751" x="5875338" y="5224463"/>
          <p14:tracePt t="312763" x="5751513" y="5241925"/>
          <p14:tracePt t="312776" x="5562600" y="5241925"/>
          <p14:tracePt t="312800" x="4840288" y="5251450"/>
          <p14:tracePt t="312812" x="4500563" y="5251450"/>
          <p14:tracePt t="312826" x="4251325" y="5251450"/>
          <p14:tracePt t="312837" x="4098925" y="5251450"/>
          <p14:tracePt t="312850" x="3990975" y="5251450"/>
          <p14:tracePt t="312860" x="3857625" y="5251450"/>
          <p14:tracePt t="312891" x="3803650" y="5251450"/>
          <p14:tracePt t="313239" x="3687763" y="5241925"/>
          <p14:tracePt t="313252" x="3536950" y="5241925"/>
          <p14:tracePt t="313264" x="3367088" y="5241925"/>
          <p14:tracePt t="313281" x="3197225" y="5241925"/>
          <p14:tracePt t="313287" x="3017838" y="5241925"/>
          <p14:tracePt t="313300" x="2608263" y="5241925"/>
          <p14:tracePt t="313317" x="2419350" y="5241925"/>
          <p14:tracePt t="313336" x="2116138" y="5241925"/>
          <p14:tracePt t="313361" x="2027238" y="5241925"/>
          <p14:tracePt t="313373" x="1965325" y="5224463"/>
          <p14:tracePt t="313386" x="1901825" y="5205413"/>
          <p14:tracePt t="313409" x="1893888" y="5205413"/>
          <p14:tracePt t="313424" x="1893888" y="5197475"/>
          <p14:tracePt t="313435" x="1893888" y="5180013"/>
          <p14:tracePt t="313766" x="1911350" y="5170488"/>
          <p14:tracePt t="313776" x="1919288" y="5160963"/>
          <p14:tracePt t="313786" x="1938338" y="5160963"/>
          <p14:tracePt t="313799" x="1955800" y="5160963"/>
          <p14:tracePt t="313806" x="1982788" y="5143500"/>
          <p14:tracePt t="313824" x="2017713" y="5133975"/>
          <p14:tracePt t="313838" x="2054225" y="5116513"/>
          <p14:tracePt t="313860" x="2125663" y="5099050"/>
          <p14:tracePt t="313872" x="2205038" y="5062538"/>
          <p14:tracePt t="313883" x="2393950" y="5000625"/>
          <p14:tracePt t="313907" x="2517775" y="4965700"/>
          <p14:tracePt t="313920" x="2795588" y="4911725"/>
          <p14:tracePt t="313946" x="2919413" y="4902200"/>
          <p14:tracePt t="313959" x="3179763" y="4884738"/>
          <p14:tracePt t="313971" x="3357563" y="4938713"/>
          <p14:tracePt t="313994" x="3643313" y="5045075"/>
          <p14:tracePt t="314519" x="3670300" y="5045075"/>
          <p14:tracePt t="314530" x="3732213" y="5037138"/>
          <p14:tracePt t="314546" x="3848100" y="5037138"/>
          <p14:tracePt t="314555" x="4000500" y="5037138"/>
          <p14:tracePt t="314566" x="4152900" y="5037138"/>
          <p14:tracePt t="314580" x="4518025" y="5054600"/>
          <p14:tracePt t="314611" x="4956175" y="5126038"/>
          <p14:tracePt t="314628" x="5322888" y="5197475"/>
          <p14:tracePt t="314652" x="5456238" y="5224463"/>
          <p14:tracePt t="314674" x="5643563" y="5241925"/>
          <p14:tracePt t="314692" x="5724525" y="5241925"/>
          <p14:tracePt t="314700" x="5768975" y="5241925"/>
          <p14:tracePt t="314714" x="5830888" y="5241925"/>
          <p14:tracePt t="314981" x="5830888" y="5232400"/>
          <p14:tracePt t="314993" x="5830888" y="5214938"/>
          <p14:tracePt t="315006" x="5857875" y="5187950"/>
          <p14:tracePt t="315013" x="5938838" y="5153025"/>
          <p14:tracePt t="315046" x="5973763" y="5126038"/>
          <p14:tracePt t="315054" x="6010275" y="5116513"/>
          <p14:tracePt t="315065" x="6054725" y="5099050"/>
          <p14:tracePt t="315089" x="6081713" y="5089525"/>
          <p14:tracePt t="315103" x="6126163" y="5081588"/>
          <p14:tracePt t="315115" x="6143625" y="5081588"/>
          <p14:tracePt t="315140" x="6170613" y="5081588"/>
          <p14:tracePt t="315151" x="6269038" y="5081588"/>
          <p14:tracePt t="315177" x="6394450" y="5081588"/>
          <p14:tracePt t="315200" x="6438900" y="5108575"/>
          <p14:tracePt t="315217" x="6446838" y="5108575"/>
          <p14:tracePt t="315225" x="6456363" y="5126038"/>
          <p14:tracePt t="315238" x="6456363" y="5143500"/>
          <p14:tracePt t="315455" x="6429375" y="5143500"/>
          <p14:tracePt t="315468" x="6394450" y="5143500"/>
          <p14:tracePt t="315487" x="6323013" y="5143500"/>
          <p14:tracePt t="315494" x="6215063" y="5143500"/>
          <p14:tracePt t="315504" x="5956300" y="5089525"/>
          <p14:tracePt t="315520" x="5840413" y="5072063"/>
          <p14:tracePt t="315551" x="5608638" y="5037138"/>
          <p14:tracePt t="315563" x="5510213" y="5037138"/>
          <p14:tracePt t="315577" x="5330825" y="5018088"/>
          <p14:tracePt t="315602" x="5276850" y="5018088"/>
          <p14:tracePt t="315613" x="5241925" y="5018088"/>
          <p14:tracePt t="315625" x="5224463" y="5018088"/>
          <p14:tracePt t="315639" x="5205413" y="5018088"/>
          <p14:tracePt t="315723" x="5205413" y="5010150"/>
          <p14:tracePt t="315760" x="5205413" y="5000625"/>
          <p14:tracePt t="315772" x="5214938" y="5000625"/>
          <p14:tracePt t="315881" x="5214938" y="5010150"/>
          <p14:tracePt t="315907" x="5214938" y="5027613"/>
          <p14:tracePt t="315918" x="5205413" y="5037138"/>
          <p14:tracePt t="315942" x="5205413" y="5045075"/>
          <p14:tracePt t="315958" x="5187950" y="5072063"/>
          <p14:tracePt t="315967" x="5180013" y="5099050"/>
          <p14:tracePt t="315979" x="5160963" y="5133975"/>
          <p14:tracePt t="315990" x="5133975" y="5205413"/>
          <p14:tracePt t="316004" x="5126038" y="5232400"/>
          <p14:tracePt t="316024" x="5126038" y="5251450"/>
          <p14:tracePt t="316343" x="5108575" y="5268913"/>
          <p14:tracePt t="316358" x="5081588" y="5286375"/>
          <p14:tracePt t="316377" x="4946650" y="5375275"/>
          <p14:tracePt t="316382" x="4867275" y="5419725"/>
          <p14:tracePt t="316393" x="4786313" y="5491163"/>
          <p14:tracePt t="316425" x="4724400" y="5537200"/>
          <p14:tracePt t="316431" x="4670425" y="5581650"/>
          <p14:tracePt t="316454" x="4643438" y="5599113"/>
          <p14:tracePt t="316466" x="4616450" y="5626100"/>
          <p14:tracePt t="316482" x="4572000" y="5688013"/>
          <p14:tracePt t="316494" x="4562475" y="5697538"/>
          <p14:tracePt t="316510" x="4554538" y="5715000"/>
          <p14:tracePt t="316917" x="4554538" y="5724525"/>
          <p14:tracePt t="317018" x="4554538" y="5732463"/>
          <p14:tracePt t="317027" x="4545013" y="5732463"/>
          <p14:tracePt t="317042" x="4537075" y="5732463"/>
          <p14:tracePt t="317052" x="4527550" y="5732463"/>
          <p14:tracePt t="317064" x="4500563" y="5732463"/>
          <p14:tracePt t="317076" x="4473575" y="5732463"/>
          <p14:tracePt t="317087" x="4438650" y="5732463"/>
          <p14:tracePt t="317100" x="4367213" y="5724525"/>
          <p14:tracePt t="317125" x="4251325" y="5661025"/>
          <p14:tracePt t="317136" x="4179888" y="5616575"/>
          <p14:tracePt t="317149" x="4098925" y="5554663"/>
          <p14:tracePt t="317173" x="4044950" y="5510213"/>
          <p14:tracePt t="317185" x="3956050" y="5411788"/>
          <p14:tracePt t="317209" x="3929063" y="5384800"/>
          <p14:tracePt t="317220" x="3911600" y="5367338"/>
          <p14:tracePt t="317647" x="3911600" y="5375275"/>
          <p14:tracePt t="317660" x="3911600" y="5384800"/>
          <p14:tracePt t="317685" x="3929063" y="5402263"/>
          <p14:tracePt t="317702" x="3929063" y="5419725"/>
          <p14:tracePt t="317708" x="3956050" y="5429250"/>
          <p14:tracePt t="317721" x="3965575" y="5456238"/>
          <p14:tracePt t="317745" x="3973513" y="5473700"/>
          <p14:tracePt t="317758" x="3990975" y="5491163"/>
          <p14:tracePt t="317771" x="4010025" y="5537200"/>
          <p14:tracePt t="317794" x="4037013" y="5562600"/>
          <p14:tracePt t="317806" x="4054475" y="5581650"/>
          <p14:tracePt t="318759" x="0" y="0"/>
        </p14:tracePtLst>
        <p14:tracePtLst>
          <p14:tracePt t="323745" x="2276475" y="6116638"/>
          <p14:tracePt t="324020" x="2268538" y="6116638"/>
          <p14:tracePt t="324028" x="2259013" y="6116638"/>
          <p14:tracePt t="324044" x="2241550" y="6116638"/>
          <p14:tracePt t="324052" x="2214563" y="6116638"/>
          <p14:tracePt t="324063" x="2187575" y="6116638"/>
          <p14:tracePt t="324077" x="2108200" y="6116638"/>
          <p14:tracePt t="324099" x="2062163" y="6108700"/>
          <p14:tracePt t="324111" x="1919288" y="6081713"/>
          <p14:tracePt t="324125" x="1822450" y="6072188"/>
          <p14:tracePt t="324157" x="1714500" y="6072188"/>
          <p14:tracePt t="324162" x="1544638" y="6062663"/>
          <p14:tracePt t="324175" x="1490663" y="6037263"/>
          <p14:tracePt t="324198" x="1446213" y="6018213"/>
          <p14:tracePt t="324210" x="1384300" y="5991225"/>
          <p14:tracePt t="324234" x="1366838" y="5983288"/>
          <p14:tracePt t="324245" x="1339850" y="5973763"/>
          <p14:tracePt t="324270" x="1339850" y="5965825"/>
          <p14:tracePt t="324624" x="1330325" y="5973763"/>
          <p14:tracePt t="324639" x="1312863" y="5991225"/>
          <p14:tracePt t="324649" x="1303338" y="6010275"/>
          <p14:tracePt t="324666" x="1285875" y="6018213"/>
          <p14:tracePt t="324673" x="1268413" y="6045200"/>
          <p14:tracePt t="324700" x="1258888" y="6062663"/>
          <p14:tracePt t="324709" x="1241425" y="6099175"/>
          <p14:tracePt t="324722" x="1223963" y="6153150"/>
          <p14:tracePt t="324733" x="1214438" y="6197600"/>
          <p14:tracePt t="324758" x="1214438" y="6224588"/>
          <p14:tracePt t="324772" x="1223963" y="6276975"/>
          <p14:tracePt t="324782" x="1231900" y="6303963"/>
          <p14:tracePt t="324806" x="1268413" y="6340475"/>
          <p14:tracePt t="325136" x="1258888" y="6348413"/>
          <p14:tracePt t="325152" x="1231900" y="6367463"/>
          <p14:tracePt t="325158" x="1204913" y="6384925"/>
          <p14:tracePt t="325171" x="1160463" y="6402388"/>
          <p14:tracePt t="325184" x="1071563" y="6419850"/>
          <p14:tracePt t="325208" x="1017588" y="6438900"/>
          <p14:tracePt t="325222" x="919163" y="6456363"/>
          <p14:tracePt t="325245" x="874713" y="6456363"/>
          <p14:tracePt t="325267" x="776288" y="6456363"/>
          <p14:tracePt t="325270" x="750888" y="6456363"/>
          <p14:tracePt t="325285" x="704850" y="6438900"/>
          <p14:tracePt t="325302" x="679450" y="6323013"/>
          <p14:tracePt t="325329" x="669925" y="6259513"/>
          <p14:tracePt t="325343" x="669925" y="6224588"/>
          <p14:tracePt t="325354" x="669925" y="6161088"/>
          <p14:tracePt t="325378" x="669925" y="6134100"/>
          <p14:tracePt t="325391" x="687388" y="6099175"/>
          <p14:tracePt t="325404" x="776288" y="5956300"/>
          <p14:tracePt t="325428" x="847725" y="5884863"/>
          <p14:tracePt t="325439" x="1081088" y="5680075"/>
          <p14:tracePt t="325469" x="1187450" y="5608638"/>
          <p14:tracePt t="325477" x="1295400" y="5537200"/>
          <p14:tracePt t="325488" x="1428750" y="5465763"/>
          <p14:tracePt t="325519" x="1482725" y="5429250"/>
          <p14:tracePt t="325526" x="1536700" y="5411788"/>
          <p14:tracePt t="325538" x="1562100" y="5394325"/>
          <p14:tracePt t="325563" x="1581150" y="5394325"/>
          <p14:tracePt t="325575" x="1589088" y="5384800"/>
          <p14:tracePt t="325627" x="1589088" y="5411788"/>
          <p14:tracePt t="325640" x="1589088" y="5446713"/>
          <p14:tracePt t="325648" x="1589088" y="5500688"/>
          <p14:tracePt t="325672" x="1598613" y="5518150"/>
          <p14:tracePt t="325682" x="1616075" y="5545138"/>
          <p14:tracePt t="325696" x="1633538" y="5581650"/>
          <p14:tracePt t="325708" x="1704975" y="5670550"/>
          <p14:tracePt t="325722" x="1741488" y="5732463"/>
          <p14:tracePt t="325744" x="1776413" y="5803900"/>
          <p14:tracePt t="325756" x="1830388" y="5938838"/>
          <p14:tracePt t="325781" x="1866900" y="6000750"/>
          <p14:tracePt t="325795" x="1893888" y="6054725"/>
          <p14:tracePt t="325808" x="1893888" y="6062663"/>
          <p14:tracePt t="325828" x="1901825" y="6062663"/>
          <p14:tracePt t="326926" x="1874838" y="6081713"/>
          <p14:tracePt t="326937" x="1839913" y="6089650"/>
          <p14:tracePt t="326953" x="1795463" y="6116638"/>
          <p14:tracePt t="326963" x="1751013" y="6134100"/>
          <p14:tracePt t="326975" x="1697038" y="6170613"/>
          <p14:tracePt t="326988" x="1527175" y="6251575"/>
          <p14:tracePt t="327016" x="1446213" y="6286500"/>
          <p14:tracePt t="327018" x="1322388" y="6323013"/>
          <p14:tracePt t="327047" x="1258888" y="6323013"/>
          <p14:tracePt t="327060" x="1204913" y="6303963"/>
          <p14:tracePt t="327072" x="1133475" y="6242050"/>
          <p14:tracePt t="327096" x="1108075" y="6197600"/>
          <p14:tracePt t="327109" x="1089025" y="6170613"/>
          <p14:tracePt t="327122" x="1054100" y="6143625"/>
          <p14:tracePt t="327146" x="1044575" y="6134100"/>
          <p14:tracePt t="327157" x="1027113" y="6126163"/>
          <p14:tracePt t="327170" x="1017588" y="6116638"/>
          <p14:tracePt t="327474" x="1009650" y="6099175"/>
          <p14:tracePt t="327486" x="1000125" y="6099175"/>
          <p14:tracePt t="327498" x="973138" y="6089650"/>
          <p14:tracePt t="327506" x="938213" y="6072188"/>
          <p14:tracePt t="327523" x="822325" y="6062663"/>
          <p14:tracePt t="327547" x="776288" y="6062663"/>
          <p14:tracePt t="327559" x="741363" y="6062663"/>
          <p14:tracePt t="327572" x="669925" y="6062663"/>
          <p14:tracePt t="327595" x="652463" y="6062663"/>
          <p14:tracePt t="327608" x="615950" y="6062663"/>
          <p14:tracePt t="327632" x="598488" y="6062663"/>
          <p14:tracePt t="327643" x="588963" y="6054725"/>
          <p14:tracePt t="327657" x="571500" y="6037263"/>
          <p14:tracePt t="327681" x="571500" y="6018213"/>
          <p14:tracePt t="327693" x="571500" y="5983288"/>
          <p14:tracePt t="327705" x="581025" y="5938838"/>
          <p14:tracePt t="327740" x="696913" y="5786438"/>
          <p14:tracePt t="327743" x="785813" y="5688013"/>
          <p14:tracePt t="327767" x="955675" y="5518150"/>
          <p14:tracePt t="327779" x="982663" y="5491163"/>
          <p14:tracePt t="327791" x="1000125" y="5473700"/>
          <p14:tracePt t="327809" x="1009650" y="5473700"/>
          <p14:tracePt t="327826" x="1017588" y="5465763"/>
          <p14:tracePt t="327866" x="1044575" y="5456238"/>
          <p14:tracePt t="327874" x="1071563" y="5456238"/>
          <p14:tracePt t="327892" x="1089025" y="5456238"/>
          <p14:tracePt t="327904" x="1098550" y="5456238"/>
          <p14:tracePt t="327914" x="1108075" y="5456238"/>
          <p14:tracePt t="327925" x="1152525" y="5446713"/>
          <p14:tracePt t="327957" x="1179513" y="5446713"/>
          <p14:tracePt t="327962" x="1204913" y="5446713"/>
          <p14:tracePt t="327976" x="1258888" y="5456238"/>
          <p14:tracePt t="327997" x="1276350" y="5483225"/>
          <p14:tracePt t="328008" x="1312863" y="5545138"/>
          <p14:tracePt t="328034" x="1330325" y="5599113"/>
          <p14:tracePt t="328046" x="1384300" y="5732463"/>
          <p14:tracePt t="328080" x="1419225" y="5795963"/>
          <p14:tracePt t="328085" x="1455738" y="5884863"/>
          <p14:tracePt t="328096" x="1517650" y="6000750"/>
          <p14:tracePt t="328120" x="1544638" y="6072188"/>
          <p14:tracePt t="328132" x="1571625" y="6126163"/>
          <p14:tracePt t="328145" x="1598613" y="6197600"/>
          <p14:tracePt t="328176" x="1633538" y="6242050"/>
          <p14:tracePt t="328180" x="1643063" y="6259513"/>
          <p14:tracePt t="328206" x="1652588" y="6286500"/>
          <p14:tracePt t="328217" x="1670050" y="6340475"/>
          <p14:tracePt t="328229" x="1670050" y="6357938"/>
          <p14:tracePt t="328253" x="1670050" y="6384925"/>
          <p14:tracePt t="328267" x="1679575" y="6446838"/>
          <p14:tracePt t="328279" x="1679575" y="6456363"/>
          <p14:tracePt t="328303" x="1679575" y="6473825"/>
          <p14:tracePt t="328312" x="1679575" y="6500813"/>
          <p14:tracePt t="328339" x="1679575" y="6518275"/>
          <p14:tracePt t="328361" x="1679575" y="6527800"/>
          <p14:tracePt t="328365" x="1660525" y="6545263"/>
          <p14:tracePt t="328379" x="1652588" y="6562725"/>
          <p14:tracePt t="328400" x="1616075" y="6581775"/>
          <p14:tracePt t="328424" x="1581150" y="6589713"/>
          <p14:tracePt t="328438" x="1536700" y="6589713"/>
          <p14:tracePt t="328448" x="1490663" y="6589713"/>
          <p14:tracePt t="328461" x="1374775" y="6589713"/>
          <p14:tracePt t="328485" x="1330325" y="6589713"/>
          <p14:tracePt t="328495" x="1231900" y="6599238"/>
          <p14:tracePt t="328513" x="1187450" y="6608763"/>
          <p14:tracePt t="328534" x="1054100" y="6643688"/>
          <p14:tracePt t="328547" x="990600" y="6653213"/>
          <p14:tracePt t="328570" x="928688" y="6661150"/>
          <p14:tracePt t="328582" x="812800" y="6670675"/>
          <p14:tracePt t="328613" x="776288" y="6670675"/>
          <p14:tracePt t="328620" x="723900" y="6680200"/>
          <p14:tracePt t="328644" x="687388" y="6680200"/>
          <p14:tracePt t="328655" x="660400" y="6680200"/>
          <p14:tracePt t="328667" x="608013" y="6572250"/>
          <p14:tracePt t="328692" x="588963" y="6527800"/>
          <p14:tracePt t="328704" x="588963" y="6473825"/>
          <p14:tracePt t="328717" x="588963" y="6394450"/>
          <p14:tracePt t="328742" x="625475" y="6323013"/>
          <p14:tracePt t="328753" x="687388" y="6251575"/>
          <p14:tracePt t="328766" x="750888" y="6161088"/>
          <p14:tracePt t="328798" x="946150" y="5991225"/>
          <p14:tracePt t="328802" x="1044575" y="5902325"/>
          <p14:tracePt t="328816" x="1143000" y="5840413"/>
          <p14:tracePt t="328834" x="1295400" y="5751513"/>
          <p14:tracePt t="328853" x="1339850" y="5732463"/>
          <p14:tracePt t="328873" x="1384300" y="5697538"/>
          <p14:tracePt t="328895" x="1438275" y="5680075"/>
          <p14:tracePt t="328898" x="1517650" y="5634038"/>
          <p14:tracePt t="328923" x="1544638" y="5626100"/>
          <p14:tracePt t="328938" x="1554163" y="5616575"/>
          <p14:tracePt t="328959" x="1562100" y="5616575"/>
          <p14:tracePt t="329008" x="1562100" y="5626100"/>
          <p14:tracePt t="329024" x="1562100" y="5653088"/>
          <p14:tracePt t="329033" x="1562100" y="5670550"/>
          <p14:tracePt t="329046" x="1571625" y="5680075"/>
          <p14:tracePt t="329059" x="1581150" y="5688013"/>
          <p14:tracePt t="329070" x="1581150" y="5715000"/>
          <p14:tracePt t="329095" x="1608138" y="5768975"/>
          <p14:tracePt t="329106" x="1616075" y="5803900"/>
          <p14:tracePt t="329119" x="1625600" y="5840413"/>
          <p14:tracePt t="329143" x="1633538" y="5867400"/>
          <p14:tracePt t="329154" x="1643063" y="5902325"/>
          <p14:tracePt t="329178" x="1643063" y="5911850"/>
          <p14:tracePt t="329205" x="1643063" y="5929313"/>
          <p14:tracePt t="329216" x="1643063" y="5965825"/>
          <p14:tracePt t="329235" x="1643063" y="6018213"/>
          <p14:tracePt t="329253" x="1643063" y="6027738"/>
          <p14:tracePt t="329264" x="1643063" y="6037263"/>
          <p14:tracePt t="329276" x="1643063" y="6045200"/>
          <p14:tracePt t="329287" x="1581150" y="6108700"/>
          <p14:tracePt t="329303" x="1509713" y="6153150"/>
          <p14:tracePt t="329324" x="1438275" y="6197600"/>
          <p14:tracePt t="329338" x="1295400" y="6232525"/>
          <p14:tracePt t="329364" x="1204913" y="6232525"/>
          <p14:tracePt t="329375" x="1152525" y="6232525"/>
          <p14:tracePt t="329406" x="1081088" y="6197600"/>
          <p14:tracePt t="329411" x="1017588" y="6143625"/>
          <p14:tracePt t="329422" x="884238" y="6081713"/>
          <p14:tracePt t="329453" x="830263" y="6072188"/>
          <p14:tracePt t="329457" x="776288" y="6037263"/>
          <p14:tracePt t="329471" x="750888" y="6018213"/>
          <p14:tracePt t="329495" x="750888" y="6010275"/>
          <p14:tracePt t="329506" x="723900" y="5991225"/>
          <p14:tracePt t="329521" x="714375" y="5991225"/>
          <p14:tracePt t="329569" x="714375" y="5983288"/>
          <p14:tracePt t="329605" x="714375" y="5973763"/>
          <p14:tracePt t="330093" x="704850" y="5946775"/>
          <p14:tracePt t="330106" x="696913" y="5919788"/>
          <p14:tracePt t="330126" x="687388" y="5902325"/>
          <p14:tracePt t="330130" x="660400" y="5857875"/>
          <p14:tracePt t="330143" x="652463" y="5840413"/>
          <p14:tracePt t="330299" x="642938" y="5848350"/>
          <p14:tracePt t="330314" x="642938" y="5884863"/>
          <p14:tracePt t="330316" x="633413" y="5919788"/>
          <p14:tracePt t="330336" x="625475" y="5956300"/>
          <p14:tracePt t="330347" x="625475" y="6027738"/>
          <p14:tracePt t="330372" x="633413" y="6062663"/>
          <p14:tracePt t="330386" x="652463" y="6099175"/>
          <p14:tracePt t="330397" x="750888" y="6180138"/>
          <p14:tracePt t="330426" x="803275" y="6251575"/>
          <p14:tracePt t="330434" x="866775" y="6323013"/>
          <p14:tracePt t="330739" x="874713" y="6323013"/>
          <p14:tracePt t="330810" x="893763" y="6330950"/>
          <p14:tracePt t="330823" x="901700" y="6330950"/>
          <p14:tracePt t="332939" x="901700" y="6323013"/>
          <p14:tracePt t="332951" x="911225" y="6296025"/>
          <p14:tracePt t="332963" x="955675" y="6242050"/>
          <p14:tracePt t="332976" x="1044575" y="6116638"/>
          <p14:tracePt t="332989" x="1098550" y="6054725"/>
          <p14:tracePt t="333003" x="1152525" y="6010275"/>
          <p14:tracePt t="333018" x="1303338" y="5919788"/>
          <p14:tracePt t="333039" x="1419225" y="5857875"/>
          <p14:tracePt t="333051" x="1544638" y="5803900"/>
          <p14:tracePt t="333072" x="1670050" y="5759450"/>
          <p14:tracePt t="333090" x="1946275" y="5697538"/>
          <p14:tracePt t="333110" x="2071688" y="5680075"/>
          <p14:tracePt t="333121" x="2241550" y="5680075"/>
          <p14:tracePt t="333136" x="2286000" y="5680075"/>
          <p14:tracePt t="333158" x="2312988" y="5680075"/>
          <p14:tracePt t="333172" x="2330450" y="5715000"/>
          <p14:tracePt t="333197" x="2330450" y="5786438"/>
          <p14:tracePt t="333220" x="2339975" y="5857875"/>
          <p14:tracePt t="333231" x="2339975" y="5956300"/>
          <p14:tracePt t="333244" x="2339975" y="6099175"/>
          <p14:tracePt t="333256" x="2366963" y="6205538"/>
          <p14:tracePt t="333536" x="2357438" y="6205538"/>
          <p14:tracePt t="333548" x="2330450" y="6205538"/>
          <p14:tracePt t="333561" x="2286000" y="6205538"/>
          <p14:tracePt t="333592" x="2241550" y="6180138"/>
          <p14:tracePt t="333598" x="2214563" y="6108700"/>
          <p14:tracePt t="333609" x="2179638" y="5965825"/>
          <p14:tracePt t="333633" x="2197100" y="5813425"/>
          <p14:tracePt t="333658" x="2241550" y="5724525"/>
          <p14:tracePt t="333673" x="2286000" y="5661025"/>
          <p14:tracePt t="333683" x="2347913" y="5589588"/>
          <p14:tracePt t="333707" x="2509838" y="5483225"/>
          <p14:tracePt t="333719" x="2598738" y="5429250"/>
          <p14:tracePt t="333732" x="2679700" y="5394325"/>
          <p14:tracePt t="333742" x="2884488" y="5313363"/>
          <p14:tracePt t="333768" x="2990850" y="5276850"/>
          <p14:tracePt t="333780" x="3152775" y="5259388"/>
          <p14:tracePt t="333792" x="3214688" y="5259388"/>
          <p14:tracePt t="333809" x="3286125" y="5259388"/>
          <p14:tracePt t="333829" x="3438525" y="5259388"/>
          <p14:tracePt t="333859" x="3517900" y="5259388"/>
          <p14:tracePt t="333865" x="3589338" y="5259388"/>
          <p14:tracePt t="333877" x="3608388" y="5259388"/>
          <p14:tracePt t="333902" x="3625850" y="5259388"/>
          <p14:tracePt t="333914" x="3652838" y="5268913"/>
          <p14:tracePt t="333926" x="3660775" y="5303838"/>
          <p14:tracePt t="333951" x="3670300" y="5340350"/>
          <p14:tracePt t="333962" x="3697288" y="5510213"/>
          <p14:tracePt t="333988" x="3705225" y="5599113"/>
          <p14:tracePt t="334000" x="3724275" y="5697538"/>
          <p14:tracePt t="334014" x="3759200" y="5929313"/>
          <p14:tracePt t="334035" x="3759200" y="6045200"/>
          <p14:tracePt t="334050" x="3759200" y="6134100"/>
          <p14:tracePt t="334072" x="3759200" y="6161088"/>
          <p14:tracePt t="334084" x="3759200" y="6170613"/>
          <p14:tracePt t="334097" x="3732213" y="6205538"/>
          <p14:tracePt t="334121" x="3697288" y="6224588"/>
          <p14:tracePt t="334133" x="3643313" y="6259513"/>
          <p14:tracePt t="334150" x="3562350" y="6303963"/>
          <p14:tracePt t="334161" x="3536950" y="6323013"/>
          <p14:tracePt t="334181" x="3438525" y="6340475"/>
          <p14:tracePt t="334205" x="3375025" y="6348413"/>
          <p14:tracePt t="334219" x="3313113" y="6348413"/>
          <p14:tracePt t="334231" x="3143250" y="6348413"/>
          <p14:tracePt t="334257" x="3009900" y="6348413"/>
          <p14:tracePt t="334267" x="2946400" y="6348413"/>
          <p14:tracePt t="334280" x="2884488" y="6367463"/>
          <p14:tracePt t="334304" x="2830513" y="6367463"/>
          <p14:tracePt t="334312" x="2714625" y="6367463"/>
          <p14:tracePt t="334340" x="2643188" y="6340475"/>
          <p14:tracePt t="334353" x="2598738" y="6296025"/>
          <p14:tracePt t="334368" x="2536825" y="6205538"/>
          <p14:tracePt t="334380" x="2517775" y="6170613"/>
          <p14:tracePt t="334401" x="2517775" y="6089650"/>
          <p14:tracePt t="334427" x="2527300" y="6045200"/>
          <p14:tracePt t="334437" x="2643188" y="5938838"/>
          <p14:tracePt t="334449" x="2732088" y="5848350"/>
          <p14:tracePt t="334476" x="2830513" y="5759450"/>
          <p14:tracePt t="334487" x="2928938" y="5697538"/>
          <p14:tracePt t="334500" x="3009900" y="5634038"/>
          <p14:tracePt t="334514" x="3036888" y="5626100"/>
          <p14:tracePt t="334534" x="3044825" y="5626100"/>
          <p14:tracePt t="334548" x="3116263" y="5599113"/>
          <p14:tracePt t="334570" x="3152775" y="5589588"/>
          <p14:tracePt t="334585" x="3214688" y="5589588"/>
          <p14:tracePt t="334599" x="3232150" y="5589588"/>
          <p14:tracePt t="334614" x="3251200" y="5599113"/>
          <p14:tracePt t="334614" x="3259138" y="5608638"/>
          <p14:tracePt t="334644" x="3276600" y="5634038"/>
          <p14:tracePt t="334656" x="3286125" y="5661025"/>
          <p14:tracePt t="334669" x="3303588" y="5705475"/>
          <p14:tracePt t="334685" x="3375025" y="5830888"/>
          <p14:tracePt t="334706" x="3446463" y="6037263"/>
          <p14:tracePt t="334735" x="3473450" y="6143625"/>
          <p14:tracePt t="334741" x="3490913" y="6224588"/>
          <p14:tracePt t="334753" x="3509963" y="6303963"/>
          <p14:tracePt t="334778" x="3509963" y="6313488"/>
          <p14:tracePt t="334800" x="3509963" y="6323013"/>
          <p14:tracePt t="334865" x="3482975" y="6348413"/>
          <p14:tracePt t="334875" x="3446463" y="6375400"/>
          <p14:tracePt t="334880" x="3357563" y="6419850"/>
          <p14:tracePt t="334922" x="3286125" y="6438900"/>
          <p14:tracePt t="334936" x="3251200" y="6446838"/>
          <p14:tracePt t="334955" x="3205163" y="6456363"/>
          <p14:tracePt t="334961" x="3143250" y="6456363"/>
          <p14:tracePt t="334973" x="3062288" y="6456363"/>
          <p14:tracePt t="334987" x="2894013" y="6456363"/>
          <p14:tracePt t="335018" x="2732088" y="6411913"/>
          <p14:tracePt t="335024" x="2679700" y="6394450"/>
          <p14:tracePt t="335035" x="2625725" y="6348413"/>
          <p14:tracePt t="335058" x="2598738" y="6313488"/>
          <p14:tracePt t="335070" x="2554288" y="6242050"/>
          <p14:tracePt t="335095" x="2536825" y="6224588"/>
          <p14:tracePt t="335107" x="2536825" y="6170613"/>
          <p14:tracePt t="335132" x="2536825" y="6143625"/>
          <p14:tracePt t="335144" x="2536825" y="6134100"/>
          <p14:tracePt t="335157" x="2571750" y="6072188"/>
          <p14:tracePt t="335181" x="2643188" y="6010275"/>
          <p14:tracePt t="335192" x="2724150" y="5946775"/>
          <p14:tracePt t="335205" x="2919413" y="5813425"/>
          <p14:tracePt t="335237" x="3000375" y="5768975"/>
          <p14:tracePt t="335242" x="3098800" y="5715000"/>
          <p14:tracePt t="335254" x="3125788" y="5705475"/>
          <p14:tracePt t="335278" x="3133725" y="5697538"/>
          <p14:tracePt t="335289" x="3179763" y="5688013"/>
          <p14:tracePt t="335305" x="3205163" y="5680075"/>
          <p14:tracePt t="335326" x="3251200" y="5680075"/>
          <p14:tracePt t="335351" x="3276600" y="5680075"/>
          <p14:tracePt t="335364" x="3340100" y="5680075"/>
          <p14:tracePt t="335375" x="3367088" y="5680075"/>
          <p14:tracePt t="335388" x="3402013" y="5688013"/>
          <p14:tracePt t="335413" x="3438525" y="5688013"/>
          <p14:tracePt t="335425" x="3465513" y="5688013"/>
          <p14:tracePt t="335474" x="3473450" y="5688013"/>
          <p14:tracePt t="335485" x="3482975" y="5688013"/>
          <p14:tracePt t="335509" x="3490913" y="5688013"/>
          <p14:tracePt t="335513" x="3490913" y="5697538"/>
          <p14:tracePt t="335533" x="3490913" y="5705475"/>
          <p14:tracePt t="335571" x="3490913" y="5715000"/>
          <p14:tracePt t="335608" x="3490913" y="5732463"/>
          <p14:tracePt t="335619" x="3490913" y="5751513"/>
          <p14:tracePt t="335631" x="3490913" y="5759450"/>
          <p14:tracePt t="335644" x="3490913" y="5776913"/>
          <p14:tracePt t="335673" x="3490913" y="5786438"/>
          <p14:tracePt t="335680" x="3490913" y="5803900"/>
          <p14:tracePt t="335692" x="3482975" y="5803900"/>
          <p14:tracePt t="335716" x="3482975" y="5813425"/>
          <p14:tracePt t="335725" x="3482975" y="5830888"/>
          <p14:tracePt t="335770" x="3482975" y="5848350"/>
          <p14:tracePt t="335778" x="3473450" y="5857875"/>
          <p14:tracePt t="335796" x="3473450" y="5867400"/>
          <p14:tracePt t="335803" x="3473450" y="5894388"/>
          <p14:tracePt t="335827" x="3473450" y="5902325"/>
          <p14:tracePt t="335844" x="3473450" y="5919788"/>
          <p14:tracePt t="336192" x="3473450" y="5929313"/>
          <p14:tracePt t="336205" x="3473450" y="6010275"/>
          <p14:tracePt t="336232" x="3473450" y="6037263"/>
          <p14:tracePt t="336240" x="3473450" y="6062663"/>
          <p14:tracePt t="336253" x="3473450" y="6072188"/>
          <p14:tracePt t="336263" x="3473450" y="6108700"/>
          <p14:tracePt t="336290" x="3473450" y="6116638"/>
          <p14:tracePt t="336304" x="3473450" y="6153150"/>
          <p14:tracePt t="336314" x="3473450" y="6161088"/>
          <p14:tracePt t="336329" x="3465513" y="6188075"/>
          <p14:tracePt t="336350" x="3455988" y="6215063"/>
          <p14:tracePt t="336363" x="3455988" y="6232525"/>
          <p14:tracePt t="336386" x="3455988" y="6259513"/>
          <p14:tracePt t="336752" x="3455988" y="6269038"/>
          <p14:tracePt t="336763" x="3455988" y="6276975"/>
          <p14:tracePt t="336789" x="3465513" y="6286500"/>
          <p14:tracePt t="336800" x="3473450" y="6296025"/>
          <p14:tracePt t="336817" x="3473450" y="6303963"/>
          <p14:tracePt t="336828" x="3482975" y="6330950"/>
          <p14:tracePt t="336849" x="3482975" y="6348413"/>
          <p14:tracePt t="336874" x="3455988" y="6269038"/>
          <p14:tracePt t="338517" x="3438525" y="6259513"/>
          <p14:tracePt t="338529" x="3419475" y="6251575"/>
          <p14:tracePt t="338549" x="3402013" y="6242050"/>
          <p14:tracePt t="338554" x="3322638" y="6205538"/>
          <p14:tracePt t="338567" x="3268663" y="6180138"/>
          <p14:tracePt t="338582" x="3214688" y="6153150"/>
          <p14:tracePt t="338603" x="3036888" y="6062663"/>
          <p14:tracePt t="338627" x="2928938" y="5991225"/>
          <p14:tracePt t="338638" x="2786063" y="5911850"/>
          <p14:tracePt t="338654" x="2517775" y="5795963"/>
          <p14:tracePt t="338675" x="2374900" y="5759450"/>
          <p14:tracePt t="338687" x="2143125" y="5705475"/>
          <p14:tracePt t="338700" x="2054225" y="5705475"/>
          <p14:tracePt t="338724" x="1990725" y="5705475"/>
          <p14:tracePt t="338738" x="1901825" y="5705475"/>
          <p14:tracePt t="338761" x="1884363" y="5705475"/>
          <p14:tracePt t="338774" x="1874838" y="5705475"/>
          <p14:tracePt t="338786" x="1857375" y="5705475"/>
          <p14:tracePt t="338810" x="1839913" y="5705475"/>
          <p14:tracePt t="339140" x="1795463" y="5705475"/>
          <p14:tracePt t="339152" x="1751013" y="5705475"/>
          <p14:tracePt t="339164" x="1608138" y="5741988"/>
          <p14:tracePt t="339189" x="1517650" y="5776913"/>
          <p14:tracePt t="339200" x="1438275" y="5830888"/>
          <p14:tracePt t="339212" x="1384300" y="5848350"/>
          <p14:tracePt t="339225" x="1268413" y="5929313"/>
          <p14:tracePt t="339239" x="1204913" y="5973763"/>
          <p14:tracePt t="339262" x="1169988" y="6010275"/>
          <p14:tracePt t="339275" x="1143000" y="6018213"/>
          <p14:tracePt t="339299" x="1116013" y="6018213"/>
          <p14:tracePt t="339311" x="1108075" y="6018213"/>
          <p14:tracePt t="339359" x="1098550" y="6018213"/>
          <p14:tracePt t="339420" x="1098550" y="6010275"/>
          <p14:tracePt t="339431" x="1108075" y="6000750"/>
          <p14:tracePt t="339444" x="1133475" y="5991225"/>
          <p14:tracePt t="339457" x="1160463" y="5973763"/>
          <p14:tracePt t="339482" x="1187450" y="5965825"/>
          <p14:tracePt t="339492" x="1214438" y="5956300"/>
          <p14:tracePt t="339508" x="1223963" y="5956300"/>
          <p14:tracePt t="340200" x="1231900" y="5956300"/>
          <p14:tracePt t="340284" x="1223963" y="5973763"/>
          <p14:tracePt t="340296" x="1204913" y="5983288"/>
          <p14:tracePt t="340313" x="1196975" y="5991225"/>
          <p14:tracePt t="340316" x="1187450" y="5991225"/>
          <p14:tracePt t="340333" x="1179513" y="6000750"/>
          <p14:tracePt t="340405" x="1169988" y="6000750"/>
          <p14:tracePt t="340419" x="1160463" y="6000750"/>
          <p14:tracePt t="340502" x="1179513" y="6000750"/>
          <p14:tracePt t="340518" x="1196975" y="5991225"/>
          <p14:tracePt t="340532" x="1250950" y="5973763"/>
          <p14:tracePt t="340548" x="1312863" y="5956300"/>
          <p14:tracePt t="340552" x="1438275" y="5938838"/>
          <p14:tracePt t="340566" x="1509713" y="5929313"/>
          <p14:tracePt t="340592" x="1554163" y="5929313"/>
          <p14:tracePt t="340601" x="1660525" y="5929313"/>
          <p14:tracePt t="340625" x="1741488" y="5929313"/>
          <p14:tracePt t="340638" x="1874838" y="5929313"/>
          <p14:tracePt t="340661" x="1955800" y="5938838"/>
          <p14:tracePt t="340674" x="2036763" y="5938838"/>
          <p14:tracePt t="340685" x="2143125" y="5938838"/>
          <p14:tracePt t="340710" x="2187575" y="5938838"/>
          <p14:tracePt t="340723" x="2224088" y="5938838"/>
          <p14:tracePt t="341051" x="2286000" y="5929313"/>
          <p14:tracePt t="341064" x="2411413" y="5919788"/>
          <p14:tracePt t="341076" x="2446338" y="5919788"/>
          <p14:tracePt t="341088" x="2482850" y="5919788"/>
          <p14:tracePt t="341118" x="2517775" y="5919788"/>
          <p14:tracePt t="341127" x="2562225" y="5929313"/>
          <p14:tracePt t="341139" x="2589213" y="5929313"/>
          <p14:tracePt t="341162" x="2608263" y="5938838"/>
          <p14:tracePt t="341173" x="2643188" y="5946775"/>
          <p14:tracePt t="341204" x="2670175" y="5946775"/>
          <p14:tracePt t="341210" x="2687638" y="5946775"/>
          <p14:tracePt t="341239" x="2697163" y="5946775"/>
          <p14:tracePt t="341247" x="2705100" y="5946775"/>
          <p14:tracePt t="341258" x="2705100" y="5956300"/>
          <p14:tracePt t="341307" x="2705100" y="5965825"/>
          <p14:tracePt t="341320" x="2687638" y="5965825"/>
          <p14:tracePt t="341334" x="2608263" y="5973763"/>
          <p14:tracePt t="341345" x="2544763" y="5973763"/>
          <p14:tracePt t="341368" x="2473325" y="5973763"/>
          <p14:tracePt t="341380" x="2374900" y="5973763"/>
          <p14:tracePt t="341394" x="2205038" y="5973763"/>
          <p14:tracePt t="341423" x="2054225" y="5973763"/>
          <p14:tracePt t="341441" x="1965325" y="5973763"/>
          <p14:tracePt t="341454" x="1901825" y="5973763"/>
          <p14:tracePt t="341465" x="1839913" y="5973763"/>
          <p14:tracePt t="341478" x="1731963" y="5973763"/>
          <p14:tracePt t="341502" x="1697038" y="5973763"/>
          <p14:tracePt t="341513" x="1652588" y="5973763"/>
          <p14:tracePt t="341527" x="1589088" y="5973763"/>
          <p14:tracePt t="341551" x="1544638" y="5973763"/>
          <p14:tracePt t="341562" x="1517650" y="5973763"/>
          <p14:tracePt t="341575" x="1490663" y="5983288"/>
          <p14:tracePt t="341599" x="1473200" y="5983288"/>
          <p14:tracePt t="341940" x="1509713" y="5983288"/>
          <p14:tracePt t="341951" x="1562100" y="5965825"/>
          <p14:tracePt t="341969" x="1625600" y="5956300"/>
          <p14:tracePt t="341981" x="1714500" y="5946775"/>
          <p14:tracePt t="341988" x="1822450" y="5938838"/>
          <p14:tracePt t="342002" x="1928813" y="5938838"/>
          <p14:tracePt t="342014" x="2133600" y="5938838"/>
          <p14:tracePt t="342038" x="2303463" y="5965825"/>
          <p14:tracePt t="342049" x="2374900" y="6010275"/>
          <p14:tracePt t="342082" x="2438400" y="6062663"/>
          <p14:tracePt t="342088" x="2509838" y="6134100"/>
          <p14:tracePt t="342098" x="2652713" y="6276975"/>
          <p14:tracePt t="342129" x="2724150" y="6323013"/>
          <p14:tracePt t="342135" x="2776538" y="6357938"/>
          <p14:tracePt t="342417" x="2732088" y="6348413"/>
          <p14:tracePt t="342427" x="2687638" y="6340475"/>
          <p14:tracePt t="342439" x="2608263" y="6323013"/>
          <p14:tracePt t="342452" x="2374900" y="6276975"/>
          <p14:tracePt t="342476" x="2232025" y="6242050"/>
          <p14:tracePt t="342489" x="2081213" y="6197600"/>
          <p14:tracePt t="342503" x="1751013" y="6134100"/>
          <p14:tracePt t="342517" x="1490663" y="6072188"/>
          <p14:tracePt t="342550" x="1384300" y="6045200"/>
          <p14:tracePt t="342564" x="1303338" y="6045200"/>
          <p14:tracePt t="342574" x="1241425" y="6045200"/>
          <p14:tracePt t="342585" x="1143000" y="6045200"/>
          <p14:tracePt t="342612" x="1125538" y="6045200"/>
          <p14:tracePt t="342624" x="1108075" y="6045200"/>
          <p14:tracePt t="342634" x="1089025" y="6045200"/>
          <p14:tracePt t="342682" x="1081088" y="6045200"/>
          <p14:tracePt t="342722" x="1089025" y="6045200"/>
          <p14:tracePt t="342732" x="1098550" y="6045200"/>
          <p14:tracePt t="342818" x="1108075" y="6045200"/>
          <p14:tracePt t="342831" x="1133475" y="6037263"/>
          <p14:tracePt t="342844" x="1241425" y="6010275"/>
          <p14:tracePt t="342855" x="1339850" y="6000750"/>
          <p14:tracePt t="342880" x="1446213" y="5973763"/>
          <p14:tracePt t="342892" x="1633538" y="5956300"/>
          <p14:tracePt t="342904" x="1714500" y="5929313"/>
          <p14:tracePt t="342930" x="1812925" y="5919788"/>
          <p14:tracePt t="342941" x="1874838" y="5911850"/>
          <p14:tracePt t="342965" x="1938338" y="5884863"/>
          <p14:tracePt t="342986" x="2054225" y="5848350"/>
          <p14:tracePt t="342989" x="2089150" y="5840413"/>
          <p14:tracePt t="343021" x="2214563" y="5795963"/>
          <p14:tracePt t="343025" x="2251075" y="5786438"/>
          <p14:tracePt t="343039" x="2276475" y="5786438"/>
          <p14:tracePt t="343063" x="2303463" y="5786438"/>
          <p14:tracePt t="343074" x="2347913" y="5848350"/>
          <p14:tracePt t="343099" x="2393950" y="5983288"/>
          <p14:tracePt t="343621" x="2366963" y="5973763"/>
          <p14:tracePt t="343633" x="2330450" y="5938838"/>
          <p14:tracePt t="343646" x="2259013" y="5902325"/>
          <p14:tracePt t="343657" x="2179638" y="5857875"/>
          <p14:tracePt t="343670" x="2089150" y="5813425"/>
          <p14:tracePt t="343683" x="1965325" y="5759450"/>
          <p14:tracePt t="343695" x="1633538" y="5680075"/>
          <p14:tracePt t="343719" x="1295400" y="5653088"/>
          <p14:tracePt t="343731" x="1143000" y="5653088"/>
          <p14:tracePt t="343754" x="955675" y="5670550"/>
          <p14:tracePt t="343779" x="911225" y="5680075"/>
          <p14:tracePt t="343798" x="893763" y="5697538"/>
          <p14:tracePt t="343804" x="884238" y="5715000"/>
          <p14:tracePt t="343814" x="874713" y="5715000"/>
          <p14:tracePt t="343902" x="874713" y="5705475"/>
          <p14:tracePt t="343913" x="893763" y="5697538"/>
          <p14:tracePt t="343925" x="919163" y="5688013"/>
          <p14:tracePt t="343937" x="938213" y="5688013"/>
          <p14:tracePt t="343949" x="965200" y="5680075"/>
          <p14:tracePt t="343964" x="1017588" y="5680075"/>
          <p14:tracePt t="343987" x="1027113" y="5680075"/>
          <p14:tracePt t="344000" x="1044575" y="5680075"/>
          <p14:tracePt t="344016" x="1081088" y="5680075"/>
          <p14:tracePt t="344036" x="1108075" y="5680075"/>
          <p14:tracePt t="344047" x="1169988" y="5670550"/>
          <p14:tracePt t="344079" x="1196975" y="5670550"/>
          <p14:tracePt t="344084" x="1285875" y="5653088"/>
          <p14:tracePt t="344097" x="1330325" y="5643563"/>
          <p14:tracePt t="344129" x="1428750" y="5616575"/>
          <p14:tracePt t="344133" x="1482725" y="5581650"/>
          <p14:tracePt t="344158" x="1509713" y="5572125"/>
          <p14:tracePt t="344169" x="1544638" y="5554663"/>
          <p14:tracePt t="344181" x="1554163" y="5554663"/>
          <p14:tracePt t="344231" x="1616075" y="5554663"/>
          <p14:tracePt t="344242" x="1670050" y="5562600"/>
          <p14:tracePt t="344255" x="1724025" y="5608638"/>
          <p14:tracePt t="344607" x="1751013" y="5608638"/>
          <p14:tracePt t="344621" x="1919288" y="5608638"/>
          <p14:tracePt t="344657" x="2027238" y="5608638"/>
          <p14:tracePt t="344669" x="2286000" y="5608638"/>
          <p14:tracePt t="344692" x="2455863" y="5634038"/>
          <p14:tracePt t="344708" x="2724150" y="5715000"/>
          <p14:tracePt t="344720" x="2822575" y="5732463"/>
          <p14:tracePt t="344742" x="2901950" y="5759450"/>
          <p14:tracePt t="344755" x="2990850" y="5830888"/>
          <p14:tracePt t="344770" x="3027363" y="5902325"/>
          <p14:tracePt t="344787" x="3089275" y="5983288"/>
          <p14:tracePt t="345070" x="3098800" y="5983288"/>
          <p14:tracePt t="345083" x="3133725" y="5973763"/>
          <p14:tracePt t="345097" x="3214688" y="5973763"/>
          <p14:tracePt t="345108" x="3455988" y="5973763"/>
          <p14:tracePt t="345132" x="3643313" y="5973763"/>
          <p14:tracePt t="345144" x="3990975" y="6000750"/>
          <p14:tracePt t="345156" x="4098925" y="6027738"/>
          <p14:tracePt t="345180" x="4187825" y="6027738"/>
          <p14:tracePt t="345193" x="4330700" y="6027738"/>
          <p14:tracePt t="345206" x="4375150" y="6027738"/>
          <p14:tracePt t="345437" x="4394200" y="6027738"/>
          <p14:tracePt t="345450" x="4419600" y="6027738"/>
          <p14:tracePt t="345460" x="4429125" y="6037263"/>
          <p14:tracePt t="345472" x="4446588" y="6045200"/>
          <p14:tracePt t="345485" x="4456113" y="6045200"/>
          <p14:tracePt t="345497" x="4465638" y="6045200"/>
          <p14:tracePt t="345511" x="4465638" y="6054725"/>
          <p14:tracePt t="345595" x="4465638" y="6062663"/>
          <p14:tracePt t="345612" x="4465638" y="6072188"/>
          <p14:tracePt t="345633" x="4465638" y="6089650"/>
          <p14:tracePt t="345643" x="4456113" y="6099175"/>
          <p14:tracePt t="345655" x="4446588" y="6108700"/>
          <p14:tracePt t="345668" x="4446588" y="6126163"/>
          <p14:tracePt t="345680" x="4438650" y="6153150"/>
          <p14:tracePt t="345706" x="4438650" y="6161088"/>
          <p14:tracePt t="345718" x="4438650" y="6197600"/>
          <p14:tracePt t="345730" x="4438650" y="6215063"/>
          <p14:tracePt t="345753" x="4438650" y="6224588"/>
          <p14:tracePt t="345765" x="4438650" y="6251575"/>
          <p14:tracePt t="352300" x="4438650" y="6259513"/>
          <p14:tracePt t="352313" x="4438650" y="6269038"/>
          <p14:tracePt t="353372" x="4456113" y="6269038"/>
          <p14:tracePt t="353383" x="4473575" y="6269038"/>
          <p14:tracePt t="353394" x="4483100" y="6269038"/>
          <p14:tracePt t="353405" x="4500563" y="6269038"/>
          <p14:tracePt t="353419" x="4510088" y="6269038"/>
          <p14:tracePt t="353440" x="4527550" y="6269038"/>
          <p14:tracePt t="353445" x="4545013" y="6259513"/>
          <p14:tracePt t="353457" x="4562475" y="6259513"/>
          <p14:tracePt t="353480" x="4581525" y="6251575"/>
          <p14:tracePt t="353492" x="4608513" y="6242050"/>
          <p14:tracePt t="353802" x="4616450" y="6232525"/>
          <p14:tracePt t="353818" x="4670425" y="6188075"/>
          <p14:tracePt t="353834" x="4714875" y="6161088"/>
          <p14:tracePt t="353846" x="4759325" y="6126163"/>
          <p14:tracePt t="353860" x="4830763" y="6081713"/>
          <p14:tracePt t="353877" x="4919663" y="6018213"/>
          <p14:tracePt t="353894" x="5143500" y="5911850"/>
          <p14:tracePt t="353911" x="5241925" y="5857875"/>
          <p14:tracePt t="353915" x="5322888" y="5795963"/>
          <p14:tracePt t="353931" x="5429250" y="5724525"/>
          <p14:tracePt t="353955" x="5456238" y="5697538"/>
          <p14:tracePt t="353970" x="5473700" y="5688013"/>
          <p14:tracePt t="354443" x="5473700" y="5705475"/>
          <p14:tracePt t="354455" x="5465763" y="5724525"/>
          <p14:tracePt t="354467" x="5465763" y="5732463"/>
          <p14:tracePt t="354485" x="5446713" y="5759450"/>
          <p14:tracePt t="354492" x="5438775" y="5776913"/>
          <p14:tracePt t="354504" x="5411788" y="5822950"/>
          <p14:tracePt t="354895" x="5402263" y="5822950"/>
          <p14:tracePt t="354906" x="5384800" y="5822950"/>
          <p14:tracePt t="354924" x="5357813" y="5830888"/>
          <p14:tracePt t="354931" x="5340350" y="5848350"/>
          <p14:tracePt t="354943" x="5251450" y="5902325"/>
          <p14:tracePt t="354957" x="5197475" y="5929313"/>
          <p14:tracePt t="354980" x="5089525" y="5973763"/>
          <p14:tracePt t="354992" x="5054600" y="5991225"/>
          <p14:tracePt t="355008" x="5010150" y="6018213"/>
          <p14:tracePt t="355028" x="4991100" y="6018213"/>
          <p14:tracePt t="355052" x="4991100" y="6027738"/>
          <p14:tracePt t="355916" x="4973638" y="6027738"/>
          <p14:tracePt t="355934" x="4965700" y="6027738"/>
          <p14:tracePt t="355946" x="4946650" y="6018213"/>
          <p14:tracePt t="356077" x="4938713" y="6018213"/>
          <p14:tracePt t="356113" x="4938713" y="6037263"/>
          <p14:tracePt t="356404" x="4929188" y="6037263"/>
          <p14:tracePt t="356422" x="4919663" y="6037263"/>
          <p14:tracePt t="356429" x="4894263" y="6037263"/>
          <p14:tracePt t="356440" x="4840288" y="6027738"/>
          <p14:tracePt t="356464" x="4803775" y="6027738"/>
          <p14:tracePt t="356485" x="4751388" y="6027738"/>
          <p14:tracePt t="356490" x="4581525" y="6027738"/>
          <p14:tracePt t="356503" x="4456113" y="6027738"/>
          <p14:tracePt t="356519" x="4224338" y="6027738"/>
          <p14:tracePt t="356549" x="4089400" y="6027738"/>
          <p14:tracePt t="356561" x="3875088" y="6054725"/>
          <p14:tracePt t="356574" x="3446463" y="6099175"/>
          <p14:tracePt t="356588" x="3295650" y="6116638"/>
          <p14:tracePt t="356609" x="3152775" y="6116638"/>
          <p14:tracePt t="356623" x="2938463" y="6116638"/>
          <p14:tracePt t="356648" x="2874963" y="6126163"/>
          <p14:tracePt t="356951" x="2847975" y="6126163"/>
          <p14:tracePt t="356965" x="2803525" y="6108700"/>
          <p14:tracePt t="356975" x="2598738" y="6062663"/>
          <p14:tracePt t="357000" x="2125663" y="5946775"/>
          <p14:tracePt t="357028" x="1893888" y="5919788"/>
          <p14:tracePt t="357038" x="1697038" y="5902325"/>
          <p14:tracePt t="357049" x="1544638" y="5902325"/>
          <p14:tracePt t="357060" x="1322388" y="5902325"/>
          <p14:tracePt t="357076" x="1241425" y="5902325"/>
          <p14:tracePt t="357098" x="1160463" y="5902325"/>
          <p14:tracePt t="357111" x="1036638" y="5929313"/>
          <p14:tracePt t="357133" x="1000125" y="5946775"/>
          <p14:tracePt t="357147" x="946150" y="5991225"/>
          <p14:tracePt t="357159" x="928688" y="6010275"/>
          <p14:tracePt t="357524" x="919163" y="6027738"/>
          <p14:tracePt t="357535" x="919163" y="6037263"/>
          <p14:tracePt t="360521" x="946150" y="6037263"/>
          <p14:tracePt t="360532" x="990600" y="6037263"/>
          <p14:tracePt t="360546" x="1027113" y="6037263"/>
          <p14:tracePt t="360558" x="1098550" y="6037263"/>
          <p14:tracePt t="360582" x="1133475" y="6027738"/>
          <p14:tracePt t="360593" x="1160463" y="6027738"/>
          <p14:tracePt t="360607" x="1196975" y="6027738"/>
          <p14:tracePt t="360934" x="1214438" y="6018213"/>
          <p14:tracePt t="360950" x="1250950" y="6010275"/>
          <p14:tracePt t="360958" x="1295400" y="6010275"/>
          <p14:tracePt t="360974" x="1357313" y="6010275"/>
          <p14:tracePt t="360984" x="1438275" y="6010275"/>
          <p14:tracePt t="360995" x="1562100" y="6010275"/>
          <p14:tracePt t="361010" x="1625600" y="6037263"/>
          <p14:tracePt t="361030" x="1679575" y="6045200"/>
          <p14:tracePt t="361044" x="1803400" y="6062663"/>
          <p14:tracePt t="361302" x="1830388" y="6062663"/>
          <p14:tracePt t="361314" x="1857375" y="6062663"/>
          <p14:tracePt t="361324" x="1901825" y="6054725"/>
          <p14:tracePt t="361337" x="1965325" y="6054725"/>
          <p14:tracePt t="361348" x="2062163" y="6054725"/>
          <p14:tracePt t="361362" x="2108200" y="6054725"/>
          <p14:tracePt t="361394" x="2224088" y="6081713"/>
          <p14:tracePt t="361398" x="2303463" y="6099175"/>
          <p14:tracePt t="361729" x="2312988" y="6099175"/>
          <p14:tracePt t="361739" x="2339975" y="6099175"/>
          <p14:tracePt t="361750" x="2401888" y="6099175"/>
          <p14:tracePt t="361776" x="2446338" y="6099175"/>
          <p14:tracePt t="361800" x="2473325" y="6099175"/>
          <p14:tracePt t="361815" x="2509838" y="6089650"/>
          <p14:tracePt t="361831" x="2544763" y="6081713"/>
          <p14:tracePt t="362322" x="2554288" y="6072188"/>
          <p14:tracePt t="362345" x="2562225" y="6062663"/>
          <p14:tracePt t="362359" x="2571750" y="6054725"/>
          <p14:tracePt t="362373" x="2581275" y="6045200"/>
          <p14:tracePt t="362389" x="2589213" y="6027738"/>
          <p14:tracePt t="362396" x="2616200" y="6000750"/>
          <p14:tracePt t="362407" x="2652713" y="5956300"/>
          <p14:tracePt t="362421" x="2714625" y="5902325"/>
          <p14:tracePt t="362445" x="2732088" y="5884863"/>
          <p14:tracePt t="362455" x="2759075" y="5867400"/>
          <p14:tracePt t="369048" x="2751138" y="5867400"/>
          <p14:tracePt t="369059" x="2724150" y="5867400"/>
          <p14:tracePt t="369077" x="2705100" y="5867400"/>
          <p14:tracePt t="369081" x="2670175" y="5867400"/>
          <p14:tracePt t="369095" x="2589213" y="5857875"/>
          <p14:tracePt t="369117" x="2527300" y="5857875"/>
          <p14:tracePt t="369131" x="2446338" y="5857875"/>
          <p14:tracePt t="369147" x="2241550" y="5884863"/>
          <p14:tracePt t="369168" x="2125663" y="5902325"/>
          <p14:tracePt t="369179" x="1965325" y="5938838"/>
          <p14:tracePt t="369205" x="1874838" y="5946775"/>
          <p14:tracePt t="369217" x="1857375" y="5946775"/>
          <p14:tracePt t="369241" x="1839913" y="5946775"/>
          <p14:tracePt t="369254" x="1822450" y="5946775"/>
          <p14:tracePt t="369283" x="1812925" y="5946775"/>
          <p14:tracePt t="369545" x="1795463" y="5946775"/>
          <p14:tracePt t="369557" x="1768475" y="5946775"/>
          <p14:tracePt t="369581" x="1652588" y="5938838"/>
          <p14:tracePt t="369593" x="1589088" y="5938838"/>
          <p14:tracePt t="369605" x="1527175" y="5938838"/>
          <p14:tracePt t="369618" x="1401763" y="5938838"/>
          <p14:tracePt t="369642" x="1339850" y="5938838"/>
          <p14:tracePt t="369656" x="1231900" y="5938838"/>
          <p14:tracePt t="369667" x="1196975" y="5938838"/>
          <p14:tracePt t="369692" x="1187450" y="5938838"/>
          <p14:tracePt t="369703" x="1169988" y="5938838"/>
          <p14:tracePt t="369741" x="1160463" y="5946775"/>
          <p14:tracePt t="369753" x="1160463" y="5956300"/>
          <p14:tracePt t="369776" x="1160463" y="5965825"/>
          <p14:tracePt t="370776" x="1160463" y="5956300"/>
          <p14:tracePt t="370787" x="1169988" y="5938838"/>
          <p14:tracePt t="370800" x="1179513" y="5919788"/>
          <p14:tracePt t="370813" x="1295400" y="5813425"/>
          <p14:tracePt t="370836" x="1374775" y="5724525"/>
          <p14:tracePt t="370849" x="1544638" y="5554663"/>
          <p14:tracePt t="370862" x="1633538" y="5483225"/>
          <p14:tracePt t="370894" x="1714500" y="5419725"/>
          <p14:tracePt t="370898" x="1812925" y="5357813"/>
          <p14:tracePt t="370912" x="2000250" y="5259388"/>
          <p14:tracePt t="370934" x="2089150" y="5214938"/>
          <p14:tracePt t="370945" x="2259013" y="5153025"/>
          <p14:tracePt t="370962" x="2322513" y="5153025"/>
          <p14:tracePt t="370983" x="2473325" y="5133975"/>
          <p14:tracePt t="370995" x="2554288" y="5133975"/>
          <p14:tracePt t="371012" x="2633663" y="5133975"/>
          <p14:tracePt t="371032" x="2643188" y="5133975"/>
          <p14:tracePt t="371055" x="2670175" y="5133975"/>
          <p14:tracePt t="371068" x="2697163" y="5133975"/>
          <p14:tracePt t="371080" x="2759075" y="5143500"/>
          <p14:tracePt t="371110" x="2776538" y="5160963"/>
          <p14:tracePt t="371116" x="2822575" y="5214938"/>
          <p14:tracePt t="371129" x="2830513" y="5241925"/>
          <p14:tracePt t="371152" x="2857500" y="5295900"/>
          <p14:tracePt t="371165" x="2867025" y="5456238"/>
          <p14:tracePt t="371188" x="2874963" y="5545138"/>
          <p14:tracePt t="371201" x="2901950" y="5705475"/>
          <p14:tracePt t="371213" x="2911475" y="5768975"/>
          <p14:tracePt t="371238" x="2911475" y="5813425"/>
          <p14:tracePt t="371249" x="2919413" y="5867400"/>
          <p14:tracePt t="371567" x="2928938" y="5929313"/>
          <p14:tracePt t="371578" x="2938463" y="5983288"/>
          <p14:tracePt t="371591" x="2946400" y="6000750"/>
          <p14:tracePt t="371605" x="2965450" y="6018213"/>
          <p14:tracePt t="371642" x="2973388" y="6018213"/>
          <p14:tracePt t="371687" x="2982913" y="6018213"/>
          <p14:tracePt t="372676" x="3000375" y="6010275"/>
          <p14:tracePt t="372687" x="3027363" y="5983288"/>
          <p14:tracePt t="372698" x="3054350" y="5956300"/>
          <p14:tracePt t="372711" x="3187700" y="5822950"/>
          <p14:tracePt t="372737" x="3429000" y="5572125"/>
          <p14:tracePt t="372748" x="3562350" y="5465763"/>
          <p14:tracePt t="372760" x="3660775" y="5375275"/>
          <p14:tracePt t="372784" x="3795713" y="5286375"/>
          <p14:tracePt t="372797" x="3894138" y="5197475"/>
          <p14:tracePt t="372810" x="4062413" y="5072063"/>
          <p14:tracePt t="372832" x="4125913" y="5037138"/>
          <p14:tracePt t="372846" x="4251325" y="4983163"/>
          <p14:tracePt t="372877" x="4295775" y="4973638"/>
          <p14:tracePt t="372881" x="4348163" y="4965700"/>
          <p14:tracePt t="372895" x="4429125" y="4965700"/>
          <p14:tracePt t="372907" x="4456113" y="4965700"/>
          <p14:tracePt t="372929" x="4465638" y="5000625"/>
          <p14:tracePt t="372943" x="4483100" y="5205413"/>
          <p14:tracePt t="372956" x="4483100" y="5465763"/>
          <p14:tracePt t="373001" x="4483100" y="5572125"/>
          <p14:tracePt t="373015" x="4500563" y="5661025"/>
          <p14:tracePt t="373017" x="4537075" y="5768975"/>
          <p14:tracePt t="373044" x="4545013" y="5803900"/>
          <p14:tracePt t="373052" x="4562475" y="5822950"/>
          <p14:tracePt t="373066" x="4572000" y="5857875"/>
          <p14:tracePt t="373088" x="4572000" y="5875338"/>
          <p14:tracePt t="373112" x="4572000" y="5902325"/>
          <p14:tracePt t="373125" x="4572000" y="5911850"/>
          <p14:tracePt t="373137" x="4572000" y="5919788"/>
          <p14:tracePt t="373150" x="4572000" y="5946775"/>
          <p14:tracePt t="373164" x="4554538" y="5991225"/>
          <p14:tracePt t="373186" x="4545013" y="6018213"/>
          <p14:tracePt t="373199" x="4510088" y="6062663"/>
          <p14:tracePt t="373224" x="4510088" y="6072188"/>
          <p14:tracePt t="373564" x="4500563" y="6054725"/>
          <p14:tracePt t="373576" x="4473575" y="6027738"/>
          <p14:tracePt t="373589" x="4402138" y="5973763"/>
          <p14:tracePt t="373600" x="4286250" y="5919788"/>
          <p14:tracePt t="373612" x="4108450" y="5848350"/>
          <p14:tracePt t="373625" x="3848100" y="5768975"/>
          <p14:tracePt t="373637" x="3554413" y="5715000"/>
          <p14:tracePt t="373653" x="3098800" y="5688013"/>
          <p14:tracePt t="373674" x="2874963" y="5670550"/>
          <p14:tracePt t="373686" x="2473325" y="5688013"/>
          <p14:tracePt t="373712" x="2214563" y="5724525"/>
          <p14:tracePt t="373723" x="2152650" y="5724525"/>
          <p14:tracePt t="373736" x="2116138" y="5724525"/>
          <p14:tracePt t="373760" x="2098675" y="5724525"/>
          <p14:tracePt t="374100" x="2044700" y="5715000"/>
          <p14:tracePt t="374113" x="1982788" y="5688013"/>
          <p14:tracePt t="374124" x="1795463" y="5670550"/>
          <p14:tracePt t="374139" x="1670050" y="5670550"/>
          <p14:tracePt t="374161" x="1554163" y="5670550"/>
          <p14:tracePt t="374173" x="1322388" y="5670550"/>
          <p14:tracePt t="374189" x="1214438" y="5705475"/>
          <p14:tracePt t="374210" x="1062038" y="5751513"/>
          <p14:tracePt t="374223" x="1017588" y="5759450"/>
          <p14:tracePt t="374245" x="982663" y="5786438"/>
          <p14:tracePt t="374259" x="973138" y="5786438"/>
          <p14:tracePt t="374441" x="990600" y="5786438"/>
          <p14:tracePt t="374453" x="1009650" y="5786438"/>
          <p14:tracePt t="374465" x="1044575" y="5786438"/>
          <p14:tracePt t="374488" x="1062038" y="5786438"/>
          <p14:tracePt t="374510" x="1071563" y="5786438"/>
          <p14:tracePt t="374512" x="1089025" y="5786438"/>
          <p14:tracePt t="374527" x="1098550" y="5786438"/>
          <p14:tracePt t="374550" x="1116013" y="5786438"/>
          <p14:tracePt t="374575" x="1133475" y="5786438"/>
          <p14:tracePt t="374586" x="1160463" y="5786438"/>
          <p14:tracePt t="374598" x="1179513" y="5786438"/>
          <p14:tracePt t="374614" x="1223963" y="5786438"/>
          <p14:tracePt t="374626" x="1231900" y="5786438"/>
          <p14:tracePt t="374647" x="1258888" y="5786438"/>
          <p14:tracePt t="374661" x="1312863" y="5813425"/>
          <p14:tracePt t="374675" x="1339850" y="5822950"/>
          <p14:tracePt t="374929" x="1357313" y="5813425"/>
          <p14:tracePt t="374941" x="1393825" y="5795963"/>
          <p14:tracePt t="374952" x="1473200" y="5751513"/>
          <p14:tracePt t="374965" x="1714500" y="5634038"/>
          <p14:tracePt t="374989" x="1857375" y="5589588"/>
          <p14:tracePt t="375002" x="1982788" y="5545138"/>
          <p14:tracePt t="375015" x="2108200" y="5510213"/>
          <p14:tracePt t="375031" x="2393950" y="5438775"/>
          <p14:tracePt t="375052" x="2660650" y="5384800"/>
          <p14:tracePt t="375063" x="2768600" y="5384800"/>
          <p14:tracePt t="375087" x="2840038" y="5384800"/>
          <p14:tracePt t="375099" x="2982913" y="5384800"/>
          <p14:tracePt t="375113" x="3062288" y="5411788"/>
          <p14:tracePt t="375136" x="3232150" y="5518150"/>
          <p14:tracePt t="375148" x="3322638" y="5616575"/>
          <p14:tracePt t="375172" x="3411538" y="5741988"/>
          <p14:tracePt t="375416" x="3446463" y="5741988"/>
          <p14:tracePt t="375428" x="3509963" y="5741988"/>
          <p14:tracePt t="375439" x="3581400" y="5741988"/>
          <p14:tracePt t="375451" x="3786188" y="5813425"/>
          <p14:tracePt t="375481" x="3875088" y="5884863"/>
          <p14:tracePt t="375487" x="3973513" y="5973763"/>
          <p14:tracePt t="375500" x="4098925" y="6170613"/>
          <p14:tracePt t="375516" x="4143375" y="6232525"/>
          <p14:tracePt t="375537" x="4205288" y="6313488"/>
          <p14:tracePt t="375550" x="4241800" y="6357938"/>
          <p14:tracePt t="375783" x="4268788" y="6357938"/>
          <p14:tracePt t="375793" x="4303713" y="6357938"/>
          <p14:tracePt t="375804" x="4348163" y="6348413"/>
          <p14:tracePt t="375820" x="4357688" y="6340475"/>
          <p14:tracePt t="375842" x="4367213" y="6340475"/>
          <p14:tracePt t="375854" x="4384675" y="6340475"/>
          <p14:tracePt t="375877" x="4384675" y="6330950"/>
          <p14:tracePt t="375890" x="4419600" y="6296025"/>
          <p14:tracePt t="375905" x="4419600" y="6276975"/>
          <p14:tracePt t="375926" x="4429125" y="6259513"/>
          <p14:tracePt t="375938" x="4438650" y="6251575"/>
          <p14:tracePt t="375950" x="4446588" y="6232525"/>
          <p14:tracePt t="375976" x="4456113" y="6215063"/>
          <p14:tracePt t="378550" x="4446588" y="6205538"/>
          <p14:tracePt t="378563" x="4411663" y="6188075"/>
          <p14:tracePt t="378575" x="4330700" y="6170613"/>
          <p14:tracePt t="378586" x="4224338" y="6134100"/>
          <p14:tracePt t="378599" x="3751263" y="6054725"/>
          <p14:tracePt t="378611" x="3482975" y="6010275"/>
          <p14:tracePt t="378643" x="3224213" y="5991225"/>
          <p14:tracePt t="378648" x="2840038" y="5973763"/>
          <p14:tracePt t="378660" x="2687638" y="5973763"/>
          <p14:tracePt t="378683" x="2536825" y="5973763"/>
          <p14:tracePt t="378695" x="2322513" y="5983288"/>
          <p14:tracePt t="378721" x="2259013" y="5991225"/>
          <p14:tracePt t="378738" x="2205038" y="6000750"/>
          <p14:tracePt t="378764" x="2197100" y="6000750"/>
          <p14:tracePt t="379001" x="2179638" y="6000750"/>
          <p14:tracePt t="379017" x="2143125" y="6000750"/>
          <p14:tracePt t="379019" x="2062163" y="5946775"/>
          <p14:tracePt t="379035" x="1965325" y="5894388"/>
          <p14:tracePt t="379050" x="1697038" y="5803900"/>
          <p14:tracePt t="379079" x="1589088" y="5776913"/>
          <p14:tracePt t="379085" x="1428750" y="5741988"/>
          <p14:tracePt t="379098" x="1347788" y="5741988"/>
          <p14:tracePt t="379115" x="1285875" y="5732463"/>
          <p14:tracePt t="379135" x="1143000" y="5732463"/>
          <p14:tracePt t="379158" x="1098550" y="5732463"/>
          <p14:tracePt t="379172" x="1071563" y="5732463"/>
          <p14:tracePt t="379194" x="1062038" y="5732463"/>
          <p14:tracePt t="379536" x="1071563" y="5732463"/>
          <p14:tracePt t="379548" x="1116013" y="5724525"/>
          <p14:tracePt t="379561" x="1179513" y="5705475"/>
          <p14:tracePt t="379573" x="1231900" y="5705475"/>
          <p14:tracePt t="379585" x="1268413" y="5705475"/>
          <p14:tracePt t="379609" x="1285875" y="5705475"/>
          <p14:tracePt t="379621" x="1347788" y="5715000"/>
          <p14:tracePt t="379654" x="1384300" y="5751513"/>
          <p14:tracePt t="379659" x="1527175" y="5830888"/>
          <p14:tracePt t="379670" x="1608138" y="5857875"/>
          <p14:tracePt t="379707" x="1724025" y="5919788"/>
          <p14:tracePt t="379719" x="1758950" y="5938838"/>
          <p14:tracePt t="379731" x="1785938" y="5956300"/>
          <p14:tracePt t="379744" x="1803400" y="5965825"/>
          <p14:tracePt t="379755" x="1822450" y="5973763"/>
          <p14:tracePt t="379938" x="1795463" y="5973763"/>
          <p14:tracePt t="379949" x="1758950" y="5973763"/>
          <p14:tracePt t="379961" x="1714500" y="5973763"/>
          <p14:tracePt t="379973" x="1625600" y="5973763"/>
          <p14:tracePt t="379987" x="1517650" y="5973763"/>
          <p14:tracePt t="380000" x="1250950" y="5938838"/>
          <p14:tracePt t="380026" x="1125538" y="5911850"/>
          <p14:tracePt t="380039" x="1036638" y="5884863"/>
          <p14:tracePt t="380047" x="973138" y="5884863"/>
          <p14:tracePt t="380058" x="938213" y="5875338"/>
          <p14:tracePt t="380071" x="919163" y="5875338"/>
          <p14:tracePt t="380095" x="911225" y="5875338"/>
          <p14:tracePt t="380438" x="911225" y="5884863"/>
          <p14:tracePt t="380450" x="919163" y="5894388"/>
          <p14:tracePt t="380462" x="928688" y="5894388"/>
          <p14:tracePt t="380475" x="946150" y="5902325"/>
          <p14:tracePt t="380487" x="946150" y="5911850"/>
          <p14:tracePt t="380498" x="955675" y="5911850"/>
          <p14:tracePt t="380512" x="973138" y="5919788"/>
          <p14:tracePt t="380536" x="990600" y="5919788"/>
          <p14:tracePt t="380563" x="1000125" y="5929313"/>
          <p14:tracePt t="380671" x="1000125" y="5938838"/>
          <p14:tracePt t="380682" x="1000125" y="5946775"/>
          <p14:tracePt t="380742" x="1000125" y="5973763"/>
          <p14:tracePt t="380754" x="990600" y="6000750"/>
          <p14:tracePt t="380768" x="982663" y="6010275"/>
          <p14:tracePt t="380780" x="928688" y="6045200"/>
          <p14:tracePt t="380803" x="911225" y="6062663"/>
          <p14:tracePt t="380812" x="884238" y="6089650"/>
          <p14:tracePt t="380839" x="847725" y="6099175"/>
          <p14:tracePt t="380853" x="822325" y="6108700"/>
          <p14:tracePt t="380865" x="758825" y="6108700"/>
          <p14:tracePt t="380890" x="723900" y="6108700"/>
          <p14:tracePt t="380901" x="660400" y="6072188"/>
          <p14:tracePt t="380925" x="642938" y="6018213"/>
          <p14:tracePt t="380937" x="633413" y="5911850"/>
          <p14:tracePt t="380948" x="633413" y="5822950"/>
          <p14:tracePt t="380961" x="633413" y="5715000"/>
          <p14:tracePt t="380984" x="633413" y="5688013"/>
          <p14:tracePt t="380996" x="723900" y="5616575"/>
          <p14:tracePt t="381016" x="839788" y="5581650"/>
          <p14:tracePt t="381035" x="911225" y="5554663"/>
          <p14:tracePt t="381059" x="955675" y="5545138"/>
          <p14:tracePt t="381070" x="990600" y="5537200"/>
          <p14:tracePt t="381083" x="1027113" y="5537200"/>
          <p14:tracePt t="381096" x="1081088" y="5537200"/>
          <p14:tracePt t="381120" x="1108075" y="5537200"/>
          <p14:tracePt t="381133" x="1169988" y="5562600"/>
          <p14:tracePt t="381155" x="1204913" y="5581650"/>
          <p14:tracePt t="381169" x="1303338" y="5670550"/>
          <p14:tracePt t="381182" x="1357313" y="5724525"/>
          <p14:tracePt t="381205" x="1419225" y="5803900"/>
          <p14:tracePt t="381218" x="1500188" y="5938838"/>
          <p14:tracePt t="381241" x="1509713" y="5991225"/>
          <p14:tracePt t="381253" x="1517650" y="6037263"/>
          <p14:tracePt t="381278" x="1517650" y="6054725"/>
          <p14:tracePt t="381289" x="1517650" y="6081713"/>
          <p14:tracePt t="381303" x="1517650" y="6161088"/>
          <p14:tracePt t="381316" x="1517650" y="6197600"/>
          <p14:tracePt t="381339" x="1517650" y="6242050"/>
          <p14:tracePt t="381352" x="1500188" y="6276975"/>
          <p14:tracePt t="381376" x="1500188" y="6286500"/>
          <p14:tracePt t="381388" x="1500188" y="6323013"/>
          <p14:tracePt t="381400" x="1500188" y="6330950"/>
          <p14:tracePt t="381647" x="1500188" y="6303963"/>
          <p14:tracePt t="381656" x="1500188" y="6276975"/>
          <p14:tracePt t="381668" x="1500188" y="6251575"/>
          <p14:tracePt t="381679" x="1500188" y="6224588"/>
          <p14:tracePt t="381693" x="1500188" y="6205538"/>
          <p14:tracePt t="381705" x="1571625" y="6153150"/>
          <p14:tracePt t="381736" x="1643063" y="6126163"/>
          <p14:tracePt t="381741" x="1874838" y="6072188"/>
          <p14:tracePt t="381754" x="2009775" y="6054725"/>
          <p14:tracePt t="381777" x="2160588" y="6054725"/>
          <p14:tracePt t="381790" x="2411413" y="6108700"/>
          <p14:tracePt t="381805" x="2517775" y="6143625"/>
          <p14:tracePt t="381825" x="2616200" y="6205538"/>
          <p14:tracePt t="381838" x="2786063" y="6313488"/>
          <p14:tracePt t="381864" x="2928938" y="6419850"/>
          <p14:tracePt t="381876" x="3000375" y="6491288"/>
          <p14:tracePt t="381899" x="3081338" y="6545263"/>
          <p14:tracePt t="381910" x="3152775" y="6608763"/>
          <p14:tracePt t="381922" x="3276600" y="6724650"/>
          <p14:tracePt t="382252" x="3259138" y="6724650"/>
          <p14:tracePt t="382263" x="3224213" y="6724650"/>
          <p14:tracePt t="382281" x="3179763" y="6724650"/>
          <p14:tracePt t="382294" x="3116263" y="6724650"/>
          <p14:tracePt t="382301" x="3044825" y="6724650"/>
          <p14:tracePt t="382314" x="2946400" y="6697663"/>
          <p14:tracePt t="382326" x="2741613" y="6581775"/>
          <p14:tracePt t="382358" x="2527300" y="6456363"/>
          <p14:tracePt t="382362" x="2428875" y="6411913"/>
          <p14:tracePt t="382392" x="2357438" y="6367463"/>
          <p14:tracePt t="382401" x="2295525" y="6330950"/>
          <p14:tracePt t="382411" x="2214563" y="6303963"/>
          <p14:tracePt t="382426" x="2187575" y="6303963"/>
          <p14:tracePt t="382448" x="2179638" y="6303963"/>
          <p14:tracePt t="382707" x="2160588" y="6303963"/>
          <p14:tracePt t="382717" x="2133600" y="6303963"/>
          <p14:tracePt t="382731" x="2108200" y="6296025"/>
          <p14:tracePt t="382739" x="2027238" y="6286500"/>
          <p14:tracePt t="382752" x="1928813" y="6269038"/>
          <p14:tracePt t="382763" x="1758950" y="6269038"/>
          <p14:tracePt t="382799" x="1616075" y="6286500"/>
          <p14:tracePt t="382814" x="1536700" y="6323013"/>
          <p14:tracePt t="382825" x="1455738" y="6367463"/>
          <p14:tracePt t="382838" x="1374775" y="6411913"/>
          <p14:tracePt t="382850" x="1258888" y="6456363"/>
          <p14:tracePt t="382865" x="1223963" y="6465888"/>
          <p14:tracePt t="382886" x="1179513" y="6473825"/>
          <p14:tracePt t="382909" x="1169988" y="6473825"/>
          <p14:tracePt t="383057" x="1179513" y="6465888"/>
          <p14:tracePt t="383070" x="1214438" y="6456363"/>
          <p14:tracePt t="383082" x="1276350" y="6438900"/>
          <p14:tracePt t="383094" x="1374775" y="6419850"/>
          <p14:tracePt t="383105" x="1482725" y="6419850"/>
          <p14:tracePt t="383118" x="1679575" y="6419850"/>
          <p14:tracePt t="383143" x="1785938" y="6419850"/>
          <p14:tracePt t="383156" x="2000250" y="6438900"/>
          <p14:tracePt t="383167" x="2125663" y="6465888"/>
          <p14:tracePt t="383190" x="2251075" y="6491288"/>
          <p14:tracePt t="383202" x="2527300" y="6562725"/>
          <p14:tracePt t="383232" x="2652713" y="6599238"/>
          <p14:tracePt t="383241" x="2751138" y="6643688"/>
          <p14:tracePt t="383252" x="2955925" y="6697663"/>
          <p14:tracePt t="383282" x="3036888" y="6732588"/>
          <p14:tracePt t="383594" x="3036888" y="6724650"/>
          <p14:tracePt t="383607" x="3017838" y="6705600"/>
          <p14:tracePt t="383616" x="2965450" y="6688138"/>
          <p14:tracePt t="383628" x="2874963" y="6643688"/>
          <p14:tracePt t="383641" x="2768600" y="6608763"/>
          <p14:tracePt t="383653" x="2517775" y="6527800"/>
          <p14:tracePt t="383677" x="2428875" y="6518275"/>
          <p14:tracePt t="383690" x="2322513" y="6500813"/>
          <p14:tracePt t="383720" x="2312988" y="6500813"/>
          <p14:tracePt t="383737" x="2295525" y="6491288"/>
          <p14:tracePt t="383750" x="2286000" y="6491288"/>
          <p14:tracePt t="384030" x="2268538" y="6491288"/>
          <p14:tracePt t="384044" x="2232025" y="6473825"/>
          <p14:tracePt t="384055" x="2160588" y="6446838"/>
          <p14:tracePt t="384066" x="2036763" y="6384925"/>
          <p14:tracePt t="384081" x="1847850" y="6303963"/>
          <p14:tracePt t="384096" x="1455738" y="6215063"/>
          <p14:tracePt t="384116" x="1322388" y="6188075"/>
          <p14:tracePt t="384127" x="1108075" y="6170613"/>
          <p14:tracePt t="384141" x="1009650" y="6170613"/>
          <p14:tracePt t="384174" x="938213" y="6170613"/>
          <p14:tracePt t="384178" x="812800" y="6170613"/>
          <p14:tracePt t="384191" x="785813" y="6170613"/>
          <p14:tracePt t="384215" x="768350" y="6170613"/>
          <p14:tracePt t="384239" x="758825" y="6170613"/>
          <p14:tracePt t="384250" x="750888" y="6170613"/>
          <p14:tracePt t="384446" x="768350" y="6170613"/>
          <p14:tracePt t="384456" x="785813" y="6170613"/>
          <p14:tracePt t="384469" x="839788" y="6170613"/>
          <p14:tracePt t="384481" x="901700" y="6170613"/>
          <p14:tracePt t="384494" x="946150" y="6170613"/>
          <p14:tracePt t="384511" x="1000125" y="6170613"/>
          <p14:tracePt t="384531" x="1152525" y="6170613"/>
          <p14:tracePt t="384555" x="1276350" y="6170613"/>
          <p14:tracePt t="384566" x="1411288" y="6170613"/>
          <p14:tracePt t="384580" x="1731963" y="6197600"/>
          <p14:tracePt t="384611" x="1901825" y="6242050"/>
          <p14:tracePt t="384615" x="2170113" y="6357938"/>
          <p14:tracePt t="384629" x="2268538" y="6394450"/>
          <p14:tracePt t="384653" x="2347913" y="6438900"/>
          <p14:tracePt t="384662" x="2473325" y="6518275"/>
          <p14:tracePt t="385041" x="2446338" y="6518275"/>
          <p14:tracePt t="385055" x="2401888" y="6518275"/>
          <p14:tracePt t="385065" x="2312988" y="6518275"/>
          <p14:tracePt t="385078" x="2179638" y="6518275"/>
          <p14:tracePt t="385089" x="2009775" y="6518275"/>
          <p14:tracePt t="385102" x="1724025" y="6500813"/>
          <p14:tracePt t="385116" x="1625600" y="6473825"/>
          <p14:tracePt t="385139" x="1562100" y="6456363"/>
          <p14:tracePt t="385154" x="1500188" y="6429375"/>
          <p14:tracePt t="385177" x="1482725" y="6429375"/>
          <p14:tracePt t="385188" x="1473200" y="6419850"/>
          <p14:tracePt t="385212" x="1465263" y="6419850"/>
          <p14:tracePt t="385346" x="1455738" y="6419850"/>
          <p14:tracePt t="385723" x="1438275" y="6411913"/>
          <p14:tracePt t="385737" x="1384300" y="6394450"/>
          <p14:tracePt t="385748" x="1322388" y="6357938"/>
          <p14:tracePt t="385760" x="1231900" y="6313488"/>
          <p14:tracePt t="385773" x="1044575" y="6251575"/>
          <p14:tracePt t="385807" x="965200" y="6232525"/>
          <p14:tracePt t="385811" x="901700" y="6224588"/>
          <p14:tracePt t="385824" x="803275" y="6224588"/>
          <p14:tracePt t="385847" x="758825" y="6224588"/>
          <p14:tracePt t="385859" x="687388" y="6224588"/>
          <p14:tracePt t="385882" x="679450" y="6224588"/>
          <p14:tracePt t="386102" x="696913" y="6215063"/>
          <p14:tracePt t="386113" x="714375" y="6215063"/>
          <p14:tracePt t="386127" x="731838" y="6215063"/>
          <p14:tracePt t="386139" x="750888" y="6215063"/>
          <p14:tracePt t="386150" x="776288" y="6205538"/>
          <p14:tracePt t="386161" x="812800" y="6197600"/>
          <p14:tracePt t="386175" x="965200" y="6161088"/>
          <p14:tracePt t="386207" x="1258888" y="6099175"/>
          <p14:tracePt t="386211" x="1411288" y="6072188"/>
          <p14:tracePt t="386238" x="1536700" y="6054725"/>
          <p14:tracePt t="386248" x="1724025" y="6045200"/>
          <p14:tracePt t="386259" x="1785938" y="6045200"/>
          <p14:tracePt t="386285" x="1893888" y="6045200"/>
          <p14:tracePt t="386296" x="1946275" y="6045200"/>
          <p14:tracePt t="386310" x="1990725" y="6054725"/>
          <p14:tracePt t="386333" x="2062163" y="6099175"/>
          <p14:tracePt t="386613" x="2116138" y="6099175"/>
          <p14:tracePt t="386624" x="2179638" y="6108700"/>
          <p14:tracePt t="386637" x="2241550" y="6126163"/>
          <p14:tracePt t="386648" x="2347913" y="6197600"/>
          <p14:tracePt t="386675" x="2419350" y="6224588"/>
          <p14:tracePt t="386685" x="2455863" y="6259513"/>
          <p14:tracePt t="386698" x="2536825" y="6330950"/>
          <p14:tracePt t="386723" x="2581275" y="6394450"/>
          <p14:tracePt t="386943" x="2608263" y="6394450"/>
          <p14:tracePt t="386955" x="2652713" y="6375400"/>
          <p14:tracePt t="386966" x="2768600" y="6348413"/>
          <p14:tracePt t="386985" x="2919413" y="6340475"/>
          <p14:tracePt t="386998" x="3054350" y="6323013"/>
          <p14:tracePt t="387003" x="3295650" y="6313488"/>
          <p14:tracePt t="387017" x="3419475" y="6313488"/>
          <p14:tracePt t="387049" x="3652838" y="6323013"/>
          <p14:tracePt t="387052" x="3759200" y="6340475"/>
          <p14:tracePt t="387066" x="3840163" y="6348413"/>
          <p14:tracePt t="387088" x="3902075" y="6394450"/>
          <p14:tracePt t="387380" x="3946525" y="6375400"/>
          <p14:tracePt t="387394" x="4000500" y="6340475"/>
          <p14:tracePt t="387405" x="4133850" y="6251575"/>
          <p14:tracePt t="387431" x="4214813" y="6215063"/>
          <p14:tracePt t="387442" x="4286250" y="6180138"/>
          <p14:tracePt t="387455" x="4367213" y="6143625"/>
          <p14:tracePt t="387485" x="4384675" y="6134100"/>
          <p14:tracePt t="387496" x="4394200" y="6134100"/>
          <p14:tracePt t="387529" x="4402138" y="6134100"/>
          <p14:tracePt t="387541" x="4411663" y="6134100"/>
          <p14:tracePt t="387565" x="4419600" y="6134100"/>
          <p14:tracePt t="387673" x="4429125" y="6134100"/>
          <p14:tracePt t="387746" x="4438650" y="6143625"/>
          <p14:tracePt t="389146" x="4411663" y="6143625"/>
          <p14:tracePt t="389159" x="4330700" y="6143625"/>
          <p14:tracePt t="389192" x="4303713" y="6143625"/>
          <p14:tracePt t="389195" x="4268788" y="6143625"/>
          <p14:tracePt t="389206" x="4232275" y="6143625"/>
          <p14:tracePt t="389219" x="4214813" y="6143625"/>
          <p14:tracePt t="389232" x="4160838" y="6143625"/>
          <p14:tracePt t="389255" x="4133850" y="6153150"/>
          <p14:tracePt t="389267" x="4108450" y="6153150"/>
          <p14:tracePt t="389301" x="4098925" y="6153150"/>
          <p14:tracePt t="389404" x="4116388" y="6153150"/>
          <p14:tracePt t="389416" x="4125913" y="6153150"/>
          <p14:tracePt t="389425" x="4152900" y="6153150"/>
          <p14:tracePt t="389439" x="4197350" y="6161088"/>
          <p14:tracePt t="389462" x="4205288" y="6161088"/>
          <p14:tracePt t="389476" x="4224338" y="6161088"/>
          <p14:tracePt t="389487" x="4241800" y="6170613"/>
          <p14:tracePt t="390670" x="4205288" y="6170613"/>
          <p14:tracePt t="390682" x="4143375" y="6170613"/>
          <p14:tracePt t="390692" x="4054475" y="6170613"/>
          <p14:tracePt t="390706" x="3929063" y="6170613"/>
          <p14:tracePt t="390717" x="3633788" y="6205538"/>
          <p14:tracePt t="390742" x="3500438" y="6276975"/>
          <p14:tracePt t="390754" x="3384550" y="6313488"/>
          <p14:tracePt t="390768" x="3179763" y="6384925"/>
          <p14:tracePt t="390797" x="3081338" y="6411913"/>
          <p14:tracePt t="390804" x="2973388" y="6438900"/>
          <p14:tracePt t="390815" x="2938463" y="6446838"/>
          <p14:tracePt t="390839" x="2911475" y="6446838"/>
          <p14:tracePt t="390849" x="2874963" y="6446838"/>
          <p14:tracePt t="390876" x="2857500" y="6446838"/>
          <p14:tracePt t="390889" x="2840038" y="6446838"/>
          <p14:tracePt t="390902" x="2830513" y="6446838"/>
          <p14:tracePt t="391338" x="2840038" y="6446838"/>
          <p14:tracePt t="391356" x="2847975" y="6446838"/>
          <p14:tracePt t="391376" x="2867025" y="6446838"/>
          <p14:tracePt t="391390" x="2874963" y="6456363"/>
          <p14:tracePt t="391400" x="2884488" y="6456363"/>
          <p14:tracePt t="391413" x="2928938" y="6465888"/>
          <p14:tracePt t="391424" x="2955925" y="6465888"/>
          <p14:tracePt t="391453" x="2973388" y="6473825"/>
          <p14:tracePt t="391460" x="3000375" y="6473825"/>
          <p14:tracePt t="391473" x="3036888" y="6473825"/>
          <p14:tracePt t="391488" x="3054350" y="6473825"/>
          <p14:tracePt t="391509" x="3081338" y="6465888"/>
          <p14:tracePt t="391519" x="3116263" y="6446838"/>
          <p14:tracePt t="391826" x="3143250" y="6438900"/>
          <p14:tracePt t="391844" x="3170238" y="6438900"/>
          <p14:tracePt t="391852" x="3197225" y="6438900"/>
          <p14:tracePt t="391863" x="3295650" y="6446838"/>
          <p14:tracePt t="391875" x="3357563" y="6456363"/>
          <p14:tracePt t="391900" x="3446463" y="6491288"/>
          <p14:tracePt t="391913" x="3482975" y="6500813"/>
          <p14:tracePt t="391924" x="3509963" y="6500813"/>
          <p14:tracePt t="391946" x="3517900" y="6500813"/>
          <p14:tracePt t="391972" x="3536950" y="6500813"/>
          <p14:tracePt t="391974" x="3544888" y="6500813"/>
          <p14:tracePt t="392363" x="3554413" y="6491288"/>
          <p14:tracePt t="392376" x="3581400" y="6465888"/>
          <p14:tracePt t="392388" x="3660775" y="6419850"/>
          <p14:tracePt t="392412" x="3679825" y="6402388"/>
          <p14:tracePt t="392423" x="3714750" y="6394450"/>
          <p14:tracePt t="392436" x="3741738" y="6375400"/>
          <p14:tracePt t="392447" x="3795713" y="6367463"/>
          <p14:tracePt t="392473" x="3867150" y="6348413"/>
          <p14:tracePt t="392484" x="3919538" y="6330950"/>
          <p14:tracePt t="392497" x="3946525" y="6323013"/>
          <p14:tracePt t="392513" x="3973513" y="6313488"/>
          <p14:tracePt t="392533" x="4027488" y="6296025"/>
          <p14:tracePt t="392548" x="4044950" y="6286500"/>
          <p14:tracePt t="392569" x="4062413" y="6276975"/>
          <p14:tracePt t="392582" x="4108450" y="6259513"/>
          <p14:tracePt t="392613" x="4125913" y="6251575"/>
          <p14:tracePt t="392619" x="4170363" y="6242050"/>
          <p14:tracePt t="392647" x="4179888" y="6242050"/>
          <p14:tracePt t="392655" x="4179888" y="6232525"/>
          <p14:tracePt t="392741" x="4160838" y="6242050"/>
          <p14:tracePt t="392754" x="4133850" y="6242050"/>
          <p14:tracePt t="392765" x="4098925" y="6269038"/>
          <p14:tracePt t="392778" x="4027488" y="6286500"/>
          <p14:tracePt t="392789" x="3919538" y="6313488"/>
          <p14:tracePt t="392800" x="3589338" y="6394450"/>
          <p14:tracePt t="392816" x="3384550" y="6419850"/>
          <p14:tracePt t="392838" x="3036888" y="6446838"/>
          <p14:tracePt t="392865" x="2884488" y="6456363"/>
          <p14:tracePt t="392875" x="2687638" y="6456363"/>
          <p14:tracePt t="392886" x="2652713" y="6456363"/>
          <p14:tracePt t="392910" x="2616200" y="6456363"/>
          <p14:tracePt t="392924" x="2598738" y="6456363"/>
          <p14:tracePt t="392935" x="2581275" y="6456363"/>
          <p14:tracePt t="392960" x="2571750" y="6456363"/>
          <p14:tracePt t="393083" x="2581275" y="6456363"/>
          <p14:tracePt t="393106" x="2589213" y="6456363"/>
          <p14:tracePt t="393118" x="2608263" y="6456363"/>
          <p14:tracePt t="393130" x="2633663" y="6446838"/>
          <p14:tracePt t="393143" x="2670175" y="6446838"/>
          <p14:tracePt t="393155" x="2759075" y="6438900"/>
          <p14:tracePt t="393182" x="2822575" y="6429375"/>
          <p14:tracePt t="393192" x="2919413" y="6429375"/>
          <p14:tracePt t="393203" x="2965450" y="6429375"/>
          <p14:tracePt t="393236" x="3081338" y="6429375"/>
          <p14:tracePt t="393239" x="3152775" y="6438900"/>
          <p14:tracePt t="393265" x="3313113" y="6456363"/>
          <p14:tracePt t="393278" x="3419475" y="6483350"/>
          <p14:tracePt t="393300" x="3544888" y="6510338"/>
          <p14:tracePt t="393569" x="3562350" y="6500813"/>
          <p14:tracePt t="393580" x="3581400" y="6491288"/>
          <p14:tracePt t="393594" x="3608388" y="6483350"/>
          <p14:tracePt t="393618" x="3625850" y="6473825"/>
          <p14:tracePt t="393629" x="3652838" y="6473825"/>
          <p14:tracePt t="393640" x="3679825" y="6473825"/>
          <p14:tracePt t="393672" x="3714750" y="6465888"/>
          <p14:tracePt t="393677" x="3768725" y="6446838"/>
          <p14:tracePt t="393718" x="3776663" y="6446838"/>
          <p14:tracePt t="393729" x="3786188" y="6446838"/>
          <p14:tracePt t="393776" x="3795713" y="6446838"/>
          <p14:tracePt t="393787" x="3803650" y="6446838"/>
          <p14:tracePt t="393800" x="3813175" y="6446838"/>
          <p14:tracePt t="393811" x="3830638" y="6446838"/>
          <p14:tracePt t="393827" x="3848100" y="6446838"/>
          <p14:tracePt t="393870" x="0" y="0"/>
        </p14:tracePtLst>
        <p14:tracePtLst>
          <p14:tracePt t="399333" x="3143250" y="6348413"/>
          <p14:tracePt t="400063" x="3152775" y="6340475"/>
          <p14:tracePt t="400081" x="3179763" y="6330950"/>
          <p14:tracePt t="400088" x="3214688" y="6323013"/>
          <p14:tracePt t="400101" x="3251200" y="6313488"/>
          <p14:tracePt t="400112" x="3348038" y="6296025"/>
          <p14:tracePt t="400144" x="3402013" y="6296025"/>
          <p14:tracePt t="400148" x="3465513" y="6296025"/>
          <p14:tracePt t="400173" x="3490913" y="6296025"/>
          <p14:tracePt t="400186" x="3509963" y="6296025"/>
          <p14:tracePt t="400197" x="3544888" y="6296025"/>
          <p14:tracePt t="400551" x="3581400" y="6296025"/>
          <p14:tracePt t="400562" x="3633788" y="6276975"/>
          <p14:tracePt t="400574" x="3724275" y="6259513"/>
          <p14:tracePt t="400586" x="3848100" y="6242050"/>
          <p14:tracePt t="400601" x="4108450" y="6215063"/>
          <p14:tracePt t="400623" x="4214813" y="6215063"/>
          <p14:tracePt t="400636" x="4446588" y="6215063"/>
          <p14:tracePt t="400662" x="4572000" y="6232525"/>
          <p14:tracePt t="400673" x="4679950" y="6269038"/>
          <p14:tracePt t="400684" x="4919663" y="6367463"/>
          <p14:tracePt t="400710" x="5099050" y="6527800"/>
          <p14:tracePt t="401038" x="5108575" y="6527800"/>
          <p14:tracePt t="401050" x="5126038" y="6518275"/>
          <p14:tracePt t="401062" x="5153025" y="6500813"/>
          <p14:tracePt t="401075" x="5160963" y="6491288"/>
          <p14:tracePt t="401087" x="5187950" y="6483350"/>
          <p14:tracePt t="401113" x="5205413" y="6473825"/>
          <p14:tracePt t="401128" x="5214938" y="6465888"/>
          <p14:tracePt t="401138" x="5268913" y="6446838"/>
          <p14:tracePt t="401160" x="5303838" y="6438900"/>
          <p14:tracePt t="401172" x="5438775" y="6411913"/>
          <p14:tracePt t="401204" x="5500688" y="6402388"/>
          <p14:tracePt t="401207" x="5562600" y="6402388"/>
          <p14:tracePt t="401537" x="5562600" y="6384925"/>
          <p14:tracePt t="401549" x="5581650" y="6348413"/>
          <p14:tracePt t="401562" x="5626100" y="6242050"/>
          <p14:tracePt t="401575" x="5643563" y="6205538"/>
          <p14:tracePt t="401598" x="5661025" y="6153150"/>
          <p14:tracePt t="401613" x="5715000" y="6062663"/>
          <p14:tracePt t="401647" x="5768975" y="6010275"/>
          <p14:tracePt t="401663" x="5776913" y="6000750"/>
          <p14:tracePt t="401674" x="5795963" y="5991225"/>
          <p14:tracePt t="401683" x="5803900" y="5983288"/>
          <p14:tracePt t="401708" x="5813425" y="5983288"/>
          <p14:tracePt t="401732" x="5830888" y="5983288"/>
          <p14:tracePt t="402024" x="5867400" y="5983288"/>
          <p14:tracePt t="402036" x="5919788" y="6018213"/>
          <p14:tracePt t="402048" x="6027738" y="6081713"/>
          <p14:tracePt t="402062" x="6062663" y="6134100"/>
          <p14:tracePt t="402094" x="6116638" y="6205538"/>
          <p14:tracePt t="402097" x="6188075" y="6286500"/>
          <p14:tracePt t="402122" x="6197600" y="6303963"/>
          <p14:tracePt t="402365" x="6197600" y="6286500"/>
          <p14:tracePt t="402377" x="6197600" y="6269038"/>
          <p14:tracePt t="402389" x="6197600" y="6251575"/>
          <p14:tracePt t="402402" x="6215063" y="6224588"/>
          <p14:tracePt t="402416" x="6242050" y="6180138"/>
          <p14:tracePt t="402437" x="6251575" y="6170613"/>
          <p14:tracePt t="402450" x="6259513" y="6153150"/>
          <p14:tracePt t="402474" x="6259513" y="6143625"/>
          <p14:tracePt t="402488" x="6269038" y="6143625"/>
          <p14:tracePt t="402499" x="6286500" y="6126163"/>
          <p14:tracePt t="402516" x="6303963" y="6116638"/>
          <p14:tracePt t="402535" x="6313488" y="6116638"/>
          <p14:tracePt t="402558" x="6313488" y="6126163"/>
          <p14:tracePt t="402828" x="6330950" y="6143625"/>
          <p14:tracePt t="402841" x="6357938" y="6180138"/>
          <p14:tracePt t="402856" x="6375400" y="6205538"/>
          <p14:tracePt t="402865" x="6394450" y="6232525"/>
          <p14:tracePt t="402876" x="6402388" y="6232525"/>
          <p14:tracePt t="402888" x="6411913" y="6242050"/>
          <p14:tracePt t="402951" x="6419850" y="6242050"/>
          <p14:tracePt t="403355" x="6419850" y="6224588"/>
          <p14:tracePt t="403367" x="6419850" y="6215063"/>
          <p14:tracePt t="404399" x="6429375" y="6215063"/>
          <p14:tracePt t="404412" x="6438900" y="6215063"/>
          <p14:tracePt t="404424" x="6456363" y="6205538"/>
          <p14:tracePt t="404452" x="6465888" y="6205538"/>
          <p14:tracePt t="404461" x="6483350" y="6205538"/>
          <p14:tracePt t="404473" x="6491288" y="6205538"/>
          <p14:tracePt t="404484" x="6419850" y="6205538"/>
          <p14:tracePt t="404996" x="6438900" y="6205538"/>
          <p14:tracePt t="405013" x="6456363" y="6205538"/>
          <p14:tracePt t="405035" x="6473825" y="6205538"/>
          <p14:tracePt t="405045" x="6483350" y="6205538"/>
          <p14:tracePt t="405057" x="6500813" y="6205538"/>
          <p14:tracePt t="405082" x="6510338" y="6205538"/>
          <p14:tracePt t="405094" x="6537325" y="6205538"/>
          <p14:tracePt t="405545" x="6562725" y="6197600"/>
          <p14:tracePt t="405557" x="6581775" y="6197600"/>
          <p14:tracePt t="405568" x="6608763" y="6197600"/>
          <p14:tracePt t="405580" x="6626225" y="6197600"/>
          <p14:tracePt t="405594" x="6680200" y="6197600"/>
          <p14:tracePt t="405616" x="6715125" y="6197600"/>
          <p14:tracePt t="405630" x="6769100" y="6205538"/>
          <p14:tracePt t="405643" x="6796088" y="6205538"/>
          <p14:tracePt t="405674" x="6823075" y="6224588"/>
          <p14:tracePt t="405678" x="6848475" y="6232525"/>
          <p14:tracePt t="405692" x="6867525" y="6259513"/>
          <p14:tracePt t="406032" x="6875463" y="6259513"/>
          <p14:tracePt t="406044" x="6884988" y="6259513"/>
          <p14:tracePt t="406055" x="6902450" y="6259513"/>
          <p14:tracePt t="406081" x="6919913" y="6269038"/>
          <p14:tracePt t="406093" x="6929438" y="6276975"/>
          <p14:tracePt t="406104" x="6938963" y="6286500"/>
          <p14:tracePt t="406117" x="6875463" y="6269038"/>
          <p14:tracePt t="406546" x="6894513" y="6269038"/>
          <p14:tracePt t="406556" x="6902450" y="6269038"/>
          <p14:tracePt t="406569" x="6929438" y="6259513"/>
          <p14:tracePt t="406580" x="6946900" y="6251575"/>
          <p14:tracePt t="406592" x="6973888" y="6242050"/>
          <p14:tracePt t="406604" x="7010400" y="6232525"/>
          <p14:tracePt t="406618" x="7027863" y="6224588"/>
          <p14:tracePt t="406642" x="7045325" y="6205538"/>
          <p14:tracePt t="406653" x="7054850" y="6197600"/>
          <p14:tracePt t="407045" x="7072313" y="6188075"/>
          <p14:tracePt t="407104" x="7081838" y="6188075"/>
          <p14:tracePt t="407141" x="7099300" y="6188075"/>
          <p14:tracePt t="407152" x="7116763" y="6188075"/>
          <p14:tracePt t="407173" x="7134225" y="6188075"/>
          <p14:tracePt t="407178" x="7161213" y="6188075"/>
          <p14:tracePt t="407190" x="7180263" y="6205538"/>
          <p14:tracePt t="407214" x="7188200" y="6215063"/>
          <p14:tracePt t="409760" x="7180263" y="6205538"/>
          <p14:tracePt t="409771" x="7143750" y="6188075"/>
          <p14:tracePt t="409785" x="7089775" y="6161088"/>
          <p14:tracePt t="409796" x="6973888" y="6089650"/>
          <p14:tracePt t="409812" x="6894513" y="6072188"/>
          <p14:tracePt t="409833" x="6705600" y="6037263"/>
          <p14:tracePt t="409846" x="6599238" y="6037263"/>
          <p14:tracePt t="409878" x="6259513" y="6108700"/>
          <p14:tracePt t="409894" x="6010275" y="6170613"/>
          <p14:tracePt t="409906" x="5759450" y="6242050"/>
          <p14:tracePt t="409918" x="5510213" y="6303963"/>
          <p14:tracePt t="409931" x="5251450" y="6384925"/>
          <p14:tracePt t="409948" x="5180013" y="6394450"/>
          <p14:tracePt t="409966" x="5133975" y="6411913"/>
          <p14:tracePt t="409990" x="5116513" y="6419850"/>
          <p14:tracePt t="410004" x="5108575" y="6419850"/>
          <p14:tracePt t="410223" x="5099050" y="6419850"/>
          <p14:tracePt t="410234" x="5062538" y="6419850"/>
          <p14:tracePt t="410248" x="5018088" y="6419850"/>
          <p14:tracePt t="410265" x="4938713" y="6419850"/>
          <p14:tracePt t="410272" x="4830763" y="6419850"/>
          <p14:tracePt t="410282" x="4589463" y="6419850"/>
          <p14:tracePt t="410316" x="4303713" y="6429375"/>
          <p14:tracePt t="410332" x="4160838" y="6446838"/>
          <p14:tracePt t="410344" x="4071938" y="6446838"/>
          <p14:tracePt t="410355" x="4010025" y="6446838"/>
          <p14:tracePt t="410369" x="3938588" y="6446838"/>
          <p14:tracePt t="410392" x="3902075" y="6446838"/>
          <p14:tracePt t="410417" x="3894138" y="6438900"/>
          <p14:tracePt t="410442" x="3894138" y="6429375"/>
          <p14:tracePt t="410453" x="3884613" y="6429375"/>
          <p14:tracePt t="410711" x="3894138" y="6429375"/>
          <p14:tracePt t="410721" x="3902075" y="6429375"/>
          <p14:tracePt t="410734" x="3929063" y="6419850"/>
          <p14:tracePt t="410745" x="3965575" y="6419850"/>
          <p14:tracePt t="410759" x="4010025" y="6402388"/>
          <p14:tracePt t="410770" x="4232275" y="6330950"/>
          <p14:tracePt t="410786" x="4394200" y="6276975"/>
          <p14:tracePt t="410803" x="4751388" y="6143625"/>
          <p14:tracePt t="410821" x="4938713" y="6089650"/>
          <p14:tracePt t="410843" x="5081588" y="6054725"/>
          <p14:tracePt t="410855" x="5276850" y="6027738"/>
          <p14:tracePt t="410880" x="5340350" y="6027738"/>
          <p14:tracePt t="410893" x="5456238" y="6027738"/>
          <p14:tracePt t="410905" x="5510213" y="6027738"/>
          <p14:tracePt t="410927" x="5545138" y="6027738"/>
          <p14:tracePt t="410941" x="5589588" y="6027738"/>
          <p14:tracePt t="410951" x="5670550" y="6027738"/>
          <p14:tracePt t="410983" x="5697538" y="6027738"/>
          <p14:tracePt t="410989" x="5715000" y="6045200"/>
          <p14:tracePt t="411196" x="5751513" y="6045200"/>
          <p14:tracePt t="411214" x="5803900" y="6045200"/>
          <p14:tracePt t="411220" x="5902325" y="6062663"/>
          <p14:tracePt t="411235" x="6143625" y="6180138"/>
          <p14:tracePt t="411257" x="6242050" y="6242050"/>
          <p14:tracePt t="411270" x="6330950" y="6340475"/>
          <p14:tracePt t="411281" x="6394450" y="6384925"/>
          <p14:tracePt t="411295" x="6473825" y="6446838"/>
          <p14:tracePt t="411307" x="6491288" y="6446838"/>
          <p14:tracePt t="411341" x="6500813" y="6446838"/>
          <p14:tracePt t="411542" x="6518275" y="6419850"/>
          <p14:tracePt t="411550" x="6537325" y="6394450"/>
          <p14:tracePt t="411562" x="6634163" y="6286500"/>
          <p14:tracePt t="411586" x="6831013" y="6161088"/>
          <p14:tracePt t="411611" x="6911975" y="6126163"/>
          <p14:tracePt t="411626" x="6946900" y="6108700"/>
          <p14:tracePt t="411636" x="6983413" y="6108700"/>
          <p14:tracePt t="411649" x="7099300" y="6072188"/>
          <p14:tracePt t="411661" x="7180263" y="6045200"/>
          <p14:tracePt t="411677" x="7242175" y="6018213"/>
          <p14:tracePt t="411696" x="7323138" y="5991225"/>
          <p14:tracePt t="411721" x="7348538" y="5983288"/>
          <p14:tracePt t="411746" x="7358063" y="5983288"/>
          <p14:tracePt t="411760" x="7367588" y="5983288"/>
          <p14:tracePt t="411770" x="7375525" y="5983288"/>
          <p14:tracePt t="411781" x="7394575" y="6027738"/>
          <p14:tracePt t="411795" x="7402513" y="6045200"/>
          <p14:tracePt t="411811" x="7402513" y="6062663"/>
          <p14:tracePt t="411831" x="7402513" y="6099175"/>
          <p14:tracePt t="412123" x="7402513" y="6116638"/>
          <p14:tracePt t="412136" x="7429500" y="6134100"/>
          <p14:tracePt t="412148" x="7446963" y="6161088"/>
          <p14:tracePt t="412158" x="7473950" y="6197600"/>
          <p14:tracePt t="412172" x="7500938" y="6215063"/>
          <p14:tracePt t="412183" x="7537450" y="6269038"/>
          <p14:tracePt t="412207" x="7581900" y="6303963"/>
          <p14:tracePt t="412235" x="7589838" y="6313488"/>
          <p14:tracePt t="412256" x="7599363" y="6323013"/>
          <p14:tracePt t="412269" x="7608888" y="6330950"/>
          <p14:tracePt t="415101" x="7608888" y="6313488"/>
          <p14:tracePt t="415113" x="7608888" y="6303963"/>
          <p14:tracePt t="415127" x="7608888" y="6269038"/>
          <p14:tracePt t="415156" x="7608888" y="6259513"/>
          <p14:tracePt t="415162" x="7608888" y="6242050"/>
          <p14:tracePt t="415174" x="7608888" y="6224588"/>
          <p14:tracePt t="415192" x="7616825" y="6197600"/>
          <p14:tracePt t="415207" x="7634288" y="6170613"/>
          <p14:tracePt t="415236" x="7661275" y="6161088"/>
          <p14:tracePt t="415248" x="7670800" y="6153150"/>
          <p14:tracePt t="415259" x="7697788" y="6143625"/>
          <p14:tracePt t="420619" x="7680325" y="6134100"/>
          <p14:tracePt t="420632" x="7634288" y="6126163"/>
          <p14:tracePt t="420645" x="7581900" y="6108700"/>
          <p14:tracePt t="420656" x="7412038" y="6072188"/>
          <p14:tracePt t="420688" x="7304088" y="6045200"/>
          <p14:tracePt t="420694" x="7072313" y="6000750"/>
          <p14:tracePt t="420706" x="6965950" y="6000750"/>
          <p14:tracePt t="420738" x="6867525" y="6000750"/>
          <p14:tracePt t="420742" x="6715125" y="6000750"/>
          <p14:tracePt t="420767" x="6661150" y="6010275"/>
          <p14:tracePt t="420779" x="6626225" y="6018213"/>
          <p14:tracePt t="420790" x="6589713" y="6054725"/>
          <p14:tracePt t="420806" x="6581775" y="6062663"/>
          <p14:tracePt t="420826" x="6572250" y="6081713"/>
          <p14:tracePt t="421060" x="6554788" y="6081713"/>
          <p14:tracePt t="421071" x="6545263" y="6081713"/>
          <p14:tracePt t="421082" x="6527800" y="6081713"/>
          <p14:tracePt t="421094" x="6465888" y="6072188"/>
          <p14:tracePt t="421108" x="6438900" y="6072188"/>
          <p14:tracePt t="421130" x="6384925" y="6072188"/>
          <p14:tracePt t="421143" x="6296025" y="6081713"/>
          <p14:tracePt t="421175" x="6242050" y="6089650"/>
          <p14:tracePt t="421181" x="6215063" y="6108700"/>
          <p14:tracePt t="421193" x="6143625" y="6153150"/>
          <p14:tracePt t="421217" x="6089650" y="6188075"/>
          <p14:tracePt t="421229" x="6062663" y="6197600"/>
          <p14:tracePt t="421252" x="6037263" y="6215063"/>
          <p14:tracePt t="421730" x="6027738" y="6215063"/>
          <p14:tracePt t="421741" x="6027738" y="6205538"/>
          <p14:tracePt t="421752" x="6018213" y="6197600"/>
          <p14:tracePt t="421781" x="6018213" y="6188075"/>
          <p14:tracePt t="421790" x="6010275" y="6180138"/>
          <p14:tracePt t="421826" x="6000750" y="6180138"/>
          <p14:tracePt t="421838" x="5991225" y="6170613"/>
          <p14:tracePt t="421852" x="5983288" y="6170613"/>
          <p14:tracePt t="421912" x="5973763" y="6170613"/>
          <p14:tracePt t="422629" x="5973763" y="6161088"/>
          <p14:tracePt t="422730" x="5983288" y="6161088"/>
          <p14:tracePt t="422741" x="5991225" y="6161088"/>
          <p14:tracePt t="422751" x="6000750" y="6161088"/>
          <p14:tracePt t="422763" x="6010275" y="6161088"/>
          <p14:tracePt t="422776" x="6037263" y="6170613"/>
          <p14:tracePt t="422801" x="6045200" y="6180138"/>
          <p14:tracePt t="422813" x="6054725" y="6188075"/>
          <p14:tracePt t="423104" x="6081713" y="6188075"/>
          <p14:tracePt t="423116" x="6108700" y="6188075"/>
          <p14:tracePt t="423129" x="6126163" y="6188075"/>
          <p14:tracePt t="423140" x="6143625" y="6188075"/>
          <p14:tracePt t="423158" x="6161088" y="6188075"/>
          <p14:tracePt t="423175" x="6197600" y="6197600"/>
          <p14:tracePt t="423188" x="6205538" y="6197600"/>
          <p14:tracePt t="423201" x="6232525" y="6205538"/>
          <p14:tracePt t="423554" x="6269038" y="6205538"/>
          <p14:tracePt t="423567" x="6296025" y="6205538"/>
          <p14:tracePt t="423584" x="6303963" y="6205538"/>
          <p14:tracePt t="423594" x="6330950" y="6205538"/>
          <p14:tracePt t="423604" x="6348413" y="6205538"/>
          <p14:tracePt t="423615" x="6384925" y="6205538"/>
          <p14:tracePt t="423631" x="6411913" y="6205538"/>
          <p14:tracePt t="423983" x="6429375" y="6205538"/>
          <p14:tracePt t="423993" x="6510338" y="6205538"/>
          <p14:tracePt t="424005" x="6562725" y="6215063"/>
          <p14:tracePt t="424017" x="6608763" y="6215063"/>
          <p14:tracePt t="424034" x="6661150" y="6224588"/>
          <p14:tracePt t="424054" x="6705600" y="6224588"/>
          <p14:tracePt t="424068" x="6724650" y="6224588"/>
          <p14:tracePt t="424090" x="6732588" y="6224588"/>
          <p14:tracePt t="424103" x="6751638" y="6242050"/>
          <p14:tracePt t="424556" x="6769100" y="6215063"/>
          <p14:tracePt t="424567" x="6867525" y="6126163"/>
          <p14:tracePt t="424592" x="6938963" y="6072188"/>
          <p14:tracePt t="424608" x="7010400" y="6018213"/>
          <p14:tracePt t="424614" x="7072313" y="5973763"/>
          <p14:tracePt t="424626" x="7180263" y="5919788"/>
          <p14:tracePt t="424639" x="7215188" y="5911850"/>
          <p14:tracePt t="424671" x="7286625" y="5902325"/>
          <p14:tracePt t="424674" x="7323138" y="5902325"/>
          <p14:tracePt t="425003" x="7367588" y="5919788"/>
          <p14:tracePt t="425016" x="7439025" y="5991225"/>
          <p14:tracePt t="425029" x="7510463" y="6062663"/>
          <p14:tracePt t="425043" x="7581900" y="6134100"/>
          <p14:tracePt t="425056" x="7634288" y="6197600"/>
          <p14:tracePt t="425065" x="7769225" y="6330950"/>
          <p14:tracePt t="425077" x="7823200" y="6384925"/>
          <p14:tracePt t="425344" x="7840663" y="6375400"/>
          <p14:tracePt t="425357" x="7848600" y="6357938"/>
          <p14:tracePt t="425374" x="7858125" y="6348413"/>
          <p14:tracePt t="425431" x="7858125" y="6323013"/>
          <p14:tracePt t="425442" x="7867650" y="6303963"/>
          <p14:tracePt t="425456" x="7875588" y="6259513"/>
          <p14:tracePt t="425468" x="7885113" y="6242050"/>
          <p14:tracePt t="425480" x="7885113" y="6232525"/>
          <p14:tracePt t="425504" x="7885113" y="6215063"/>
          <p14:tracePt t="425515" x="7894638" y="6197600"/>
          <p14:tracePt t="425546" x="7894638" y="6180138"/>
          <p14:tracePt t="425566" x="7894638" y="6161088"/>
          <p14:tracePt t="425577" x="7894638" y="6153150"/>
          <p14:tracePt t="425588" x="7902575" y="6143625"/>
          <p14:tracePt t="425941" x="7902575" y="6180138"/>
          <p14:tracePt t="425955" x="7902575" y="6224588"/>
          <p14:tracePt t="425966" x="7902575" y="6259513"/>
          <p14:tracePt t="425983" x="7902575" y="6286500"/>
          <p14:tracePt t="425991" x="7902575" y="6296025"/>
          <p14:tracePt t="426004" x="7902575" y="6313488"/>
          <p14:tracePt t="426014" x="7902575" y="6340475"/>
          <p14:tracePt t="426046" x="7902575" y="6357938"/>
          <p14:tracePt t="426051" x="7902575" y="6375400"/>
          <p14:tracePt t="426626" x="7902575" y="6357938"/>
          <p14:tracePt t="426642" x="7902575" y="6348413"/>
          <p14:tracePt t="426648" x="7902575" y="6323013"/>
          <p14:tracePt t="426686" x="7885113" y="6303963"/>
          <p14:tracePt t="426696" x="7875588" y="6286500"/>
          <p14:tracePt t="426710" x="7867650" y="6276975"/>
          <p14:tracePt t="426721" x="7848600" y="6269038"/>
          <p14:tracePt t="426733" x="7831138" y="6251575"/>
          <p14:tracePt t="426745" x="7823200" y="6232525"/>
          <p14:tracePt t="426759" x="7804150" y="6205538"/>
          <p14:tracePt t="426775" x="7796213" y="6205538"/>
          <p14:tracePt t="426795" x="7777163" y="6205538"/>
          <p14:tracePt t="427063" x="7769225" y="6205538"/>
          <p14:tracePt t="427079" x="7732713" y="6205538"/>
          <p14:tracePt t="427088" x="7688263" y="6205538"/>
          <p14:tracePt t="427100" x="7626350" y="6205538"/>
          <p14:tracePt t="427111" x="7456488" y="6215063"/>
          <p14:tracePt t="427136" x="7296150" y="6251575"/>
          <p14:tracePt t="427161" x="7242175" y="6259513"/>
          <p14:tracePt t="427172" x="7188200" y="6276975"/>
          <p14:tracePt t="427184" x="7170738" y="6286500"/>
          <p14:tracePt t="427197" x="7116763" y="6296025"/>
          <p14:tracePt t="427222" x="7089775" y="6296025"/>
          <p14:tracePt t="427234" x="7081838" y="6313488"/>
          <p14:tracePt t="427246" x="7054850" y="6330950"/>
          <p14:tracePt t="427270" x="7054850" y="6340475"/>
          <p14:tracePt t="427550" x="7072313" y="6323013"/>
          <p14:tracePt t="427562" x="7099300" y="6296025"/>
          <p14:tracePt t="427580" x="7143750" y="6259513"/>
          <p14:tracePt t="427586" x="7197725" y="6215063"/>
          <p14:tracePt t="427599" x="7313613" y="6134100"/>
          <p14:tracePt t="427614" x="7367588" y="6116638"/>
          <p14:tracePt t="427635" x="7500938" y="6089650"/>
          <p14:tracePt t="427648" x="7562850" y="6081713"/>
          <p14:tracePt t="427671" x="7626350" y="6081713"/>
          <p14:tracePt t="427685" x="7732713" y="6072188"/>
          <p14:tracePt t="427707" x="7786688" y="6062663"/>
          <p14:tracePt t="427719" x="7804150" y="6062663"/>
          <p14:tracePt t="427734" x="7848600" y="6072188"/>
          <p14:tracePt t="427755" x="7858125" y="6099175"/>
          <p14:tracePt t="427769" x="7858125" y="6180138"/>
          <p14:tracePt t="427798" x="7858125" y="6205538"/>
          <p14:tracePt t="427805" x="7867650" y="6224588"/>
          <p14:tracePt t="427815" x="7875588" y="6251575"/>
          <p14:tracePt t="427835" x="7875588" y="6276975"/>
          <p14:tracePt t="428220" x="7875588" y="6269038"/>
          <p14:tracePt t="428233" x="7875588" y="6259513"/>
          <p14:tracePt t="428293" x="7875588" y="6251575"/>
          <p14:tracePt t="428306" x="7867650" y="6251575"/>
          <p14:tracePt t="428311" x="7867650" y="6242050"/>
          <p14:tracePt t="428331" x="7867650" y="6232525"/>
          <p14:tracePt t="428451" x="7858125" y="6224588"/>
          <p14:tracePt t="428488" x="7848600" y="6224588"/>
          <p14:tracePt t="428647" x="7840663" y="6224588"/>
          <p14:tracePt t="428695" x="7831138" y="6224588"/>
          <p14:tracePt t="428707" x="7823200" y="6224588"/>
          <p14:tracePt t="428720" x="7813675" y="6224588"/>
          <p14:tracePt t="428731" x="7804150" y="6224588"/>
          <p14:tracePt t="428745" x="7796213" y="6224588"/>
          <p14:tracePt t="428795" x="7786688" y="6224588"/>
          <p14:tracePt t="428939" x="7777163" y="6224588"/>
          <p14:tracePt t="428964" x="7769225" y="6224588"/>
          <p14:tracePt t="429017" x="7759700" y="6224588"/>
          <p14:tracePt t="429037" x="7751763" y="6215063"/>
          <p14:tracePt t="429049" x="7742238" y="6215063"/>
          <p14:tracePt t="429072" x="7724775" y="6205538"/>
          <p14:tracePt t="429085" x="7715250" y="6197600"/>
          <p14:tracePt t="429100" x="7680325" y="6180138"/>
          <p14:tracePt t="429111" x="7643813" y="6161088"/>
          <p14:tracePt t="429133" x="7572375" y="6126163"/>
          <p14:tracePt t="429144" x="7358063" y="5983288"/>
          <p14:tracePt t="429169" x="7188200" y="5867400"/>
          <p14:tracePt t="429183" x="6786563" y="5608638"/>
          <p14:tracePt t="429195" x="6554788" y="5411788"/>
          <p14:tracePt t="429220" x="6375400" y="5205413"/>
          <p14:tracePt t="429230" x="6126163" y="4911725"/>
          <p14:tracePt t="429266" x="5938838" y="4670425"/>
          <p14:tracePt t="429559" x="5803900" y="4537075"/>
          <p14:tracePt t="429573" x="5518150" y="4205288"/>
          <p14:tracePt t="429584" x="5187950" y="3875088"/>
          <p14:tracePt t="429596" x="4867275" y="3490913"/>
          <p14:tracePt t="429608" x="4572000" y="3197225"/>
          <p14:tracePt t="429623" x="4357688" y="2965450"/>
          <p14:tracePt t="429633" x="4062413" y="2625725"/>
          <p14:tracePt t="429658" x="3990975" y="2500313"/>
          <p14:tracePt t="429669" x="3983038" y="2295525"/>
          <p14:tracePt t="429683" x="4000500" y="2232025"/>
          <p14:tracePt t="429705" x="4081463" y="2187575"/>
          <p14:tracePt t="429952" x="4081463" y="2160588"/>
          <p14:tracePt t="429963" x="4081463" y="2098675"/>
          <p14:tracePt t="429972" x="4071938" y="2036763"/>
          <p14:tracePt t="429984" x="4037013" y="1938338"/>
          <p14:tracePt t="429998" x="3990975" y="1812925"/>
          <p14:tracePt t="430014" x="3965575" y="1768475"/>
          <p14:tracePt t="430047" x="3965575" y="1758950"/>
          <p14:tracePt t="430059" x="3965575" y="1751013"/>
          <p14:tracePt t="430095" x="3965575" y="1714500"/>
          <p14:tracePt t="430109" x="3956050" y="1660525"/>
          <p14:tracePt t="430120" x="3956050" y="1633538"/>
          <p14:tracePt t="430134" x="3946525" y="1625600"/>
          <p14:tracePt t="430144" x="3946525" y="1616075"/>
          <p14:tracePt t="430159" x="3946525" y="1598613"/>
          <p14:tracePt t="430181" x="3946525" y="1589088"/>
          <p14:tracePt t="430269" x="3938588" y="1608138"/>
          <p14:tracePt t="430278" x="3919538" y="1652588"/>
          <p14:tracePt t="430291" x="3911600" y="1714500"/>
          <p14:tracePt t="430308" x="3894138" y="1812925"/>
          <p14:tracePt t="430310" x="3894138" y="1911350"/>
          <p14:tracePt t="430327" x="3894138" y="2017713"/>
          <p14:tracePt t="430340" x="3902075" y="2232025"/>
          <p14:tracePt t="430365" x="3965575" y="2500313"/>
          <p14:tracePt t="430378" x="4000500" y="2608263"/>
          <p14:tracePt t="430390" x="4037013" y="2732088"/>
          <p14:tracePt t="430420" x="4062413" y="2857500"/>
          <p14:tracePt t="430425" x="4116388" y="3133725"/>
          <p14:tracePt t="430454" x="4160838" y="3276600"/>
          <p14:tracePt t="430717" x="4160838" y="3295650"/>
          <p14:tracePt t="430728" x="4152900" y="3330575"/>
          <p14:tracePt t="430740" x="4152900" y="3357563"/>
          <p14:tracePt t="430755" x="4152900" y="3394075"/>
          <p14:tracePt t="430766" x="4152900" y="3429000"/>
          <p14:tracePt t="430777" x="4152900" y="3490913"/>
          <p14:tracePt t="430804" x="4152900" y="3517900"/>
          <p14:tracePt t="430812" x="4160838" y="3571875"/>
          <p14:tracePt t="430826" x="4205288" y="3714750"/>
          <p14:tracePt t="430862" x="4232275" y="3848100"/>
          <p14:tracePt t="430875" x="4232275" y="3875088"/>
          <p14:tracePt t="430887" x="4259263" y="3919538"/>
          <p14:tracePt t="431168" x="4313238" y="3938588"/>
          <p14:tracePt t="431179" x="4384675" y="3956050"/>
          <p14:tracePt t="431191" x="4473575" y="4010025"/>
          <p14:tracePt t="431203" x="4581525" y="4081463"/>
          <p14:tracePt t="431219" x="4884738" y="4384675"/>
          <p14:tracePt t="431230" x="5089525" y="4545013"/>
          <p14:tracePt t="431252" x="5232400" y="4697413"/>
          <p14:tracePt t="431265" x="5438775" y="4911725"/>
          <p14:tracePt t="431298" x="5554663" y="5089525"/>
          <p14:tracePt t="431314" x="5608638" y="5160963"/>
          <p14:tracePt t="431330" x="5661025" y="5214938"/>
          <p14:tracePt t="431337" x="5724525" y="5313363"/>
          <p14:tracePt t="431351" x="5822950" y="5510213"/>
          <p14:tracePt t="431363" x="5840413" y="5572125"/>
          <p14:tracePt t="431594" x="5875338" y="5589588"/>
          <p14:tracePt t="431607" x="5973763" y="5653088"/>
          <p14:tracePt t="431625" x="6134100" y="5776913"/>
          <p14:tracePt t="431634" x="6357938" y="5973763"/>
          <p14:tracePt t="431644" x="6626225" y="6197600"/>
          <p14:tracePt t="431655" x="7027863" y="6634163"/>
          <p14:tracePt t="431666" x="7153275" y="6777038"/>
          <p14:tracePt t="431691" x="7224713" y="6848475"/>
          <p14:tracePt t="431705" x="7323138" y="6848475"/>
          <p14:tracePt t="431736" x="7331075" y="6848475"/>
          <p14:tracePt t="431937" x="7331075" y="6823075"/>
          <p14:tracePt t="431947" x="7331075" y="6796088"/>
          <p14:tracePt t="431968" x="7331075" y="6759575"/>
          <p14:tracePt t="431973" x="7313613" y="6680200"/>
          <p14:tracePt t="431996" x="7286625" y="6626225"/>
          <p14:tracePt t="432009" x="7232650" y="6554788"/>
          <p14:tracePt t="432017" x="7062788" y="6419850"/>
          <p14:tracePt t="432045" x="6858000" y="6348413"/>
          <p14:tracePt t="432057" x="6777038" y="6323013"/>
          <p14:tracePt t="432081" x="6724650" y="6313488"/>
          <p14:tracePt t="432093" x="6688138" y="6303963"/>
          <p14:tracePt t="432106" x="6661150" y="6303963"/>
          <p14:tracePt t="432350" x="6643688" y="6303963"/>
          <p14:tracePt t="432363" x="6616700" y="6296025"/>
          <p14:tracePt t="432373" x="6608763" y="6276975"/>
          <p14:tracePt t="432388" x="6572250" y="6269038"/>
          <p14:tracePt t="432398" x="6537325" y="6259513"/>
          <p14:tracePt t="432411" x="6419850" y="6242050"/>
          <p14:tracePt t="432423" x="6357938" y="6242050"/>
          <p14:tracePt t="432455" x="6313488" y="6242050"/>
          <p14:tracePt t="432459" x="6232525" y="6242050"/>
          <p14:tracePt t="432473" x="6188075" y="6242050"/>
          <p14:tracePt t="432494" x="6161088" y="6242050"/>
          <p14:tracePt t="432506" x="6126163" y="6251575"/>
          <p14:tracePt t="432558" x="6126163" y="6259513"/>
          <p14:tracePt t="432813" x="6134100" y="6251575"/>
          <p14:tracePt t="432825" x="6143625" y="6251575"/>
          <p14:tracePt t="432836" x="6153150" y="6251575"/>
          <p14:tracePt t="432847" x="6161088" y="6242050"/>
          <p14:tracePt t="432861" x="6170613" y="6242050"/>
          <p14:tracePt t="432897" x="6180138" y="6242050"/>
          <p14:tracePt t="432936" x="6197600" y="6232525"/>
          <p14:tracePt t="432946" x="6215063" y="6232525"/>
          <p14:tracePt t="432958" x="6242050" y="6232525"/>
          <p14:tracePt t="432970" x="6269038" y="6232525"/>
          <p14:tracePt t="432984" x="6313488" y="6232525"/>
          <p14:tracePt t="432994" x="6330950" y="6232525"/>
          <p14:tracePt t="433010" x="6348413" y="6232525"/>
          <p14:tracePt t="433032" x="6367463" y="6232525"/>
          <p14:tracePt t="433054" x="6384925" y="6232525"/>
          <p14:tracePt t="433068" x="6394450" y="6242050"/>
          <p14:tracePt t="433078" x="6446838" y="6269038"/>
          <p14:tracePt t="433397" x="6456363" y="6269038"/>
          <p14:tracePt t="433422" x="6465888" y="6269038"/>
          <p14:tracePt t="433434" x="6483350" y="6259513"/>
          <p14:tracePt t="433446" x="6510338" y="6251575"/>
          <p14:tracePt t="433457" x="6527800" y="6232525"/>
          <p14:tracePt t="433470" x="6572250" y="6224588"/>
          <p14:tracePt t="433497" x="6581775" y="6224588"/>
          <p14:tracePt t="433506" x="6589713" y="6215063"/>
          <p14:tracePt t="433514" x="6634163" y="6205538"/>
          <p14:tracePt t="433543" x="6653213" y="6205538"/>
          <p14:tracePt t="433554" x="6688138" y="6205538"/>
          <p14:tracePt t="433568" x="6751638" y="6197600"/>
          <p14:tracePt t="433582" x="6777038" y="6197600"/>
          <p14:tracePt t="433603" x="6786563" y="6197600"/>
          <p14:tracePt t="433617" x="6813550" y="6197600"/>
          <p14:tracePt t="433909" x="6858000" y="6170613"/>
          <p14:tracePt t="433920" x="6911975" y="6161088"/>
          <p14:tracePt t="433938" x="6973888" y="6161088"/>
          <p14:tracePt t="433945" x="7099300" y="6153150"/>
          <p14:tracePt t="433971" x="7161213" y="6153150"/>
          <p14:tracePt t="433985" x="7205663" y="6153150"/>
          <p14:tracePt t="433993" x="7242175" y="6153150"/>
          <p14:tracePt t="434006" x="7269163" y="6153150"/>
          <p14:tracePt t="434015" x="7296150" y="6153150"/>
          <p14:tracePt t="434053" x="7313613" y="6153150"/>
          <p14:tracePt t="434057" x="7323138" y="6153150"/>
          <p14:tracePt t="434078" x="7331075" y="6153150"/>
          <p14:tracePt t="434091" x="7348538" y="6153150"/>
          <p14:tracePt t="435884" x="7340600" y="6153150"/>
          <p14:tracePt t="436465" x="7331075" y="6143625"/>
          <p14:tracePt t="436483" x="7313613" y="6134100"/>
          <p14:tracePt t="436491" x="7296150" y="6126163"/>
          <p14:tracePt t="436503" x="7259638" y="6108700"/>
          <p14:tracePt t="436515" x="7224713" y="6089650"/>
          <p14:tracePt t="436529" x="7089775" y="6027738"/>
          <p14:tracePt t="436552" x="6991350" y="5991225"/>
          <p14:tracePt t="436565" x="6884988" y="5956300"/>
          <p14:tracePt t="436576" x="6599238" y="5867400"/>
          <p14:tracePt t="436607" x="6491288" y="5840413"/>
          <p14:tracePt t="436612" x="6375400" y="5786438"/>
          <p14:tracePt t="436641" x="6357938" y="5786438"/>
          <p14:tracePt t="436969" x="6323013" y="5759450"/>
          <p14:tracePt t="436981" x="6286500" y="5741988"/>
          <p14:tracePt t="436989" x="6242050" y="5724525"/>
          <p14:tracePt t="437002" x="6197600" y="5705475"/>
          <p14:tracePt t="437014" x="6143625" y="5670550"/>
          <p14:tracePt t="437025" x="6045200" y="5626100"/>
          <p14:tracePt t="437055" x="5983288" y="5554663"/>
          <p14:tracePt t="437067" x="5973763" y="5527675"/>
          <p14:tracePt t="437098" x="5965825" y="5483225"/>
          <p14:tracePt t="437111" x="5965825" y="5465763"/>
          <p14:tracePt t="437125" x="5965825" y="5446713"/>
          <p14:tracePt t="437137" x="5965825" y="5438775"/>
          <p14:tracePt t="437148" x="5983288" y="5438775"/>
          <p14:tracePt t="437173" x="6062663" y="5384800"/>
          <p14:tracePt t="437184" x="6081713" y="5357813"/>
          <p14:tracePt t="437197" x="6108700" y="5330825"/>
          <p14:tracePt t="437223" x="6143625" y="5295900"/>
          <p14:tracePt t="437250" x="6161088" y="5286375"/>
          <p14:tracePt t="437263" x="6170613" y="5286375"/>
          <p14:tracePt t="437269" x="6188075" y="5286375"/>
          <p14:tracePt t="437527" x="6161088" y="5286375"/>
          <p14:tracePt t="437540" x="6116638" y="5286375"/>
          <p14:tracePt t="437550" x="6045200" y="5286375"/>
          <p14:tracePt t="437561" x="5919788" y="5286375"/>
          <p14:tracePt t="437575" x="5751513" y="5286375"/>
          <p14:tracePt t="437588" x="5322888" y="5286375"/>
          <p14:tracePt t="437611" x="5081588" y="5340350"/>
          <p14:tracePt t="437623" x="4902200" y="5367338"/>
          <p14:tracePt t="437635" x="4670425" y="5429250"/>
          <p14:tracePt t="437659" x="4572000" y="5465763"/>
          <p14:tracePt t="437673" x="4510088" y="5483225"/>
          <p14:tracePt t="437686" x="4411663" y="5545138"/>
          <p14:tracePt t="437709" x="4384675" y="5554663"/>
          <p14:tracePt t="437722" x="4357688" y="5581650"/>
          <p14:tracePt t="437745" x="4348163" y="5589588"/>
          <p14:tracePt t="437758" x="4340225" y="5599113"/>
          <p14:tracePt t="437769" x="4340225" y="5616575"/>
          <p14:tracePt t="438137" x="4286250" y="5616575"/>
          <p14:tracePt t="438148" x="3990975" y="5643563"/>
          <p14:tracePt t="438160" x="3741738" y="5715000"/>
          <p14:tracePt t="438171" x="3402013" y="5803900"/>
          <p14:tracePt t="438195" x="3089275" y="5902325"/>
          <p14:tracePt t="438207" x="2660650" y="6072188"/>
          <p14:tracePt t="438222" x="2544763" y="6126163"/>
          <p14:tracePt t="438244" x="2455863" y="6170613"/>
          <p14:tracePt t="438255" x="2366963" y="6197600"/>
          <p14:tracePt t="438281" x="2347913" y="6197600"/>
          <p14:tracePt t="438294" x="2347913" y="6205538"/>
          <p14:tracePt t="438402" x="2347913" y="6197600"/>
          <p14:tracePt t="438417" x="2366963" y="6188075"/>
          <p14:tracePt t="438431" x="2401888" y="6134100"/>
          <p14:tracePt t="438441" x="2465388" y="6062663"/>
          <p14:tracePt t="438463" x="2562225" y="5929313"/>
          <p14:tracePt t="438474" x="2911475" y="5483225"/>
          <p14:tracePt t="438501" x="3125788" y="5197475"/>
          <p14:tracePt t="438526" x="3170238" y="5133975"/>
          <p14:tracePt t="438545" x="3214688" y="5089525"/>
          <p14:tracePt t="438549" x="3241675" y="5054600"/>
          <p14:tracePt t="438561" x="3322638" y="4983163"/>
          <p14:tracePt t="438585" x="3367088" y="4938713"/>
          <p14:tracePt t="438599" x="3402013" y="4911725"/>
          <p14:tracePt t="438611" x="3500438" y="4840288"/>
          <p14:tracePt t="438635" x="3581400" y="4803775"/>
          <p14:tracePt t="438661" x="3633788" y="4795838"/>
          <p14:tracePt t="438926" x="3633788" y="4786313"/>
          <p14:tracePt t="438979" x="3643313" y="4776788"/>
          <p14:tracePt t="438988" x="3652838" y="4751388"/>
          <p14:tracePt t="439002" x="3660775" y="4724400"/>
          <p14:tracePt t="439012" x="3679825" y="4679950"/>
          <p14:tracePt t="439038" x="3714750" y="4633913"/>
          <p14:tracePt t="439050" x="3813175" y="4527550"/>
          <p14:tracePt t="439083" x="4010025" y="4419600"/>
          <p14:tracePt t="439099" x="4116388" y="4340225"/>
          <p14:tracePt t="439111" x="4276725" y="4286250"/>
          <p14:tracePt t="439355" x="4276725" y="4276725"/>
          <p14:tracePt t="439367" x="4286250" y="4251325"/>
          <p14:tracePt t="439378" x="4303713" y="4197350"/>
          <p14:tracePt t="439392" x="4313238" y="4179888"/>
          <p14:tracePt t="439403" x="4340225" y="4125913"/>
          <p14:tracePt t="439427" x="4357688" y="4108450"/>
          <p14:tracePt t="439440" x="4394200" y="4071938"/>
          <p14:tracePt t="439451" x="4411663" y="4071938"/>
          <p14:tracePt t="439477" x="4419600" y="4071938"/>
          <p14:tracePt t="439492" x="4438650" y="4062413"/>
          <p14:tracePt t="439524" x="4473575" y="4054475"/>
          <p14:tracePt t="439538" x="4510088" y="4037013"/>
          <p14:tracePt t="439549" x="4537075" y="4027488"/>
          <p14:tracePt t="439562" x="4562475" y="4010025"/>
          <p14:tracePt t="439574" x="4572000" y="4000500"/>
          <p14:tracePt t="439586" x="4581525" y="4000500"/>
          <p14:tracePt t="439611" x="4589463" y="4000500"/>
          <p14:tracePt t="439927" x="4598988" y="3983038"/>
          <p14:tracePt t="439938" x="4625975" y="3965575"/>
          <p14:tracePt t="439951" x="4652963" y="3938588"/>
          <p14:tracePt t="439962" x="4732338" y="3894138"/>
          <p14:tracePt t="439974" x="4830763" y="3830638"/>
          <p14:tracePt t="439986" x="5054600" y="3751263"/>
          <p14:tracePt t="440009" x="5160963" y="3724275"/>
          <p14:tracePt t="440017" x="5259388" y="3697288"/>
          <p14:tracePt t="440037" x="5402263" y="3679825"/>
          <p14:tracePt t="440061" x="5446713" y="3679825"/>
          <p14:tracePt t="440074" x="5572125" y="3670300"/>
          <p14:tracePt t="440097" x="5634038" y="3670300"/>
          <p14:tracePt t="440111" x="5715000" y="3670300"/>
          <p14:tracePt t="440142" x="5741988" y="3670300"/>
          <p14:tracePt t="440148" x="5759450" y="3679825"/>
          <p14:tracePt t="440158" x="5803900" y="3724275"/>
          <p14:tracePt t="440183" x="5830888" y="3751263"/>
          <p14:tracePt t="440206" x="5857875" y="3768725"/>
          <p14:tracePt t="440223" x="5875338" y="3786188"/>
          <p14:tracePt t="440246" x="5875338" y="3803650"/>
          <p14:tracePt t="440257" x="5875338" y="3813175"/>
          <p14:tracePt t="440268" x="5875338" y="3822700"/>
          <p14:tracePt t="440475" x="5848350" y="3822700"/>
          <p14:tracePt t="440486" x="5830888" y="3822700"/>
          <p14:tracePt t="440499" x="5822950" y="3822700"/>
          <p14:tracePt t="440536" x="5813425" y="3822700"/>
          <p14:tracePt t="440553" x="5813425" y="3884613"/>
          <p14:tracePt t="440565" x="5822950" y="3938588"/>
          <p14:tracePt t="440584" x="5884863" y="4037013"/>
          <p14:tracePt t="440598" x="6072188" y="4340225"/>
          <p14:tracePt t="440610" x="6188075" y="4545013"/>
          <p14:tracePt t="440632" x="6286500" y="4803775"/>
          <p14:tracePt t="440645" x="6384925" y="5010150"/>
          <p14:tracePt t="440666" x="6518275" y="5322888"/>
          <p14:tracePt t="440677" x="6616700" y="5599113"/>
          <p14:tracePt t="440706" x="6643688" y="5741988"/>
          <p14:tracePt t="440717" x="6670675" y="5830888"/>
          <p14:tracePt t="440950" x="6724650" y="5848350"/>
          <p14:tracePt t="440962" x="6769100" y="5919788"/>
          <p14:tracePt t="440976" x="6840538" y="6018213"/>
          <p14:tracePt t="440988" x="6919913" y="6153150"/>
          <p14:tracePt t="440998" x="7027863" y="6313488"/>
          <p14:tracePt t="441013" x="7054850" y="6340475"/>
          <p14:tracePt t="441035" x="7081838" y="6348413"/>
          <p14:tracePt t="441048" x="7108825" y="6348413"/>
          <p14:tracePt t="441305" x="7126288" y="6296025"/>
          <p14:tracePt t="441316" x="7134225" y="6215063"/>
          <p14:tracePt t="441327" x="7161213" y="6153150"/>
          <p14:tracePt t="441340" x="7170738" y="6089650"/>
          <p14:tracePt t="441351" x="7180263" y="6000750"/>
          <p14:tracePt t="441376" x="7188200" y="5965825"/>
          <p14:tracePt t="441388" x="7197725" y="5919788"/>
          <p14:tracePt t="441401" x="7197725" y="5894388"/>
          <p14:tracePt t="441425" x="7205663" y="5884863"/>
          <p14:tracePt t="441451" x="7215188" y="5884863"/>
          <p14:tracePt t="441682" x="7205663" y="5884863"/>
          <p14:tracePt t="441692" x="7170738" y="5884863"/>
          <p14:tracePt t="441706" x="7108825" y="5884863"/>
          <p14:tracePt t="441718" x="7045325" y="5884863"/>
          <p14:tracePt t="441739" x="6858000" y="5902325"/>
          <p14:tracePt t="441753" x="6769100" y="5902325"/>
          <p14:tracePt t="441767" x="6697663" y="5929313"/>
          <p14:tracePt t="441780" x="6616700" y="5946775"/>
          <p14:tracePt t="441803" x="6589713" y="5956300"/>
          <p14:tracePt t="441807" x="6572250" y="5965825"/>
          <p14:tracePt t="441828" x="6562725" y="5965825"/>
          <p14:tracePt t="441857" x="6554788" y="5973763"/>
          <p14:tracePt t="441900" x="6545263" y="5973763"/>
          <p14:tracePt t="441913" x="6545263" y="5983288"/>
          <p14:tracePt t="441925" x="6545263" y="5991225"/>
          <p14:tracePt t="442277" x="6510338" y="5991225"/>
          <p14:tracePt t="442295" x="6473825" y="6010275"/>
          <p14:tracePt t="442301" x="6402388" y="6037263"/>
          <p14:tracePt t="442313" x="6303963" y="6072188"/>
          <p14:tracePt t="442326" x="6134100" y="6134100"/>
          <p14:tracePt t="442363" x="6081713" y="6161088"/>
          <p14:tracePt t="442376" x="6072188" y="6161088"/>
          <p14:tracePt t="442387" x="6062663" y="6161088"/>
          <p14:tracePt t="442594" x="6081713" y="6161088"/>
          <p14:tracePt t="442607" x="6116638" y="6161088"/>
          <p14:tracePt t="442618" x="6161088" y="6161088"/>
          <p14:tracePt t="442631" x="6330950" y="6134100"/>
          <p14:tracePt t="442644" x="6411913" y="6108700"/>
          <p14:tracePt t="442677" x="6491288" y="6072188"/>
          <p14:tracePt t="442681" x="6688138" y="5991225"/>
          <p14:tracePt t="442703" x="6769100" y="5956300"/>
          <p14:tracePt t="442716" x="6929438" y="5919788"/>
          <p14:tracePt t="442741" x="6965950" y="5919788"/>
          <p14:tracePt t="442753" x="6983413" y="5919788"/>
          <p14:tracePt t="442765" x="7018338" y="5965825"/>
          <p14:tracePt t="442789" x="7037388" y="6000750"/>
          <p14:tracePt t="443095" x="7089775" y="6000750"/>
          <p14:tracePt t="443105" x="7134225" y="6000750"/>
          <p14:tracePt t="443116" x="7197725" y="6000750"/>
          <p14:tracePt t="443130" x="7259638" y="6000750"/>
          <p14:tracePt t="443142" x="7385050" y="6000750"/>
          <p14:tracePt t="443166" x="7446963" y="6000750"/>
          <p14:tracePt t="443177" x="7473950" y="6000750"/>
          <p14:tracePt t="443196" x="7518400" y="6000750"/>
          <p14:tracePt t="443205" x="7581900" y="6000750"/>
          <p14:tracePt t="443216" x="7599363" y="6010275"/>
          <p14:tracePt t="443556" x="7562850" y="6010275"/>
          <p14:tracePt t="443569" x="7510463" y="6010275"/>
          <p14:tracePt t="443581" x="7446963" y="6000750"/>
          <p14:tracePt t="443593" x="7358063" y="5991225"/>
          <p14:tracePt t="443606" x="7143750" y="5983288"/>
          <p14:tracePt t="443629" x="7018338" y="5965825"/>
          <p14:tracePt t="443642" x="6759575" y="5929313"/>
          <p14:tracePt t="443654" x="6661150" y="5911850"/>
          <p14:tracePt t="443679" x="6599238" y="5894388"/>
          <p14:tracePt t="443691" x="6527800" y="5884863"/>
          <p14:tracePt t="443714" x="6518275" y="5884863"/>
          <p14:tracePt t="443762" x="6510338" y="5884863"/>
          <p14:tracePt t="444044" x="6527800" y="5884863"/>
          <p14:tracePt t="444054" x="6545263" y="5884863"/>
          <p14:tracePt t="444069" x="6581775" y="5894388"/>
          <p14:tracePt t="444080" x="6670675" y="5911850"/>
          <p14:tracePt t="444092" x="6715125" y="5919788"/>
          <p14:tracePt t="444116" x="6769100" y="5919788"/>
          <p14:tracePt t="444129" x="6867525" y="5929313"/>
          <p14:tracePt t="444154" x="6911975" y="5929313"/>
          <p14:tracePt t="444174" x="7000875" y="5929313"/>
          <p14:tracePt t="444177" x="7054850" y="5929313"/>
          <p14:tracePt t="444421" x="7116763" y="5919788"/>
          <p14:tracePt t="444433" x="7170738" y="5911850"/>
          <p14:tracePt t="444446" x="7232650" y="5911850"/>
          <p14:tracePt t="444457" x="7304088" y="5911850"/>
          <p14:tracePt t="444470" x="7385050" y="5911850"/>
          <p14:tracePt t="444483" x="7456488" y="5911850"/>
          <p14:tracePt t="444495" x="7581900" y="5911850"/>
          <p14:tracePt t="444511" x="7634288" y="5911850"/>
          <p14:tracePt t="444531" x="7680325" y="5911850"/>
          <p14:tracePt t="444544" x="7697788" y="5911850"/>
          <p14:tracePt t="444568" x="7732713" y="5919788"/>
          <p14:tracePt t="444580" x="7742238" y="5919788"/>
          <p14:tracePt t="444611" x="7751763" y="5919788"/>
          <p14:tracePt t="444920" x="7751763" y="5973763"/>
          <p14:tracePt t="444931" x="7742238" y="6010275"/>
          <p14:tracePt t="444945" x="7724775" y="6037263"/>
          <p14:tracePt t="444957" x="7616825" y="6089650"/>
          <p14:tracePt t="444968" x="7572375" y="6108700"/>
          <p14:tracePt t="444981" x="7500938" y="6116638"/>
          <p14:tracePt t="445006" x="7358063" y="6143625"/>
          <p14:tracePt t="445018" x="7269163" y="6153150"/>
          <p14:tracePt t="445033" x="7161213" y="6161088"/>
          <p14:tracePt t="445052" x="7081838" y="6161088"/>
          <p14:tracePt t="445067" x="6991350" y="6180138"/>
          <p14:tracePt t="445098" x="6973888" y="6180138"/>
          <p14:tracePt t="445104" x="6929438" y="6180138"/>
          <p14:tracePt t="445116" x="6911975" y="6170613"/>
          <p14:tracePt t="445131" x="6911975" y="6153150"/>
          <p14:tracePt t="445152" x="6894513" y="6126163"/>
          <p14:tracePt t="445456" x="6867525" y="6126163"/>
          <p14:tracePt t="445468" x="6831013" y="6126163"/>
          <p14:tracePt t="445485" x="6786563" y="6126163"/>
          <p14:tracePt t="445494" x="6742113" y="6126163"/>
          <p14:tracePt t="445505" x="6643688" y="6126163"/>
          <p14:tracePt t="445519" x="6608763" y="6126163"/>
          <p14:tracePt t="445551" x="6572250" y="6126163"/>
          <p14:tracePt t="445566" x="6554788" y="6126163"/>
          <p14:tracePt t="445981" x="6562725" y="6126163"/>
          <p14:tracePt t="445991" x="6572250" y="6134100"/>
          <p14:tracePt t="446004" x="6589713" y="6161088"/>
          <p14:tracePt t="446019" x="6599238" y="6180138"/>
          <p14:tracePt t="446027" x="6616700" y="6197600"/>
          <p14:tracePt t="446038" x="6634163" y="6232525"/>
          <p14:tracePt t="446066" x="6653213" y="6259513"/>
          <p14:tracePt t="446077" x="6715125" y="6330950"/>
          <p14:tracePt t="446111" x="6742113" y="6348413"/>
          <p14:tracePt t="446386" x="6751638" y="6348413"/>
          <p14:tracePt t="446395" x="6777038" y="6340475"/>
          <p14:tracePt t="446406" x="6813550" y="6313488"/>
          <p14:tracePt t="446419" x="6884988" y="6286500"/>
          <p14:tracePt t="446431" x="7037388" y="6197600"/>
          <p14:tracePt t="446445" x="7134225" y="6143625"/>
          <p14:tracePt t="446467" x="7232650" y="6099175"/>
          <p14:tracePt t="446480" x="7456488" y="6000750"/>
          <p14:tracePt t="446504" x="7545388" y="5983288"/>
          <p14:tracePt t="446517" x="7608888" y="5973763"/>
          <p14:tracePt t="446529" x="7653338" y="5973763"/>
          <p14:tracePt t="446566" x="7670800" y="5973763"/>
          <p14:tracePt t="446578" x="7688263" y="5983288"/>
          <p14:tracePt t="446591" x="7697788" y="6000750"/>
          <p14:tracePt t="446610" x="7715250" y="6062663"/>
          <p14:tracePt t="446614" x="7732713" y="6081713"/>
          <p14:tracePt t="446637" x="7751763" y="6143625"/>
          <p14:tracePt t="446663" x="7751763" y="6161088"/>
          <p14:tracePt t="446674" x="7759700" y="6188075"/>
          <p14:tracePt t="446685" x="7769225" y="6205538"/>
          <p14:tracePt t="446700" x="7777163" y="6269038"/>
          <p14:tracePt t="446721" x="7786688" y="6323013"/>
          <p14:tracePt t="446734" x="7786688" y="6367463"/>
          <p14:tracePt t="446747" x="7796213" y="6438900"/>
          <p14:tracePt t="446772" x="7804150" y="6446838"/>
          <p14:tracePt t="446783" x="7813675" y="6473825"/>
          <p14:tracePt t="446893" x="7813675" y="6465888"/>
          <p14:tracePt t="446919" x="7813675" y="6456363"/>
          <p14:tracePt t="446965" x="7813675" y="6419850"/>
          <p14:tracePt t="446985" x="7813675" y="6411913"/>
          <p14:tracePt t="446990" x="7813675" y="6394450"/>
          <p14:tracePt t="447002" x="7813675" y="6384925"/>
          <p14:tracePt t="447015" x="7813675" y="6323013"/>
          <p14:tracePt t="447045" x="7813675" y="6286500"/>
          <p14:tracePt t="447052" x="7813675" y="6242050"/>
          <p14:tracePt t="447063" x="7813675" y="6170613"/>
          <p14:tracePt t="447099" x="7813675" y="6116638"/>
          <p14:tracePt t="447115" x="7813675" y="6099175"/>
          <p14:tracePt t="447126" x="7813675" y="6089650"/>
          <p14:tracePt t="447138" x="7813675" y="6045200"/>
          <p14:tracePt t="447151" x="7813675" y="6037263"/>
          <p14:tracePt t="447174" x="7813675" y="6018213"/>
          <p14:tracePt t="447187" x="7840663" y="5973763"/>
          <p14:tracePt t="447220" x="7848600" y="5965825"/>
          <p14:tracePt t="447224" x="7858125" y="5938838"/>
          <p14:tracePt t="447235" x="7867650" y="5929313"/>
          <p14:tracePt t="447259" x="7875588" y="5929313"/>
          <p14:tracePt t="447285" x="7885113" y="5929313"/>
          <p14:tracePt t="447308" x="7894638" y="5929313"/>
          <p14:tracePt t="447393" x="7885113" y="5929313"/>
          <p14:tracePt t="447405" x="7875588" y="5929313"/>
          <p14:tracePt t="447421" x="7867650" y="5946775"/>
          <p14:tracePt t="447433" x="7858125" y="5956300"/>
          <p14:tracePt t="447441" x="7858125" y="5965825"/>
          <p14:tracePt t="447454" x="7848600" y="5991225"/>
          <p14:tracePt t="447485" x="7840663" y="6000750"/>
          <p14:tracePt t="447491" x="7831138" y="6062663"/>
          <p14:tracePt t="447503" x="7831138" y="6081713"/>
          <p14:tracePt t="447518" x="7823200" y="6099175"/>
          <p14:tracePt t="448070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199270" y="33415"/>
            <a:ext cx="68291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molecula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velocities</a:t>
            </a:r>
          </a:p>
        </p:txBody>
      </p:sp>
      <p:graphicFrame>
        <p:nvGraphicFramePr>
          <p:cNvPr id="4495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13468"/>
              </p:ext>
            </p:extLst>
          </p:nvPr>
        </p:nvGraphicFramePr>
        <p:xfrm>
          <a:off x="546100" y="980728"/>
          <a:ext cx="2081684" cy="60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name="Equation" r:id="rId7" imgW="1016000" imgH="292100" progId="Equation.3">
                  <p:embed/>
                </p:oleObj>
              </mc:Choice>
              <mc:Fallback>
                <p:oleObj name="Equation" r:id="rId7" imgW="1016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980728"/>
                        <a:ext cx="2081684" cy="602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31668"/>
              </p:ext>
            </p:extLst>
          </p:nvPr>
        </p:nvGraphicFramePr>
        <p:xfrm>
          <a:off x="287524" y="2255838"/>
          <a:ext cx="502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9" imgW="2603500" imgH="482600" progId="Equation.3">
                  <p:embed/>
                </p:oleObj>
              </mc:Choice>
              <mc:Fallback>
                <p:oleObj name="Equation" r:id="rId9" imgW="2603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2255838"/>
                        <a:ext cx="5029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13859"/>
              </p:ext>
            </p:extLst>
          </p:nvPr>
        </p:nvGraphicFramePr>
        <p:xfrm>
          <a:off x="300695" y="4005064"/>
          <a:ext cx="1797149" cy="65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11" imgW="977760" imgH="355320" progId="Equation.3">
                  <p:embed/>
                </p:oleObj>
              </mc:Choice>
              <mc:Fallback>
                <p:oleObj name="Equation" r:id="rId11" imgW="9777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95" y="4005064"/>
                        <a:ext cx="1797149" cy="655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40808"/>
              </p:ext>
            </p:extLst>
          </p:nvPr>
        </p:nvGraphicFramePr>
        <p:xfrm>
          <a:off x="4211960" y="5817458"/>
          <a:ext cx="2910501" cy="83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2" name="Equation" r:id="rId13" imgW="1651000" imgH="469900" progId="Equation.3">
                  <p:embed/>
                </p:oleObj>
              </mc:Choice>
              <mc:Fallback>
                <p:oleObj name="Equation" r:id="rId13" imgW="1651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17458"/>
                        <a:ext cx="2910501" cy="83395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1" name="Text Box 15"/>
          <p:cNvSpPr txBox="1">
            <a:spLocks noChangeArrowheads="1"/>
          </p:cNvSpPr>
          <p:nvPr/>
        </p:nvSpPr>
        <p:spPr bwMode="auto">
          <a:xfrm>
            <a:off x="186445" y="1808820"/>
            <a:ext cx="83840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 factor is determined by the normalization condition of the probability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449552" name="Text Box 16"/>
          <p:cNvSpPr txBox="1">
            <a:spLocks noChangeArrowheads="1"/>
          </p:cNvSpPr>
          <p:nvPr/>
        </p:nvSpPr>
        <p:spPr bwMode="auto">
          <a:xfrm>
            <a:off x="142874" y="3604954"/>
            <a:ext cx="83535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 factor is determined from the kinetic theory of gases result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4586" name="Slide Number Placeholder 19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4AF8FB03-B9F1-473F-A5BE-5C49B629CC34}" type="slidenum">
              <a:rPr lang="en-US" sz="1400"/>
              <a:pPr algn="r" eaLnBrk="1" hangingPunct="1"/>
              <a:t>6</a:t>
            </a:fld>
            <a:endParaRPr lang="en-US" sz="1400"/>
          </a:p>
        </p:txBody>
      </p:sp>
      <p:sp>
        <p:nvSpPr>
          <p:cNvPr id="24587" name="Rectangle 2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1516" name="Object 21"/>
          <p:cNvGraphicFramePr>
            <a:graphicFrameLocks noChangeAspect="1"/>
          </p:cNvGraphicFramePr>
          <p:nvPr/>
        </p:nvGraphicFramePr>
        <p:xfrm>
          <a:off x="5508625" y="2241550"/>
          <a:ext cx="28432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" name="Equation" r:id="rId15" imgW="1511300" imgH="469900" progId="Equation.3">
                  <p:embed/>
                </p:oleObj>
              </mc:Choice>
              <mc:Fallback>
                <p:oleObj name="Equation" r:id="rId15" imgW="1511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241550"/>
                        <a:ext cx="2843213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43558"/>
              </p:ext>
            </p:extLst>
          </p:nvPr>
        </p:nvGraphicFramePr>
        <p:xfrm>
          <a:off x="2979357" y="3935435"/>
          <a:ext cx="2968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Equation" r:id="rId17" imgW="1536700" imgH="330200" progId="Equation.3">
                  <p:embed/>
                </p:oleObj>
              </mc:Choice>
              <mc:Fallback>
                <p:oleObj name="Equation" r:id="rId17" imgW="1536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357" y="3935435"/>
                        <a:ext cx="29686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2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15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89662"/>
              </p:ext>
            </p:extLst>
          </p:nvPr>
        </p:nvGraphicFramePr>
        <p:xfrm>
          <a:off x="454159" y="4797152"/>
          <a:ext cx="56626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19" imgW="3797300" imgH="482600" progId="Equation.3">
                  <p:embed/>
                </p:oleObj>
              </mc:Choice>
              <mc:Fallback>
                <p:oleObj name="Equation" r:id="rId19" imgW="3797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59" y="4797152"/>
                        <a:ext cx="5662613" cy="719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86445" y="584684"/>
            <a:ext cx="89575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probability distribution for the components have two unknown factors, 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 and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51520" y="5817458"/>
            <a:ext cx="35283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probability distribution for Cartesian components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51520" y="3131676"/>
            <a:ext cx="61782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Note that the range of the velocity components is from -∞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to + ∞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89352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1624"/>
    </mc:Choice>
    <mc:Fallback>
      <p:transition spd="slow" advTm="161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49551" grpId="0"/>
      <p:bldP spid="449552" grpId="0"/>
      <p:bldP spid="17" grpId="0"/>
      <p:bldP spid="18" grpId="0"/>
    </p:bldLst>
  </p:timing>
  <p:extLst>
    <p:ext uri="{3A86A75C-4F4B-4683-9AE1-C65F6400EC91}">
      <p14:laserTraceLst xmlns:p14="http://schemas.microsoft.com/office/powerpoint/2010/main">
        <p14:tracePtLst>
          <p14:tracePt t="5685" x="1473200" y="1911350"/>
          <p14:tracePt t="6019" x="1455738" y="1874838"/>
          <p14:tracePt t="6034" x="1428750" y="1839913"/>
          <p14:tracePt t="6043" x="1411288" y="1776413"/>
          <p14:tracePt t="6072" x="1384300" y="1731963"/>
          <p14:tracePt t="6080" x="1357313" y="1687513"/>
          <p14:tracePt t="6094" x="1276350" y="1509713"/>
          <p14:tracePt t="6118" x="1241425" y="1428750"/>
          <p14:tracePt t="6130" x="1204913" y="1347788"/>
          <p14:tracePt t="6142" x="1152525" y="1258888"/>
          <p14:tracePt t="6167" x="1108075" y="1204913"/>
          <p14:tracePt t="6179" x="1089025" y="1187450"/>
          <p14:tracePt t="6215" x="1081088" y="1187450"/>
          <p14:tracePt t="6238" x="1071563" y="1187450"/>
          <p14:tracePt t="6275" x="1062038" y="1187450"/>
          <p14:tracePt t="6352" x="1062038" y="1196975"/>
          <p14:tracePt t="6362" x="1062038" y="1214438"/>
          <p14:tracePt t="6372" x="1062038" y="1231900"/>
          <p14:tracePt t="6386" x="1125538" y="1330325"/>
          <p14:tracePt t="6398" x="1179513" y="1384300"/>
          <p14:tracePt t="6409" x="1250950" y="1455738"/>
          <p14:tracePt t="6434" x="1357313" y="1536700"/>
          <p14:tracePt t="6446" x="1536700" y="1670050"/>
          <p14:tracePt t="6461" x="1608138" y="1714500"/>
          <p14:tracePt t="6483" x="1643063" y="1731963"/>
          <p14:tracePt t="6494" x="1687513" y="1751013"/>
          <p14:tracePt t="6533" x="1697038" y="1741488"/>
          <p14:tracePt t="6542" x="1697038" y="1731963"/>
          <p14:tracePt t="6737" x="1697038" y="1704975"/>
          <p14:tracePt t="6750" x="1697038" y="1679575"/>
          <p14:tracePt t="6761" x="1697038" y="1670050"/>
          <p14:tracePt t="6775" x="1697038" y="1660525"/>
          <p14:tracePt t="6785" x="1697038" y="1652588"/>
          <p14:tracePt t="6799" x="1704975" y="1643063"/>
          <p14:tracePt t="6825" x="1714500" y="1643063"/>
          <p14:tracePt t="6850" x="1714500" y="1633538"/>
          <p14:tracePt t="6862" x="1724025" y="1625600"/>
          <p14:tracePt t="6888" x="1731963" y="1616075"/>
          <p14:tracePt t="6898" x="1731963" y="1608138"/>
          <p14:tracePt t="6923" x="1731963" y="1598613"/>
          <p14:tracePt t="6934" x="1751013" y="1589088"/>
          <p14:tracePt t="6945" x="1758950" y="1581150"/>
          <p14:tracePt t="6959" x="1768475" y="1571625"/>
          <p14:tracePt t="6971" x="1768475" y="1562100"/>
          <p14:tracePt t="6988" x="1776413" y="1562100"/>
          <p14:tracePt t="7007" x="1785938" y="1562100"/>
          <p14:tracePt t="7325" x="1795463" y="1554163"/>
          <p14:tracePt t="7336" x="1795463" y="1544638"/>
          <p14:tracePt t="7354" x="1795463" y="1536700"/>
          <p14:tracePt t="7359" x="1803400" y="1536700"/>
          <p14:tracePt t="7374" x="1822450" y="1527175"/>
          <p14:tracePt t="7385" x="1866900" y="1500188"/>
          <p14:tracePt t="7417" x="1911350" y="1482725"/>
          <p14:tracePt t="7423" x="2009775" y="1455738"/>
          <p14:tracePt t="7438" x="2044700" y="1455738"/>
          <p14:tracePt t="7458" x="2081213" y="1455738"/>
          <p14:tracePt t="7471" x="2133600" y="1455738"/>
          <p14:tracePt t="7494" x="2160588" y="1455738"/>
          <p14:tracePt t="7506" x="2187575" y="1455738"/>
          <p14:tracePt t="7522" x="2241550" y="1455738"/>
          <p14:tracePt t="7543" x="2268538" y="1455738"/>
          <p14:tracePt t="7554" x="2322513" y="1465263"/>
          <p14:tracePt t="7579" x="2330450" y="1465263"/>
          <p14:tracePt t="7848" x="2322513" y="1465263"/>
          <p14:tracePt t="7860" x="2312988" y="1455738"/>
          <p14:tracePt t="7874" x="2295525" y="1438275"/>
          <p14:tracePt t="7883" x="2268538" y="1428750"/>
          <p14:tracePt t="7896" x="2241550" y="1411288"/>
          <p14:tracePt t="7909" x="2160588" y="1384300"/>
          <p14:tracePt t="7933" x="2098675" y="1374775"/>
          <p14:tracePt t="7945" x="2027238" y="1357313"/>
          <p14:tracePt t="7960" x="1911350" y="1357313"/>
          <p14:tracePt t="7981" x="1847850" y="1357313"/>
          <p14:tracePt t="7993" x="1731963" y="1384300"/>
          <p14:tracePt t="8018" x="1679575" y="1419225"/>
          <p14:tracePt t="8031" x="1625600" y="1446213"/>
          <p14:tracePt t="8042" x="1527175" y="1544638"/>
          <p14:tracePt t="8073" x="1500188" y="1598613"/>
          <p14:tracePt t="8358" x="1509713" y="1608138"/>
          <p14:tracePt t="8371" x="1517650" y="1616075"/>
          <p14:tracePt t="8383" x="1536700" y="1616075"/>
          <p14:tracePt t="8396" x="1562100" y="1616075"/>
          <p14:tracePt t="8419" x="1571625" y="1616075"/>
          <p14:tracePt t="8432" x="1589088" y="1616075"/>
          <p14:tracePt t="8456" x="1608138" y="1616075"/>
          <p14:tracePt t="8469" x="1616075" y="1616075"/>
          <p14:tracePt t="8480" x="1625600" y="1616075"/>
          <p14:tracePt t="8497" x="1652588" y="1598613"/>
          <p14:tracePt t="8518" x="1660525" y="1589088"/>
          <p14:tracePt t="8883" x="1724025" y="1589088"/>
          <p14:tracePt t="8893" x="1785938" y="1589088"/>
          <p14:tracePt t="8907" x="1847850" y="1589088"/>
          <p14:tracePt t="8917" x="1928813" y="1589088"/>
          <p14:tracePt t="8946" x="1965325" y="1589088"/>
          <p14:tracePt t="8955" x="1982788" y="1589088"/>
          <p14:tracePt t="8967" x="2027238" y="1589088"/>
          <p14:tracePt t="8980" x="2036763" y="1589088"/>
          <p14:tracePt t="9004" x="2054225" y="1589088"/>
          <p14:tracePt t="9016" x="2089150" y="1589088"/>
          <p14:tracePt t="9032" x="2116138" y="1589088"/>
          <p14:tracePt t="9053" x="2143125" y="1589088"/>
          <p14:tracePt t="9346" x="2143125" y="1581150"/>
          <p14:tracePt t="9381" x="2160588" y="1562100"/>
          <p14:tracePt t="9393" x="2179638" y="1554163"/>
          <p14:tracePt t="9407" x="2197100" y="1544638"/>
          <p14:tracePt t="9419" x="2251075" y="1517650"/>
          <p14:tracePt t="9434" x="2286000" y="1509713"/>
          <p14:tracePt t="9455" x="2339975" y="1490663"/>
          <p14:tracePt t="9479" x="2374900" y="1490663"/>
          <p14:tracePt t="9874" x="0" y="0"/>
        </p14:tracePtLst>
        <p14:tracePtLst>
          <p14:tracePt t="18248" x="822325" y="1562100"/>
          <p14:tracePt t="18708" x="803275" y="1562100"/>
          <p14:tracePt t="18720" x="768350" y="1554163"/>
          <p14:tracePt t="18730" x="741363" y="1536700"/>
          <p14:tracePt t="18746" x="704850" y="1527175"/>
          <p14:tracePt t="18755" x="660400" y="1517650"/>
          <p14:tracePt t="18768" x="588963" y="1517650"/>
          <p14:tracePt t="18782" x="561975" y="1517650"/>
          <p14:tracePt t="18805" x="527050" y="1517650"/>
          <p14:tracePt t="18818" x="490538" y="1517650"/>
          <p14:tracePt t="18842" x="473075" y="1517650"/>
          <p14:tracePt t="18855" x="465138" y="1527175"/>
          <p14:tracePt t="18866" x="446088" y="1527175"/>
          <p14:tracePt t="18926" x="455613" y="1536700"/>
          <p14:tracePt t="18941" x="473075" y="1554163"/>
          <p14:tracePt t="19439" x="490538" y="1554163"/>
          <p14:tracePt t="19451" x="509588" y="1544638"/>
          <p14:tracePt t="19464" x="544513" y="1544638"/>
          <p14:tracePt t="19475" x="652463" y="1527175"/>
          <p14:tracePt t="19508" x="731838" y="1527175"/>
          <p14:tracePt t="19512" x="795338" y="1517650"/>
          <p14:tracePt t="19523" x="901700" y="1517650"/>
          <p14:tracePt t="19548" x="955675" y="1517650"/>
          <p14:tracePt t="19559" x="982663" y="1517650"/>
          <p14:tracePt t="19573" x="990600" y="1517650"/>
          <p14:tracePt t="19597" x="1017588" y="1517650"/>
          <p14:tracePt t="19622" x="1071563" y="1517650"/>
          <p14:tracePt t="19633" x="1116013" y="1527175"/>
          <p14:tracePt t="20096" x="1089025" y="1527175"/>
          <p14:tracePt t="20109" x="1062038" y="1517650"/>
          <p14:tracePt t="20120" x="1027113" y="1509713"/>
          <p14:tracePt t="20133" x="965200" y="1482725"/>
          <p14:tracePt t="20145" x="847725" y="1465263"/>
          <p14:tracePt t="20169" x="803275" y="1465263"/>
          <p14:tracePt t="20182" x="704850" y="1465263"/>
          <p14:tracePt t="20206" x="669925" y="1465263"/>
          <p14:tracePt t="20218" x="642938" y="1465263"/>
          <p14:tracePt t="20227" x="598488" y="1465263"/>
          <p14:tracePt t="20261" x="581025" y="1473200"/>
          <p14:tracePt t="20279" x="571500" y="1473200"/>
          <p14:tracePt t="20608" x="598488" y="1473200"/>
          <p14:tracePt t="20619" x="625475" y="1473200"/>
          <p14:tracePt t="20633" x="652463" y="1473200"/>
          <p14:tracePt t="20645" x="669925" y="1473200"/>
          <p14:tracePt t="20656" x="696913" y="1473200"/>
          <p14:tracePt t="20669" x="768350" y="1482725"/>
          <p14:tracePt t="20698" x="803275" y="1490663"/>
          <p14:tracePt t="20705" x="857250" y="1509713"/>
          <p14:tracePt t="20717" x="946150" y="1571625"/>
          <p14:tracePt t="20733" x="1062038" y="1679575"/>
          <p14:tracePt t="21118" x="1062038" y="1670050"/>
          <p14:tracePt t="21155" x="1044575" y="1660525"/>
          <p14:tracePt t="21167" x="1017588" y="1652588"/>
          <p14:tracePt t="21180" x="1009650" y="1643063"/>
          <p14:tracePt t="21191" x="982663" y="1643063"/>
          <p14:tracePt t="21204" x="928688" y="1643063"/>
          <p14:tracePt t="21222" x="866775" y="1643063"/>
          <p14:tracePt t="21240" x="830263" y="1643063"/>
          <p14:tracePt t="21253" x="803275" y="1643063"/>
          <p14:tracePt t="21270" x="776288" y="1643063"/>
          <p14:tracePt t="21306" x="768350" y="1643063"/>
          <p14:tracePt t="21363" x="776288" y="1643063"/>
          <p14:tracePt t="21677" x="768350" y="1652588"/>
          <p14:tracePt t="21691" x="741363" y="1687513"/>
          <p14:tracePt t="21702" x="704850" y="1758950"/>
          <p14:tracePt t="21715" x="679450" y="1866900"/>
          <p14:tracePt t="21727" x="652463" y="2143125"/>
          <p14:tracePt t="21741" x="652463" y="2303463"/>
          <p14:tracePt t="21764" x="723900" y="2598738"/>
          <p14:tracePt t="21776" x="758825" y="2670175"/>
          <p14:tracePt t="21807" x="803275" y="2724150"/>
          <p14:tracePt t="22045" x="803275" y="2732088"/>
          <p14:tracePt t="22071" x="803275" y="2741613"/>
          <p14:tracePt t="22095" x="803275" y="2751138"/>
          <p14:tracePt t="22182" x="803275" y="2759075"/>
          <p14:tracePt t="22197" x="795338" y="2759075"/>
          <p14:tracePt t="22215" x="795338" y="2768600"/>
          <p14:tracePt t="22230" x="795338" y="2786063"/>
          <p14:tracePt t="22241" x="795338" y="2795588"/>
          <p14:tracePt t="22252" x="795338" y="2803525"/>
          <p14:tracePt t="22262" x="795338" y="2822575"/>
          <p14:tracePt t="22279" x="795338" y="2830513"/>
          <p14:tracePt t="22300" x="812800" y="2857500"/>
          <p14:tracePt t="22654" x="803275" y="2867025"/>
          <p14:tracePt t="22666" x="795338" y="2901950"/>
          <p14:tracePt t="22679" x="785813" y="2938463"/>
          <p14:tracePt t="22691" x="776288" y="2973388"/>
          <p14:tracePt t="22702" x="768350" y="3009900"/>
          <p14:tracePt t="22718" x="758825" y="3036888"/>
          <p14:tracePt t="22746" x="758825" y="3062288"/>
          <p14:tracePt t="22761" x="750888" y="3098800"/>
          <p14:tracePt t="22762" x="741363" y="3125788"/>
          <p14:tracePt t="22787" x="731838" y="3152775"/>
          <p14:tracePt t="22799" x="731838" y="3160713"/>
          <p14:tracePt t="23043" x="714375" y="3160713"/>
          <p14:tracePt t="23054" x="696913" y="3152775"/>
          <p14:tracePt t="23068" x="669925" y="3133725"/>
          <p14:tracePt t="23088" x="608013" y="3071813"/>
          <p14:tracePt t="23105" x="581025" y="3062288"/>
          <p14:tracePt t="23117" x="544513" y="3054350"/>
          <p14:tracePt t="23135" x="509588" y="3027363"/>
          <p14:tracePt t="23140" x="482600" y="3027363"/>
          <p14:tracePt t="23153" x="455613" y="3017838"/>
          <p14:tracePt t="23169" x="446088" y="3017838"/>
          <p14:tracePt t="23190" x="438150" y="3017838"/>
          <p14:tracePt t="23238" x="428625" y="3017838"/>
          <p14:tracePt t="23257" x="419100" y="3017838"/>
          <p14:tracePt t="23261" x="411163" y="3017838"/>
          <p14:tracePt t="23287" x="411163" y="3036888"/>
          <p14:tracePt t="23299" x="401638" y="3036888"/>
          <p14:tracePt t="23531" x="411163" y="3000375"/>
          <p14:tracePt t="23542" x="455613" y="2911475"/>
          <p14:tracePt t="23554" x="517525" y="2803525"/>
          <p14:tracePt t="23572" x="581025" y="2687638"/>
          <p14:tracePt t="23580" x="660400" y="2571750"/>
          <p14:tracePt t="23591" x="795338" y="2366963"/>
          <p14:tracePt t="23606" x="857250" y="2268538"/>
          <p14:tracePt t="23628" x="928688" y="2197100"/>
          <p14:tracePt t="23642" x="1054100" y="2089150"/>
          <p14:tracePt t="23664" x="1108075" y="2044700"/>
          <p14:tracePt t="23678" x="1187450" y="1973263"/>
          <p14:tracePt t="23700" x="1258888" y="1928813"/>
          <p14:tracePt t="23921" x="1250950" y="1893888"/>
          <p14:tracePt t="23932" x="1214438" y="1857375"/>
          <p14:tracePt t="23944" x="1204913" y="1822450"/>
          <p14:tracePt t="23956" x="1179513" y="1776413"/>
          <p14:tracePt t="23969" x="1152525" y="1697038"/>
          <p14:tracePt t="23981" x="1125538" y="1633538"/>
          <p14:tracePt t="23995" x="1081088" y="1500188"/>
          <p14:tracePt t="24018" x="1062038" y="1482725"/>
          <p14:tracePt t="24030" x="1054100" y="1465263"/>
          <p14:tracePt t="24056" x="1044575" y="1465263"/>
          <p14:tracePt t="24107" x="1036638" y="1465263"/>
          <p14:tracePt t="24190" x="1027113" y="1465263"/>
          <p14:tracePt t="24469" x="1017588" y="1482725"/>
          <p14:tracePt t="24481" x="1017588" y="1517650"/>
          <p14:tracePt t="24494" x="1017588" y="1536700"/>
          <p14:tracePt t="24506" x="1017588" y="1589088"/>
          <p14:tracePt t="24517" x="1071563" y="1731963"/>
          <p14:tracePt t="24544" x="1116013" y="1857375"/>
          <p14:tracePt t="24555" x="1179513" y="1982788"/>
          <p14:tracePt t="24566" x="1339850" y="2241550"/>
          <p14:tracePt t="24590" x="1401763" y="2384425"/>
          <p14:tracePt t="24860" x="1401763" y="2393950"/>
          <p14:tracePt t="24870" x="1401763" y="2419350"/>
          <p14:tracePt t="24882" x="1393825" y="2455863"/>
          <p14:tracePt t="24893" x="1357313" y="2616200"/>
          <p14:tracePt t="24918" x="1347788" y="2705100"/>
          <p14:tracePt t="24930" x="1339850" y="2759075"/>
          <p14:tracePt t="24943" x="1312863" y="2813050"/>
          <p14:tracePt t="24956" x="1285875" y="2884488"/>
          <p14:tracePt t="25260" x="1241425" y="2884488"/>
          <p14:tracePt t="25276" x="1179513" y="2884488"/>
          <p14:tracePt t="25291" x="1116013" y="2884488"/>
          <p14:tracePt t="25297" x="1054100" y="2884488"/>
          <p14:tracePt t="25308" x="911225" y="2884488"/>
          <p14:tracePt t="25322" x="866775" y="2884488"/>
          <p14:tracePt t="25354" x="830263" y="2884488"/>
          <p14:tracePt t="25359" x="785813" y="2884488"/>
          <p14:tracePt t="25372" x="776288" y="2884488"/>
          <p14:tracePt t="25396" x="758825" y="2884488"/>
          <p14:tracePt t="25515" x="768350" y="2884488"/>
          <p14:tracePt t="25528" x="803275" y="2884488"/>
          <p14:tracePt t="25541" x="839788" y="2884488"/>
          <p14:tracePt t="25554" x="893763" y="2884488"/>
          <p14:tracePt t="25565" x="946150" y="2874963"/>
          <p14:tracePt t="25577" x="1071563" y="2874963"/>
          <p14:tracePt t="25590" x="1133475" y="2874963"/>
          <p14:tracePt t="25614" x="1204913" y="2874963"/>
          <p14:tracePt t="25626" x="1330325" y="2857500"/>
          <p14:tracePt t="25650" x="1411288" y="2857500"/>
          <p14:tracePt t="25663" x="1527175" y="2847975"/>
          <p14:tracePt t="25686" x="1571625" y="2840038"/>
          <p14:tracePt t="25704" x="1608138" y="2840038"/>
          <p14:tracePt t="25713" x="1643063" y="2830513"/>
          <p14:tracePt t="26261" x="1625600" y="2830513"/>
          <p14:tracePt t="26271" x="1598613" y="2830513"/>
          <p14:tracePt t="26283" x="1581150" y="2822575"/>
          <p14:tracePt t="26294" x="1544638" y="2822575"/>
          <p14:tracePt t="26308" x="1509713" y="2813050"/>
          <p14:tracePt t="26319" x="1455738" y="2803525"/>
          <p14:tracePt t="26332" x="1312863" y="2786063"/>
          <p14:tracePt t="26357" x="1231900" y="2768600"/>
          <p14:tracePt t="26369" x="1098550" y="2768600"/>
          <p14:tracePt t="26393" x="1062038" y="2768600"/>
          <p14:tracePt t="26404" x="1017588" y="2768600"/>
          <p14:tracePt t="26417" x="973138" y="2776538"/>
          <p14:tracePt t="26431" x="965200" y="2786063"/>
          <p14:tracePt t="26457" x="928688" y="2813050"/>
          <p14:tracePt t="26478" x="928688" y="2822575"/>
          <p14:tracePt t="26697" x="919163" y="2803525"/>
          <p14:tracePt t="26710" x="919163" y="2776538"/>
          <p14:tracePt t="26831" x="901700" y="2776538"/>
          <p14:tracePt t="26856" x="847725" y="2776538"/>
          <p14:tracePt t="26867" x="839788" y="2776538"/>
          <p14:tracePt t="26884" x="822325" y="2776538"/>
          <p14:tracePt t="26894" x="803275" y="2776538"/>
          <p14:tracePt t="26941" x="785813" y="2776538"/>
          <p14:tracePt t="26954" x="768350" y="2776538"/>
          <p14:tracePt t="26965" x="758825" y="2786063"/>
          <p14:tracePt t="26979" x="723900" y="2830513"/>
          <p14:tracePt t="26995" x="714375" y="2857500"/>
          <p14:tracePt t="27162" x="687388" y="2830513"/>
          <p14:tracePt t="27176" x="669925" y="2803525"/>
          <p14:tracePt t="27185" x="660400" y="2786063"/>
          <p14:tracePt t="27196" x="652463" y="2786063"/>
          <p14:tracePt t="27258" x="633413" y="2795588"/>
          <p14:tracePt t="27270" x="588963" y="2822575"/>
          <p14:tracePt t="27275" x="536575" y="2867025"/>
          <p14:tracePt t="27295" x="465138" y="2938463"/>
          <p14:tracePt t="27310" x="312738" y="3089275"/>
          <p14:tracePt t="27325" x="241300" y="3160713"/>
          <p14:tracePt t="27344" x="196850" y="3224213"/>
          <p14:tracePt t="27356" x="169863" y="3241675"/>
          <p14:tracePt t="27381" x="152400" y="3241675"/>
          <p14:tracePt t="27392" x="133350" y="3268663"/>
          <p14:tracePt t="27420" x="133350" y="3276600"/>
          <p14:tracePt t="27444" x="133350" y="3286125"/>
          <p14:tracePt t="27459" x="133350" y="3295650"/>
          <p14:tracePt t="27466" x="133350" y="3303588"/>
          <p14:tracePt t="27493" x="133350" y="3313113"/>
          <p14:tracePt t="27527" x="142875" y="3322638"/>
          <p14:tracePt t="27537" x="160338" y="3330575"/>
          <p14:tracePt t="27550" x="169863" y="3340100"/>
          <p14:tracePt t="27575" x="204788" y="3348038"/>
          <p14:tracePt t="27587" x="223838" y="3357563"/>
          <p14:tracePt t="27601" x="231775" y="3375025"/>
          <p14:tracePt t="27612" x="241300" y="3375025"/>
          <p14:tracePt t="27635" x="285750" y="3375025"/>
          <p14:tracePt t="27662" x="322263" y="3367088"/>
          <p14:tracePt t="27678" x="366713" y="3330575"/>
          <p14:tracePt t="27682" x="393700" y="3303588"/>
          <p14:tracePt t="27697" x="438150" y="3214688"/>
          <p14:tracePt t="27709" x="446088" y="3116263"/>
          <p14:tracePt t="27721" x="482600" y="3027363"/>
          <p14:tracePt t="27744" x="509588" y="2911475"/>
          <p14:tracePt t="27755" x="571500" y="2724150"/>
          <p14:tracePt t="27771" x="615950" y="2581275"/>
          <p14:tracePt t="27794" x="704850" y="2366963"/>
          <p14:tracePt t="27817" x="750888" y="2276475"/>
          <p14:tracePt t="27828" x="795338" y="2224088"/>
          <p14:tracePt t="27848" x="911225" y="2125663"/>
          <p14:tracePt t="27867" x="946150" y="2081213"/>
          <p14:tracePt t="28148" x="946150" y="2071688"/>
          <p14:tracePt t="28166" x="946150" y="2044700"/>
          <p14:tracePt t="28172" x="946150" y="2009775"/>
          <p14:tracePt t="28184" x="946150" y="1938338"/>
          <p14:tracePt t="28196" x="946150" y="1901825"/>
          <p14:tracePt t="28219" x="946150" y="1884363"/>
          <p14:tracePt t="28229" x="946150" y="1839913"/>
          <p14:tracePt t="28256" x="946150" y="1830388"/>
          <p14:tracePt t="28266" x="955675" y="1812925"/>
          <p14:tracePt t="28282" x="973138" y="1795463"/>
          <p14:tracePt t="28305" x="990600" y="1776413"/>
          <p14:tracePt t="28317" x="1027113" y="1741488"/>
          <p14:tracePt t="28331" x="1036638" y="1731963"/>
          <p14:tracePt t="28659" x="1036638" y="1670050"/>
          <p14:tracePt t="28671" x="1027113" y="1589088"/>
          <p14:tracePt t="28683" x="1009650" y="1527175"/>
          <p14:tracePt t="28695" x="1000125" y="1482725"/>
          <p14:tracePt t="28708" x="990600" y="1446213"/>
          <p14:tracePt t="28717" x="982663" y="1401763"/>
          <p14:tracePt t="28745" x="982663" y="1393825"/>
          <p14:tracePt t="28756" x="982663" y="1366838"/>
          <p14:tracePt t="28769" x="982663" y="1357313"/>
          <p14:tracePt t="28785" x="982663" y="1347788"/>
          <p14:tracePt t="28822" x="982663" y="1339850"/>
          <p14:tracePt t="28879" x="973138" y="1339850"/>
          <p14:tracePt t="28963" x="973138" y="1357313"/>
          <p14:tracePt t="28974" x="965200" y="1374775"/>
          <p14:tracePt t="28990" x="965200" y="1393825"/>
          <p14:tracePt t="29000" x="965200" y="1411288"/>
          <p14:tracePt t="29012" x="965200" y="1419225"/>
          <p14:tracePt t="29025" x="965200" y="1455738"/>
          <p14:tracePt t="29062" x="965200" y="1465263"/>
          <p14:tracePt t="29073" x="965200" y="1482725"/>
          <p14:tracePt t="29087" x="965200" y="1490663"/>
          <p14:tracePt t="29098" x="965200" y="1509713"/>
          <p14:tracePt t="29499" x="955675" y="1509713"/>
          <p14:tracePt t="29563" x="955675" y="1517650"/>
          <p14:tracePt t="29573" x="946150" y="1527175"/>
          <p14:tracePt t="29585" x="938213" y="1544638"/>
          <p14:tracePt t="29597" x="938213" y="1571625"/>
          <p14:tracePt t="29609" x="928688" y="1589088"/>
          <p14:tracePt t="29632" x="928688" y="1608138"/>
          <p14:tracePt t="29645" x="928688" y="1633538"/>
          <p14:tracePt t="29671" x="928688" y="1652588"/>
          <p14:tracePt t="29682" x="928688" y="1687513"/>
          <p14:tracePt t="29694" x="928688" y="1776413"/>
          <p14:tracePt t="29717" x="928688" y="1812925"/>
          <p14:tracePt t="29726" x="928688" y="1893888"/>
          <p14:tracePt t="29758" x="928688" y="1938338"/>
          <p14:tracePt t="29769" x="928688" y="2009775"/>
          <p14:tracePt t="30060" x="901700" y="2036763"/>
          <p14:tracePt t="30070" x="857250" y="2071688"/>
          <p14:tracePt t="30076" x="803275" y="2160588"/>
          <p14:tracePt t="30106" x="704850" y="2339975"/>
          <p14:tracePt t="30117" x="669925" y="2473325"/>
          <p14:tracePt t="30132" x="642938" y="2724150"/>
          <p14:tracePt t="30164" x="642938" y="2786063"/>
          <p14:tracePt t="30169" x="642938" y="2847975"/>
          <p14:tracePt t="30182" x="652463" y="2901950"/>
          <p14:tracePt t="30413" x="633413" y="2911475"/>
          <p14:tracePt t="30428" x="615950" y="2938463"/>
          <p14:tracePt t="30448" x="554038" y="2990850"/>
          <p14:tracePt t="30460" x="536575" y="3017838"/>
          <p14:tracePt t="30474" x="536575" y="3027363"/>
          <p14:tracePt t="30485" x="509588" y="3044825"/>
          <p14:tracePt t="30511" x="490538" y="3062288"/>
          <p14:tracePt t="30522" x="455613" y="3098800"/>
          <p14:tracePt t="30535" x="411163" y="3125788"/>
          <p14:tracePt t="30559" x="401638" y="3143250"/>
          <p14:tracePt t="30572" x="374650" y="3143250"/>
          <p14:tracePt t="30913" x="374650" y="3108325"/>
          <p14:tracePt t="30925" x="374650" y="3054350"/>
          <p14:tracePt t="30939" x="384175" y="2955925"/>
          <p14:tracePt t="30960" x="384175" y="2919413"/>
          <p14:tracePt t="30973" x="384175" y="2884488"/>
          <p14:tracePt t="30987" x="384175" y="2867025"/>
          <p14:tracePt t="31009" x="393700" y="2840038"/>
          <p14:tracePt t="31022" x="411163" y="2830513"/>
          <p14:tracePt t="31192" x="411163" y="2840038"/>
          <p14:tracePt t="31205" x="411163" y="2847975"/>
          <p14:tracePt t="31216" x="411163" y="2867025"/>
          <p14:tracePt t="31225" x="411163" y="2901950"/>
          <p14:tracePt t="31255" x="411163" y="2928938"/>
          <p14:tracePt t="31265" x="411163" y="2973388"/>
          <p14:tracePt t="31272" x="411163" y="3009900"/>
          <p14:tracePt t="31291" x="419100" y="3044825"/>
          <p14:tracePt t="31323" x="419100" y="3054350"/>
          <p14:tracePt t="31599" x="419100" y="3036888"/>
          <p14:tracePt t="31607" x="419100" y="3017838"/>
          <p14:tracePt t="31620" x="419100" y="2965450"/>
          <p14:tracePt t="31631" x="411163" y="2874963"/>
          <p14:tracePt t="31643" x="401638" y="2724150"/>
          <p14:tracePt t="31667" x="393700" y="2652713"/>
          <p14:tracePt t="31679" x="393700" y="2571750"/>
          <p14:tracePt t="31708" x="393700" y="2554288"/>
          <p14:tracePt t="31717" x="393700" y="2517775"/>
          <p14:tracePt t="31726" x="393700" y="2473325"/>
          <p14:tracePt t="31755" x="393700" y="2455863"/>
          <p14:tracePt t="31763" x="401638" y="2428875"/>
          <p14:tracePt t="31772" x="411163" y="2401888"/>
          <p14:tracePt t="31801" x="419100" y="2401888"/>
          <p14:tracePt t="31816" x="438150" y="2401888"/>
          <p14:tracePt t="33044" x="455613" y="2401888"/>
          <p14:tracePt t="33056" x="482600" y="2401888"/>
          <p14:tracePt t="33067" x="517525" y="2411413"/>
          <p14:tracePt t="33079" x="571500" y="2455863"/>
          <p14:tracePt t="33094" x="687388" y="2616200"/>
          <p14:tracePt t="33105" x="731838" y="2697163"/>
          <p14:tracePt t="33138" x="857250" y="2847975"/>
          <p14:tracePt t="33143" x="911225" y="2928938"/>
          <p14:tracePt t="33165" x="965200" y="3017838"/>
          <p14:tracePt t="33458" x="982663" y="3009900"/>
          <p14:tracePt t="33478" x="990600" y="2990850"/>
          <p14:tracePt t="33482" x="1009650" y="2973388"/>
          <p14:tracePt t="33494" x="1071563" y="2946400"/>
          <p14:tracePt t="33521" x="1125538" y="2938463"/>
          <p14:tracePt t="33531" x="1187450" y="2928938"/>
          <p14:tracePt t="33544" x="1268413" y="2928938"/>
          <p14:tracePt t="33575" x="1312863" y="2946400"/>
          <p14:tracePt t="33580" x="1473200" y="3071813"/>
          <p14:tracePt t="33604" x="1571625" y="3241675"/>
          <p14:tracePt t="33617" x="1741488" y="3571875"/>
          <p14:tracePt t="33849" x="1741488" y="3562350"/>
          <p14:tracePt t="33864" x="1741488" y="3544888"/>
          <p14:tracePt t="33873" x="1741488" y="3527425"/>
          <p14:tracePt t="33884" x="1758950" y="3500438"/>
          <p14:tracePt t="33897" x="1803400" y="3419475"/>
          <p14:tracePt t="33920" x="1830388" y="3384550"/>
          <p14:tracePt t="33932" x="1938338" y="3295650"/>
          <p14:tracePt t="33946" x="2009775" y="3251200"/>
          <p14:tracePt t="33969" x="2062163" y="3214688"/>
          <p14:tracePt t="33982" x="2179638" y="3152775"/>
          <p14:tracePt t="33995" x="2232025" y="3125788"/>
          <p14:tracePt t="34013" x="2347913" y="3098800"/>
          <p14:tracePt t="34322" x="2347913" y="3081338"/>
          <p14:tracePt t="34334" x="2347913" y="3062288"/>
          <p14:tracePt t="34347" x="2330450" y="3036888"/>
          <p14:tracePt t="34360" x="2322513" y="3017838"/>
          <p14:tracePt t="34381" x="2303463" y="2990850"/>
          <p14:tracePt t="34391" x="2259013" y="2965450"/>
          <p14:tracePt t="34400" x="2241550" y="2965450"/>
          <p14:tracePt t="34425" x="2232025" y="2965450"/>
          <p14:tracePt t="34651" x="2232025" y="2955925"/>
          <p14:tracePt t="35309" x="2224088" y="2955925"/>
          <p14:tracePt t="35322" x="2214563" y="2955925"/>
          <p14:tracePt t="35333" x="2187575" y="2955925"/>
          <p14:tracePt t="35345" x="2133600" y="2955925"/>
          <p14:tracePt t="35359" x="2089150" y="2955925"/>
          <p14:tracePt t="35382" x="2027238" y="2955925"/>
          <p14:tracePt t="35394" x="1839913" y="2982913"/>
          <p14:tracePt t="35408" x="1731963" y="2990850"/>
          <p14:tracePt t="35431" x="1544638" y="3027363"/>
          <p14:tracePt t="35444" x="1465263" y="3036888"/>
          <p14:tracePt t="35467" x="1401763" y="3036888"/>
          <p14:tracePt t="35480" x="1322388" y="3036888"/>
          <p14:tracePt t="35493" x="1312863" y="3036888"/>
          <p14:tracePt t="35516" x="1285875" y="3036888"/>
          <p14:tracePt t="35528" x="1258888" y="3036888"/>
          <p14:tracePt t="35798" x="1231900" y="3027363"/>
          <p14:tracePt t="35809" x="1196975" y="3009900"/>
          <p14:tracePt t="35822" x="1143000" y="2990850"/>
          <p14:tracePt t="35835" x="982663" y="2955925"/>
          <p14:tracePt t="35857" x="919163" y="2955925"/>
          <p14:tracePt t="35883" x="776288" y="2946400"/>
          <p14:tracePt t="35887" x="750888" y="2946400"/>
          <p14:tracePt t="35908" x="723900" y="2946400"/>
          <p14:tracePt t="35919" x="696913" y="2946400"/>
          <p14:tracePt t="35931" x="652463" y="2946400"/>
          <p14:tracePt t="35955" x="633413" y="2946400"/>
          <p14:tracePt t="35967" x="615950" y="2946400"/>
          <p14:tracePt t="35983" x="608013" y="2946400"/>
          <p14:tracePt t="36187" x="615950" y="2946400"/>
          <p14:tracePt t="36201" x="633413" y="2946400"/>
          <p14:tracePt t="36212" x="652463" y="2946400"/>
          <p14:tracePt t="36236" x="704850" y="2946400"/>
          <p14:tracePt t="36239" x="741363" y="2938463"/>
          <p14:tracePt t="36260" x="776288" y="2938463"/>
          <p14:tracePt t="36271" x="822325" y="2928938"/>
          <p14:tracePt t="36286" x="946150" y="2919413"/>
          <p14:tracePt t="36310" x="1044575" y="2911475"/>
          <p14:tracePt t="36322" x="1081088" y="2911475"/>
          <p14:tracePt t="36335" x="1116013" y="2911475"/>
          <p14:tracePt t="36358" x="1125538" y="2911475"/>
          <p14:tracePt t="36372" x="1169988" y="2911475"/>
          <p14:tracePt t="36394" x="1179513" y="2911475"/>
          <p14:tracePt t="36417" x="1223963" y="2911475"/>
          <p14:tracePt t="36735" x="1250950" y="2911475"/>
          <p14:tracePt t="36748" x="1276350" y="2911475"/>
          <p14:tracePt t="36759" x="1330325" y="2901950"/>
          <p14:tracePt t="36766" x="1419225" y="2901950"/>
          <p14:tracePt t="36798" x="1465263" y="2901950"/>
          <p14:tracePt t="36809" x="1527175" y="2901950"/>
          <p14:tracePt t="36821" x="1536700" y="2901950"/>
          <p14:tracePt t="36854" x="1544638" y="2901950"/>
          <p14:tracePt t="36872" x="1554163" y="2901950"/>
          <p14:tracePt t="36894" x="1571625" y="2901950"/>
          <p14:tracePt t="36911" x="1581150" y="2901950"/>
          <p14:tracePt t="36918" x="1598613" y="2901950"/>
          <p14:tracePt t="36929" x="1608138" y="2901950"/>
          <p14:tracePt t="36945" x="1625600" y="2901950"/>
          <p14:tracePt t="36956" x="1633538" y="2901950"/>
          <p14:tracePt t="36978" x="1652588" y="2901950"/>
          <p14:tracePt t="36991" x="1679575" y="2901950"/>
          <p14:tracePt t="37015" x="1697038" y="2901950"/>
          <p14:tracePt t="37027" x="1704975" y="2901950"/>
          <p14:tracePt t="37162" x="1704975" y="2874963"/>
          <p14:tracePt t="37173" x="1704975" y="2847975"/>
          <p14:tracePt t="37187" x="1704975" y="2813050"/>
          <p14:tracePt t="37199" x="1687513" y="2751138"/>
          <p14:tracePt t="37210" x="1652588" y="2616200"/>
          <p14:tracePt t="37224" x="1643063" y="2571750"/>
          <p14:tracePt t="37247" x="1643063" y="2509838"/>
          <p14:tracePt t="37260" x="1660525" y="2384425"/>
          <p14:tracePt t="37278" x="1687513" y="2312988"/>
          <p14:tracePt t="37296" x="1751013" y="2232025"/>
          <p14:tracePt t="37309" x="1785938" y="2205038"/>
          <p14:tracePt t="37331" x="1830388" y="2170113"/>
          <p14:tracePt t="37343" x="1919288" y="2108200"/>
          <p14:tracePt t="37369" x="2044700" y="2017713"/>
          <p14:tracePt t="37394" x="2108200" y="2000250"/>
          <p14:tracePt t="37413" x="2179638" y="2009775"/>
          <p14:tracePt t="37587" x="2179638" y="2000250"/>
          <p14:tracePt t="37600" x="2179638" y="1973263"/>
          <p14:tracePt t="37611" x="2179638" y="1928813"/>
          <p14:tracePt t="37624" x="2179638" y="1866900"/>
          <p14:tracePt t="37636" x="2179638" y="1812925"/>
          <p14:tracePt t="37651" x="2179638" y="1751013"/>
          <p14:tracePt t="37662" x="2160588" y="1679575"/>
          <p14:tracePt t="37685" x="2152650" y="1660525"/>
          <p14:tracePt t="37697" x="2152650" y="1608138"/>
          <p14:tracePt t="37728" x="2152650" y="1589088"/>
          <p14:tracePt t="37730" x="2152650" y="1581150"/>
          <p14:tracePt t="37746" x="2152650" y="1554163"/>
          <p14:tracePt t="37782" x="2152650" y="1544638"/>
          <p14:tracePt t="37834" x="2152650" y="1527175"/>
          <p14:tracePt t="37857" x="2152650" y="1517650"/>
          <p14:tracePt t="38111" x="2125663" y="1490663"/>
          <p14:tracePt t="38128" x="2054225" y="1465263"/>
          <p14:tracePt t="38138" x="1901825" y="1366838"/>
          <p14:tracePt t="38149" x="1812925" y="1330325"/>
          <p14:tracePt t="38173" x="1724025" y="1285875"/>
          <p14:tracePt t="38184" x="1589088" y="1223963"/>
          <p14:tracePt t="38215" x="1527175" y="1196975"/>
          <p14:tracePt t="38222" x="1482725" y="1160463"/>
          <p14:tracePt t="38236" x="1419225" y="1108075"/>
          <p14:tracePt t="38259" x="1393825" y="1044575"/>
          <p14:tracePt t="38271" x="1393825" y="1017588"/>
          <p14:tracePt t="38285" x="1393825" y="1000125"/>
          <p14:tracePt t="38307" x="1393825" y="990600"/>
          <p14:tracePt t="38319" x="1438275" y="946150"/>
          <p14:tracePt t="38353" x="1544638" y="884238"/>
          <p14:tracePt t="38356" x="1608138" y="857250"/>
          <p14:tracePt t="38368" x="1660525" y="830263"/>
          <p14:tracePt t="38392" x="1714500" y="812800"/>
          <p14:tracePt t="38405" x="1776413" y="803275"/>
          <p14:tracePt t="38418" x="1812925" y="803275"/>
          <p14:tracePt t="38438" x="1847850" y="812800"/>
          <p14:tracePt t="38456" x="1911350" y="893763"/>
          <p14:tracePt t="38477" x="1938338" y="938213"/>
          <p14:tracePt t="38489" x="2009775" y="1009650"/>
          <p14:tracePt t="38514" x="2054225" y="1036638"/>
          <p14:tracePt t="38525" x="2081213" y="1044575"/>
          <p14:tracePt t="38539" x="2108200" y="1054100"/>
          <p14:tracePt t="38555" x="2160588" y="1054100"/>
          <p14:tracePt t="38575" x="2197100" y="1071563"/>
          <p14:tracePt t="38587" x="2214563" y="1081088"/>
          <p14:tracePt t="38619" x="2232025" y="1081088"/>
          <p14:tracePt t="38623" x="2251075" y="1089025"/>
          <p14:tracePt t="38636" x="2259013" y="1089025"/>
          <p14:tracePt t="38670" x="2268538" y="1089025"/>
          <p14:tracePt t="38679" x="2268538" y="1098550"/>
          <p14:tracePt t="38712" x="2268538" y="1108075"/>
          <p14:tracePt t="38721" x="2276475" y="1116013"/>
          <p14:tracePt t="38726" x="2276475" y="1133475"/>
          <p14:tracePt t="38746" x="2286000" y="1152525"/>
          <p14:tracePt t="38758" x="2295525" y="1187450"/>
          <p14:tracePt t="38772" x="2295525" y="1214438"/>
          <p14:tracePt t="38795" x="2303463" y="1241425"/>
          <p14:tracePt t="38806" x="2312988" y="1303338"/>
          <p14:tracePt t="38830" x="2312988" y="1339850"/>
          <p14:tracePt t="38842" x="2312988" y="1401763"/>
          <p14:tracePt t="38855" x="2312988" y="1428750"/>
          <p14:tracePt t="38881" x="2303463" y="1438275"/>
          <p14:tracePt t="38892" x="2251075" y="1465263"/>
          <p14:tracePt t="38916" x="2143125" y="1482725"/>
          <p14:tracePt t="38928" x="2062163" y="1500188"/>
          <p14:tracePt t="38942" x="2000250" y="1500188"/>
          <p14:tracePt t="38964" x="1955800" y="1500188"/>
          <p14:tracePt t="38976" x="1884363" y="1500188"/>
          <p14:tracePt t="38990" x="1839913" y="1455738"/>
          <p14:tracePt t="39013" x="1812925" y="1393825"/>
          <p14:tracePt t="39026" x="1758950" y="1312863"/>
          <p14:tracePt t="39059" x="1741488" y="1268413"/>
          <p14:tracePt t="39064" x="1731963" y="1258888"/>
          <p14:tracePt t="39075" x="1731963" y="1250950"/>
          <p14:tracePt t="39100" x="1731963" y="1241425"/>
          <p14:tracePt t="39111" x="1741488" y="1223963"/>
          <p14:tracePt t="39136" x="1751013" y="1214438"/>
          <p14:tracePt t="39148" x="1768475" y="1204913"/>
          <p14:tracePt t="39159" x="1803400" y="1196975"/>
          <p14:tracePt t="39184" x="1812925" y="1196975"/>
          <p14:tracePt t="39196" x="1847850" y="1196975"/>
          <p14:tracePt t="39225" x="1866900" y="1196975"/>
          <p14:tracePt t="39227" x="1884363" y="1223963"/>
          <p14:tracePt t="39246" x="1928813" y="1330325"/>
          <p14:tracePt t="39269" x="1946275" y="1411288"/>
          <p14:tracePt t="39279" x="1965325" y="1500188"/>
          <p14:tracePt t="39294" x="1982788" y="1670050"/>
          <p14:tracePt t="39326" x="1982788" y="1751013"/>
          <p14:tracePt t="39332" x="2009775" y="1874838"/>
          <p14:tracePt t="39626" x="2000250" y="1874838"/>
          <p14:tracePt t="39634" x="1982788" y="1884363"/>
          <p14:tracePt t="39649" x="1938338" y="1901825"/>
          <p14:tracePt t="39665" x="1866900" y="1965325"/>
          <p14:tracePt t="39670" x="1768475" y="2036763"/>
          <p14:tracePt t="39683" x="1509713" y="2286000"/>
          <p14:tracePt t="39696" x="1366838" y="2411413"/>
          <p14:tracePt t="39719" x="1250950" y="2509838"/>
          <p14:tracePt t="39725" x="1152525" y="2616200"/>
          <p14:tracePt t="39744" x="982663" y="2795588"/>
          <p14:tracePt t="39769" x="919163" y="2867025"/>
          <p14:tracePt t="39776" x="874713" y="2928938"/>
          <p14:tracePt t="39805" x="866775" y="2928938"/>
          <p14:tracePt t="39818" x="857250" y="2946400"/>
          <p14:tracePt t="39964" x="874713" y="2946400"/>
          <p14:tracePt t="39977" x="884238" y="2946400"/>
          <p14:tracePt t="39989" x="911225" y="2946400"/>
          <p14:tracePt t="40000" x="919163" y="2946400"/>
          <p14:tracePt t="40012" x="928688" y="2946400"/>
          <p14:tracePt t="40147" x="955675" y="2946400"/>
          <p14:tracePt t="40158" x="973138" y="2938463"/>
          <p14:tracePt t="40184" x="1017588" y="2919413"/>
          <p14:tracePt t="40195" x="1054100" y="2919413"/>
          <p14:tracePt t="40208" x="1081088" y="2911475"/>
          <p14:tracePt t="40219" x="1125538" y="2911475"/>
          <p14:tracePt t="40235" x="1143000" y="2911475"/>
          <p14:tracePt t="40256" x="1179513" y="2911475"/>
          <p14:tracePt t="40269" x="1204913" y="2911475"/>
          <p14:tracePt t="40292" x="1223963" y="2919413"/>
          <p14:tracePt t="40305" x="1241425" y="2928938"/>
          <p14:tracePt t="40329" x="1268413" y="2938463"/>
          <p14:tracePt t="40343" x="1285875" y="2946400"/>
          <p14:tracePt t="40355" x="1303338" y="2955925"/>
          <p14:tracePt t="40682" x="1303338" y="2946400"/>
          <p14:tracePt t="40698" x="1303338" y="2938463"/>
          <p14:tracePt t="40719" x="1312863" y="2919413"/>
          <p14:tracePt t="40724" x="1339850" y="2919413"/>
          <p14:tracePt t="40742" x="1374775" y="2919413"/>
          <p14:tracePt t="40755" x="1455738" y="2911475"/>
          <p14:tracePt t="40769" x="1500188" y="2911475"/>
          <p14:tracePt t="40791" x="1544638" y="2911475"/>
          <p14:tracePt t="40806" x="1643063" y="2911475"/>
          <p14:tracePt t="40829" x="1687513" y="2911475"/>
          <p14:tracePt t="40842" x="1768475" y="2919413"/>
          <p14:tracePt t="40856" x="1776413" y="2919413"/>
          <p14:tracePt t="40877" x="1795463" y="2919413"/>
          <p14:tracePt t="40928" x="1822450" y="2928938"/>
          <p14:tracePt t="40943" x="1839913" y="2938463"/>
          <p14:tracePt t="40949" x="1857375" y="2946400"/>
          <p14:tracePt t="41194" x="1893888" y="2946400"/>
          <p14:tracePt t="41205" x="1938338" y="2938463"/>
          <p14:tracePt t="41217" x="2000250" y="2938463"/>
          <p14:tracePt t="41224" x="2098675" y="2928938"/>
          <p14:tracePt t="41258" x="2125663" y="2928938"/>
          <p14:tracePt t="41266" x="2152650" y="2919413"/>
          <p14:tracePt t="41275" x="2187575" y="2911475"/>
          <p14:tracePt t="41308" x="2205038" y="2901950"/>
          <p14:tracePt t="41315" x="2232025" y="2901950"/>
          <p14:tracePt t="41962" x="2232025" y="2911475"/>
          <p14:tracePt t="41976" x="2251075" y="2938463"/>
          <p14:tracePt t="41986" x="2259013" y="2955925"/>
          <p14:tracePt t="41999" x="2303463" y="3009900"/>
          <p14:tracePt t="42290" x="2322513" y="3009900"/>
          <p14:tracePt t="42307" x="2347913" y="3000375"/>
          <p14:tracePt t="42320" x="2401888" y="3000375"/>
          <p14:tracePt t="42326" x="2446338" y="2990850"/>
          <p14:tracePt t="42338" x="2509838" y="2990850"/>
          <p14:tracePt t="42352" x="2608263" y="2990850"/>
          <p14:tracePt t="42385" x="2741613" y="2990850"/>
          <p14:tracePt t="42388" x="2813050" y="2990850"/>
          <p14:tracePt t="42418" x="2867025" y="2990850"/>
          <p14:tracePt t="42425" x="2955925" y="3000375"/>
          <p14:tracePt t="42438" x="2990850" y="3000375"/>
          <p14:tracePt t="42461" x="3027363" y="3000375"/>
          <p14:tracePt t="42472" x="3081338" y="3000375"/>
          <p14:tracePt t="42753" x="3071813" y="2973388"/>
          <p14:tracePt t="42764" x="3036888" y="2919413"/>
          <p14:tracePt t="42769" x="2946400" y="2840038"/>
          <p14:tracePt t="42790" x="2679700" y="2616200"/>
          <p14:tracePt t="42822" x="2509838" y="2482850"/>
          <p14:tracePt t="42830" x="2268538" y="2303463"/>
          <p14:tracePt t="42840" x="2187575" y="2232025"/>
          <p14:tracePt t="42863" x="2125663" y="2160588"/>
          <p14:tracePt t="42876" x="2089150" y="2044700"/>
          <p14:tracePt t="42901" x="2089150" y="2000250"/>
          <p14:tracePt t="42912" x="2116138" y="1928813"/>
          <p14:tracePt t="43168" x="2098675" y="1874838"/>
          <p14:tracePt t="43179" x="2044700" y="1812925"/>
          <p14:tracePt t="43196" x="1990725" y="1741488"/>
          <p14:tracePt t="43204" x="1919288" y="1670050"/>
          <p14:tracePt t="43215" x="1830388" y="1598613"/>
          <p14:tracePt t="43229" x="1679575" y="1490663"/>
          <p14:tracePt t="43259" x="1652588" y="1465263"/>
          <p14:tracePt t="43264" x="1633538" y="1455738"/>
          <p14:tracePt t="43276" x="1616075" y="1446213"/>
          <p14:tracePt t="43535" x="1625600" y="1446213"/>
          <p14:tracePt t="43556" x="1633538" y="1446213"/>
          <p14:tracePt t="43570" x="1643063" y="1446213"/>
          <p14:tracePt t="43581" x="1652588" y="1455738"/>
          <p14:tracePt t="43596" x="1670050" y="1465263"/>
          <p14:tracePt t="43606" x="1704975" y="1473200"/>
          <p14:tracePt t="43631" x="1714500" y="1473200"/>
          <p14:tracePt t="43646" x="1731963" y="1473200"/>
          <p14:tracePt t="43655" x="1751013" y="1482725"/>
          <p14:tracePt t="43669" x="1776413" y="1482725"/>
          <p14:tracePt t="43697" x="1795463" y="1482725"/>
          <p14:tracePt t="43703" x="1803400" y="1482725"/>
          <p14:tracePt t="43716" x="1822450" y="1482725"/>
          <p14:tracePt t="44325" x="1847850" y="1500188"/>
          <p14:tracePt t="44337" x="1884363" y="1509713"/>
          <p14:tracePt t="44355" x="1946275" y="1554163"/>
          <p14:tracePt t="44361" x="2044700" y="1608138"/>
          <p14:tracePt t="44373" x="2286000" y="1812925"/>
          <p14:tracePt t="44386" x="2384425" y="1928813"/>
          <p14:tracePt t="44409" x="2482850" y="2098675"/>
          <p14:tracePt t="44421" x="2652713" y="2357438"/>
          <p14:tracePt t="44440" x="2705100" y="2500313"/>
          <p14:tracePt t="44457" x="2786063" y="2759075"/>
          <p14:tracePt t="44726" x="2795588" y="2768600"/>
          <p14:tracePt t="44741" x="2822575" y="2795588"/>
          <p14:tracePt t="44751" x="2847975" y="2822575"/>
          <p14:tracePt t="44763" x="2874963" y="2857500"/>
          <p14:tracePt t="44771" x="2965450" y="2965450"/>
          <p14:tracePt t="44800" x="3081338" y="3152775"/>
          <p14:tracePt t="44824" x="3133725" y="3232150"/>
          <p14:tracePt t="44836" x="3179763" y="3303588"/>
          <p14:tracePt t="44847" x="3205163" y="3330575"/>
          <p14:tracePt t="44873" x="3232150" y="3357563"/>
          <p14:tracePt t="45075" x="3232150" y="3348038"/>
          <p14:tracePt t="45085" x="3232150" y="3340100"/>
          <p14:tracePt t="45105" x="3232150" y="3313113"/>
          <p14:tracePt t="45105" x="3241675" y="3276600"/>
          <p14:tracePt t="45118" x="3276600" y="3214688"/>
          <p14:tracePt t="45132" x="3295650" y="3143250"/>
          <p14:tracePt t="45153" x="3303588" y="3098800"/>
          <p14:tracePt t="45153" x="3322638" y="3054350"/>
          <p14:tracePt t="45165" x="3330575" y="3017838"/>
          <p14:tracePt t="45177" x="3348038" y="2982913"/>
          <p14:tracePt t="45201" x="3357563" y="2955925"/>
          <p14:tracePt t="45214" x="3367088" y="2946400"/>
          <p14:tracePt t="45229" x="3375025" y="2938463"/>
          <p14:tracePt t="45286" x="3384550" y="2938463"/>
          <p14:tracePt t="45580" x="3402013" y="2928938"/>
          <p14:tracePt t="45591" x="3438525" y="2919413"/>
          <p14:tracePt t="45603" x="3482975" y="2911475"/>
          <p14:tracePt t="45620" x="3608388" y="2911475"/>
          <p14:tracePt t="45641" x="3732213" y="2911475"/>
          <p14:tracePt t="45665" x="3795713" y="2911475"/>
          <p14:tracePt t="45676" x="3867150" y="2938463"/>
          <p14:tracePt t="45698" x="3929063" y="2955925"/>
          <p14:tracePt t="45701" x="4071938" y="2990850"/>
          <p14:tracePt t="45733" x="4133850" y="3000375"/>
          <p14:tracePt t="45739" x="4205288" y="3027363"/>
          <p14:tracePt t="45750" x="4268788" y="3036888"/>
          <p14:tracePt t="46065" x="4286250" y="3036888"/>
          <p14:tracePt t="46077" x="4313238" y="3036888"/>
          <p14:tracePt t="46090" x="4340225" y="3036888"/>
          <p14:tracePt t="46103" x="4411663" y="3044825"/>
          <p14:tracePt t="46133" x="4446588" y="3054350"/>
          <p14:tracePt t="46139" x="4465638" y="3062288"/>
          <p14:tracePt t="46152" x="4518025" y="3062288"/>
          <p14:tracePt t="46184" x="4554538" y="3081338"/>
          <p14:tracePt t="46190" x="4572000" y="3089275"/>
          <p14:tracePt t="46212" x="4581525" y="3098800"/>
          <p14:tracePt t="46222" x="4589463" y="3108325"/>
          <p14:tracePt t="46505" x="4589463" y="3098800"/>
          <p14:tracePt t="46516" x="4589463" y="3081338"/>
          <p14:tracePt t="46530" x="4589463" y="3071813"/>
          <p14:tracePt t="46542" x="4581525" y="3036888"/>
          <p14:tracePt t="46570" x="4572000" y="3027363"/>
          <p14:tracePt t="46640" x="4572000" y="3009900"/>
          <p14:tracePt t="46652" x="4572000" y="3000375"/>
          <p14:tracePt t="46725" x="4562475" y="3000375"/>
          <p14:tracePt t="46871" x="4554538" y="3000375"/>
          <p14:tracePt t="46893" x="4554538" y="3009900"/>
          <p14:tracePt t="46919" x="4545013" y="3017838"/>
          <p14:tracePt t="47627" x="4545013" y="3027363"/>
          <p14:tracePt t="47783" x="4537075" y="3027363"/>
          <p14:tracePt t="48148" x="4537075" y="3036888"/>
          <p14:tracePt t="49866" x="0" y="0"/>
        </p14:tracePtLst>
        <p14:tracePtLst>
          <p14:tracePt t="54501" x="1608138" y="2455863"/>
          <p14:tracePt t="54996" x="1608138" y="2465388"/>
          <p14:tracePt t="55010" x="1608138" y="2490788"/>
          <p14:tracePt t="55023" x="1616075" y="2517775"/>
          <p14:tracePt t="55031" x="1633538" y="2554288"/>
          <p14:tracePt t="55045" x="1660525" y="2589213"/>
          <p14:tracePt t="55055" x="1704975" y="2633663"/>
          <p14:tracePt t="55068" x="1741488" y="2652713"/>
          <p14:tracePt t="55082" x="1776413" y="2687638"/>
          <p14:tracePt t="55122" x="1785938" y="2687638"/>
          <p14:tracePt t="55130" x="1795463" y="2687638"/>
          <p14:tracePt t="55153" x="1839913" y="2670175"/>
          <p14:tracePt t="55422" x="1857375" y="2670175"/>
          <p14:tracePt t="55441" x="1911350" y="2670175"/>
          <p14:tracePt t="55448" x="2000250" y="2670175"/>
          <p14:tracePt t="55469" x="2036763" y="2670175"/>
          <p14:tracePt t="55483" x="2125663" y="2705100"/>
          <p14:tracePt t="55498" x="2170113" y="2714625"/>
          <p14:tracePt t="55517" x="2232025" y="2724150"/>
          <p14:tracePt t="55552" x="2251075" y="2724150"/>
          <p14:tracePt t="55563" x="2259013" y="2724150"/>
          <p14:tracePt t="55571" x="2276475" y="2724150"/>
          <p14:tracePt t="55836" x="2295525" y="2705100"/>
          <p14:tracePt t="55854" x="2366963" y="2687638"/>
          <p14:tracePt t="55859" x="2428875" y="2652713"/>
          <p14:tracePt t="55874" x="2500313" y="2633663"/>
          <p14:tracePt t="55886" x="2608263" y="2633663"/>
          <p14:tracePt t="55907" x="2652713" y="2633663"/>
          <p14:tracePt t="55920" x="2732088" y="2670175"/>
          <p14:tracePt t="55935" x="2759075" y="2705100"/>
          <p14:tracePt t="55956" x="2786063" y="2751138"/>
          <p14:tracePt t="56225" x="2813050" y="2751138"/>
          <p14:tracePt t="56239" x="2840038" y="2732088"/>
          <p14:tracePt t="56250" x="2884488" y="2724150"/>
          <p14:tracePt t="56262" x="2938463" y="2705100"/>
          <p14:tracePt t="56271" x="3062288" y="2687638"/>
          <p14:tracePt t="56298" x="3205163" y="2679700"/>
          <p14:tracePt t="56310" x="3268663" y="2679700"/>
          <p14:tracePt t="56338" x="3330575" y="2679700"/>
          <p14:tracePt t="56345" x="3375025" y="2679700"/>
          <p14:tracePt t="56359" x="3500438" y="2679700"/>
          <p14:tracePt t="56373" x="3544888" y="2679700"/>
          <p14:tracePt t="56389" x="3598863" y="2679700"/>
          <p14:tracePt t="56389" x="3633788" y="2687638"/>
          <p14:tracePt t="56421" x="3670300" y="2697163"/>
          <p14:tracePt t="56688" x="3687763" y="2687638"/>
          <p14:tracePt t="56700" x="3724275" y="2660650"/>
          <p14:tracePt t="56712" x="3830638" y="2625725"/>
          <p14:tracePt t="56724" x="4010025" y="2571750"/>
          <p14:tracePt t="56729" x="4251325" y="2527300"/>
          <p14:tracePt t="56749" x="4643438" y="2509838"/>
          <p14:tracePt t="56760" x="4813300" y="2509838"/>
          <p14:tracePt t="56777" x="4938713" y="2527300"/>
          <p14:tracePt t="56810" x="5133975" y="2643188"/>
          <p14:tracePt t="56822" x="5214938" y="2732088"/>
          <p14:tracePt t="56834" x="5303838" y="2830513"/>
          <p14:tracePt t="56847" x="5446713" y="2965450"/>
          <p14:tracePt t="56871" x="5483225" y="2982913"/>
          <p14:tracePt t="56883" x="5527675" y="3000375"/>
          <p14:tracePt t="57165" x="5545138" y="2990850"/>
          <p14:tracePt t="57176" x="5562600" y="2973388"/>
          <p14:tracePt t="57186" x="5589588" y="2965450"/>
          <p14:tracePt t="57199" x="5616575" y="2928938"/>
          <p14:tracePt t="57222" x="5643563" y="2911475"/>
          <p14:tracePt t="57250" x="5680075" y="2884488"/>
          <p14:tracePt t="57261" x="5697538" y="2867025"/>
          <p14:tracePt t="57266" x="5705475" y="2847975"/>
          <p14:tracePt t="57284" x="5741988" y="2830513"/>
          <p14:tracePt t="57298" x="5759450" y="2822575"/>
          <p14:tracePt t="57336" x="5776913" y="2822575"/>
          <p14:tracePt t="57352" x="5795963" y="2813050"/>
          <p14:tracePt t="57358" x="5803900" y="2803525"/>
          <p14:tracePt t="57369" x="5840413" y="2803525"/>
          <p14:tracePt t="57460" x="0" y="0"/>
        </p14:tracePtLst>
        <p14:tracePtLst>
          <p14:tracePt t="62395" x="6589713" y="3000375"/>
          <p14:tracePt t="62654" x="6589713" y="2982913"/>
          <p14:tracePt t="62671" x="6589713" y="2965450"/>
          <p14:tracePt t="62697" x="6589713" y="2955925"/>
          <p14:tracePt t="62703" x="6589713" y="2946400"/>
          <p14:tracePt t="62802" x="6589713" y="2938463"/>
          <p14:tracePt t="62817" x="6589713" y="2928938"/>
          <p14:tracePt t="62825" x="6589713" y="2919413"/>
          <p14:tracePt t="62840" x="6581775" y="2911475"/>
          <p14:tracePt t="62850" x="6554788" y="2901950"/>
          <p14:tracePt t="62872" x="6500813" y="2884488"/>
          <p14:tracePt t="62892" x="6456363" y="2874963"/>
          <p14:tracePt t="62900" x="6419850" y="2874963"/>
          <p14:tracePt t="62922" x="6375400" y="2874963"/>
          <p14:tracePt t="62934" x="6330950" y="2874963"/>
          <p14:tracePt t="62948" x="6215063" y="2874963"/>
          <p14:tracePt t="62977" x="6170613" y="2894013"/>
          <p14:tracePt t="62984" x="6099175" y="2928938"/>
          <p14:tracePt t="62995" x="6081713" y="2938463"/>
          <p14:tracePt t="63020" x="6062663" y="2955925"/>
          <p14:tracePt t="63030" x="6037263" y="3017838"/>
          <p14:tracePt t="63055" x="6037263" y="3054350"/>
          <p14:tracePt t="63068" x="6037263" y="3081338"/>
          <p14:tracePt t="63314" x="6018213" y="3081338"/>
          <p14:tracePt t="63325" x="5965825" y="3081338"/>
          <p14:tracePt t="63351" x="5938838" y="3071813"/>
          <p14:tracePt t="63365" x="5911850" y="3071813"/>
          <p14:tracePt t="63374" x="5894388" y="3071813"/>
          <p14:tracePt t="63384" x="5867400" y="3062288"/>
          <p14:tracePt t="63409" x="5822950" y="3036888"/>
          <p14:tracePt t="63434" x="5813425" y="3017838"/>
          <p14:tracePt t="63445" x="5803900" y="3000375"/>
          <p14:tracePt t="63457" x="5795963" y="2990850"/>
          <p14:tracePt t="63470" x="5768975" y="2955925"/>
          <p14:tracePt t="63507" x="5768975" y="2946400"/>
          <p14:tracePt t="63521" x="5759450" y="2946400"/>
          <p14:tracePt t="63581" x="5768975" y="2938463"/>
          <p14:tracePt t="63591" x="5786438" y="2919413"/>
          <p14:tracePt t="63604" x="5813425" y="2901950"/>
          <p14:tracePt t="63617" x="5840413" y="2894013"/>
          <p14:tracePt t="63634" x="5875338" y="2874963"/>
          <p14:tracePt t="63641" x="5911850" y="2857500"/>
          <p14:tracePt t="63653" x="5973763" y="2840038"/>
          <p14:tracePt t="63684" x="6010275" y="2822575"/>
          <p14:tracePt t="63690" x="6126163" y="2786063"/>
          <p14:tracePt t="63713" x="6205538" y="2776538"/>
          <p14:tracePt t="63724" x="6276975" y="2768600"/>
          <p14:tracePt t="63740" x="6394450" y="2759075"/>
          <p14:tracePt t="63762" x="6456363" y="2759075"/>
          <p14:tracePt t="63776" x="6500813" y="2759075"/>
          <p14:tracePt t="63786" x="6599238" y="2759075"/>
          <p14:tracePt t="63811" x="6643688" y="2759075"/>
          <p14:tracePt t="63823" x="6670675" y="2759075"/>
          <p14:tracePt t="63854" x="6715125" y="2768600"/>
          <p14:tracePt t="63857" x="6742113" y="2776538"/>
          <p14:tracePt t="64130" x="6759575" y="2776538"/>
          <p14:tracePt t="64140" x="6796088" y="2776538"/>
          <p14:tracePt t="64152" x="6823075" y="2776538"/>
          <p14:tracePt t="64166" x="6929438" y="2776538"/>
          <p14:tracePt t="64178" x="6983413" y="2776538"/>
          <p14:tracePt t="64202" x="7010400" y="2776538"/>
          <p14:tracePt t="64213" x="7027863" y="2776538"/>
          <p14:tracePt t="64227" x="7062788" y="2786063"/>
          <p14:tracePt t="64250" x="7081838" y="2786063"/>
          <p14:tracePt t="64266" x="7099300" y="2786063"/>
          <p14:tracePt t="64273" x="7126288" y="2786063"/>
          <p14:tracePt t="64299" x="7143750" y="2786063"/>
          <p14:tracePt t="64310" x="7153275" y="2786063"/>
          <p14:tracePt t="64543" x="7197725" y="2786063"/>
          <p14:tracePt t="64554" x="7277100" y="2786063"/>
          <p14:tracePt t="64566" x="7375525" y="2813050"/>
          <p14:tracePt t="64579" x="7562850" y="2884488"/>
          <p14:tracePt t="64603" x="7626350" y="2911475"/>
          <p14:tracePt t="64615" x="7705725" y="2955925"/>
          <p14:tracePt t="64627" x="7742238" y="2973388"/>
          <p14:tracePt t="64652" x="7769225" y="2990850"/>
          <p14:tracePt t="64663" x="7796213" y="3000375"/>
          <p14:tracePt t="64931" x="7786688" y="2990850"/>
          <p14:tracePt t="64949" x="7759700" y="2973388"/>
          <p14:tracePt t="64957" x="7724775" y="2946400"/>
          <p14:tracePt t="64968" x="7653338" y="2919413"/>
          <p14:tracePt t="64980" x="7446963" y="2830513"/>
          <p14:tracePt t="65012" x="7340600" y="2822575"/>
          <p14:tracePt t="65017" x="7153275" y="2803525"/>
          <p14:tracePt t="65041" x="7062788" y="2795588"/>
          <p14:tracePt t="65054" x="6965950" y="2795588"/>
          <p14:tracePt t="65068" x="6858000" y="2795588"/>
          <p14:tracePt t="65089" x="6823075" y="2795588"/>
          <p14:tracePt t="65103" x="6804025" y="2795588"/>
          <p14:tracePt t="65115" x="6777038" y="2822575"/>
          <p14:tracePt t="65140" x="6769100" y="2840038"/>
          <p14:tracePt t="65421" x="6751638" y="2803525"/>
          <p14:tracePt t="65432" x="6715125" y="2751138"/>
          <p14:tracePt t="65444" x="6589713" y="2616200"/>
          <p14:tracePt t="65468" x="6491288" y="2571750"/>
          <p14:tracePt t="65479" x="6384925" y="2536825"/>
          <p14:tracePt t="65491" x="6205538" y="2490788"/>
          <p14:tracePt t="65504" x="5830888" y="2455863"/>
          <p14:tracePt t="65532" x="5616575" y="2455863"/>
          <p14:tracePt t="65542" x="5367338" y="2455863"/>
          <p14:tracePt t="65552" x="4884738" y="2536825"/>
          <p14:tracePt t="65578" x="4518025" y="2625725"/>
          <p14:tracePt t="65603" x="4375150" y="2660650"/>
          <p14:tracePt t="65614" x="4276725" y="2697163"/>
          <p14:tracePt t="65636" x="4170363" y="2714625"/>
          <p14:tracePt t="65650" x="4143375" y="2724150"/>
          <p14:tracePt t="65662" x="4125913" y="2741613"/>
          <p14:tracePt t="65675" x="4116388" y="2751138"/>
          <p14:tracePt t="65688" x="4116388" y="2768600"/>
          <p14:tracePt t="65711" x="4116388" y="2795588"/>
          <p14:tracePt t="65720" x="4116388" y="2822575"/>
          <p14:tracePt t="65749" x="4125913" y="2830513"/>
          <p14:tracePt t="66016" x="4143375" y="2830513"/>
          <p14:tracePt t="66028" x="4179888" y="2830513"/>
          <p14:tracePt t="66041" x="4251325" y="2830513"/>
          <p14:tracePt t="66054" x="4357688" y="2830513"/>
          <p14:tracePt t="66071" x="4446588" y="2830513"/>
          <p14:tracePt t="66077" x="4679950" y="2830513"/>
          <p14:tracePt t="66089" x="4795838" y="2830513"/>
          <p14:tracePt t="66114" x="4902200" y="2830513"/>
          <p14:tracePt t="66123" x="5062538" y="2867025"/>
          <p14:tracePt t="66150" x="5116513" y="2884488"/>
          <p14:tracePt t="66163" x="5143500" y="2911475"/>
          <p14:tracePt t="66174" x="5160963" y="2938463"/>
          <p14:tracePt t="66199" x="5170488" y="2946400"/>
          <p14:tracePt t="66794" x="5180013" y="2946400"/>
          <p14:tracePt t="66807" x="5187950" y="2946400"/>
          <p14:tracePt t="66819" x="5197475" y="2938463"/>
          <p14:tracePt t="66830" x="5224463" y="2919413"/>
          <p14:tracePt t="66858" x="5241925" y="2919413"/>
          <p14:tracePt t="66868" x="5268913" y="2919413"/>
          <p14:tracePt t="66898" x="5286375" y="2919413"/>
          <p14:tracePt t="66905" x="5295900" y="2911475"/>
          <p14:tracePt t="66916" x="5357813" y="2911475"/>
          <p14:tracePt t="66930" x="5375275" y="2911475"/>
          <p14:tracePt t="66963" x="5384800" y="2911475"/>
          <p14:tracePt t="66968" x="5429250" y="2911475"/>
          <p14:tracePt t="67212" x="5438775" y="2901950"/>
          <p14:tracePt t="67224" x="5465763" y="2901950"/>
          <p14:tracePt t="67226" x="5527675" y="2894013"/>
          <p14:tracePt t="67247" x="5599113" y="2894013"/>
          <p14:tracePt t="67259" x="5697538" y="2894013"/>
          <p14:tracePt t="67266" x="5894388" y="2894013"/>
          <p14:tracePt t="67284" x="5973763" y="2928938"/>
          <p14:tracePt t="67300" x="6126163" y="2982913"/>
          <p14:tracePt t="67319" x="6205538" y="3017838"/>
          <p14:tracePt t="67354" x="6269038" y="3044825"/>
          <p14:tracePt t="67612" x="6296025" y="3027363"/>
          <p14:tracePt t="67623" x="6323013" y="3009900"/>
          <p14:tracePt t="67635" x="6348413" y="2990850"/>
          <p14:tracePt t="67651" x="6367463" y="2982913"/>
          <p14:tracePt t="67661" x="6375400" y="2973388"/>
          <p14:tracePt t="67671" x="6429375" y="2955925"/>
          <p14:tracePt t="67696" x="6456363" y="2946400"/>
          <p14:tracePt t="67709" x="6518275" y="2928938"/>
          <p14:tracePt t="67721" x="6537325" y="2919413"/>
          <p14:tracePt t="67738" x="6545263" y="2919413"/>
          <p14:tracePt t="67904" x="6537325" y="2928938"/>
          <p14:tracePt t="67915" x="6527800" y="2938463"/>
          <p14:tracePt t="67929" x="6500813" y="2955925"/>
          <p14:tracePt t="67940" x="6483350" y="2982913"/>
          <p14:tracePt t="67969" x="6456363" y="3036888"/>
          <p14:tracePt t="67979" x="6411913" y="3098800"/>
          <p14:tracePt t="67990" x="6348413" y="3295650"/>
          <p14:tracePt t="68015" x="6340475" y="3527425"/>
          <p14:tracePt t="68027" x="6340475" y="3598863"/>
          <p14:tracePt t="68049" x="6340475" y="3643313"/>
          <p14:tracePt t="68072" x="6340475" y="3670300"/>
          <p14:tracePt t="68083" x="6340475" y="3705225"/>
          <p14:tracePt t="68103" x="6357938" y="3732213"/>
          <p14:tracePt t="68123" x="6357938" y="3751263"/>
          <p14:tracePt t="68134" x="6357938" y="3759200"/>
          <p14:tracePt t="68147" x="6367463" y="3786188"/>
          <p14:tracePt t="68159" x="6375400" y="3803650"/>
          <p14:tracePt t="68441" x="6375400" y="3795713"/>
          <p14:tracePt t="68536" x="6367463" y="3795713"/>
          <p14:tracePt t="68562" x="6357938" y="3803650"/>
          <p14:tracePt t="68661" x="6348413" y="3822700"/>
          <p14:tracePt t="68672" x="6313488" y="3840163"/>
          <p14:tracePt t="68696" x="6296025" y="3857625"/>
          <p14:tracePt t="68715" x="6269038" y="3867150"/>
          <p14:tracePt t="68729" x="6259513" y="3884613"/>
          <p14:tracePt t="68734" x="6215063" y="3902075"/>
          <p14:tracePt t="68747" x="6188075" y="3919538"/>
          <p14:tracePt t="68770" x="6161088" y="3929063"/>
          <p14:tracePt t="68775" x="6116638" y="3938588"/>
          <p14:tracePt t="68808" x="6099175" y="3946525"/>
          <p14:tracePt t="68810" x="6089650" y="3965575"/>
          <p14:tracePt t="68936" x="0" y="0"/>
        </p14:tracePtLst>
        <p14:tracePtLst>
          <p14:tracePt t="74223" x="2768600" y="2517775"/>
          <p14:tracePt t="74293" x="2759075" y="2517775"/>
          <p14:tracePt t="74308" x="2741613" y="2517775"/>
          <p14:tracePt t="74320" x="2705100" y="2517775"/>
          <p14:tracePt t="74332" x="2687638" y="2517775"/>
          <p14:tracePt t="74355" x="2679700" y="2517775"/>
          <p14:tracePt t="74380" x="2697163" y="2509838"/>
          <p14:tracePt t="74393" x="2759075" y="2517775"/>
          <p14:tracePt t="74513" x="2759075" y="2509838"/>
          <p14:tracePt t="74528" x="2759075" y="2490788"/>
          <p14:tracePt t="74538" x="2751138" y="2482850"/>
          <p14:tracePt t="74551" x="2741613" y="2465388"/>
          <p14:tracePt t="74563" x="2687638" y="2419350"/>
          <p14:tracePt t="74588" x="2643188" y="2393950"/>
          <p14:tracePt t="74600" x="2571750" y="2339975"/>
          <p14:tracePt t="74633" x="2509838" y="2295525"/>
          <p14:tracePt t="74637" x="2455863" y="2268538"/>
          <p14:tracePt t="74648" x="2322513" y="2197100"/>
          <p14:tracePt t="74673" x="2276475" y="2179638"/>
          <p14:tracePt t="74685" x="2187575" y="2160588"/>
          <p14:tracePt t="74713" x="2152650" y="2160588"/>
          <p14:tracePt t="74722" x="2116138" y="2160588"/>
          <p14:tracePt t="74730" x="2081213" y="2160588"/>
          <p14:tracePt t="74964" x="2062163" y="2143125"/>
          <p14:tracePt t="74976" x="2054225" y="2125663"/>
          <p14:tracePt t="74990" x="2036763" y="2098675"/>
          <p14:tracePt t="74999" x="1982788" y="2000250"/>
          <p14:tracePt t="75026" x="1928813" y="1901825"/>
          <p14:tracePt t="75038" x="1893888" y="1803400"/>
          <p14:tracePt t="75052" x="1830388" y="1697038"/>
          <p14:tracePt t="75074" x="1812925" y="1670050"/>
          <p14:tracePt t="75086" x="1785938" y="1608138"/>
          <p14:tracePt t="75112" x="1776413" y="1581150"/>
          <p14:tracePt t="75122" x="1768475" y="1562100"/>
          <p14:tracePt t="75134" x="1768475" y="1554163"/>
          <p14:tracePt t="75195" x="1768475" y="1544638"/>
          <p14:tracePt t="75221" x="1768475" y="1536700"/>
          <p14:tracePt t="75245" x="1768475" y="1517650"/>
          <p14:tracePt t="75257" x="1768475" y="1500188"/>
          <p14:tracePt t="75272" x="1768475" y="1482725"/>
          <p14:tracePt t="75274" x="1768475" y="1473200"/>
          <p14:tracePt t="75294" x="1776413" y="1465263"/>
          <p14:tracePt t="75305" x="1776413" y="1455738"/>
          <p14:tracePt t="75319" x="1785938" y="1455738"/>
          <p14:tracePt t="76337" x="1795463" y="1455738"/>
          <p14:tracePt t="76378" x="1812925" y="1465263"/>
          <p14:tracePt t="76391" x="1830388" y="1490663"/>
          <p14:tracePt t="76403" x="1847850" y="1536700"/>
          <p14:tracePt t="76414" x="1928813" y="1687513"/>
          <p14:tracePt t="76449" x="1973263" y="1785938"/>
          <p14:tracePt t="76453" x="2027238" y="1893888"/>
          <p14:tracePt t="76463" x="2160588" y="2224088"/>
          <p14:tracePt t="76495" x="2232025" y="2393950"/>
          <p14:tracePt t="76768" x="2232025" y="2482850"/>
          <p14:tracePt t="76779" x="2232025" y="2589213"/>
          <p14:tracePt t="76791" x="2241550" y="2670175"/>
          <p14:tracePt t="76804" x="2251075" y="2714625"/>
          <p14:tracePt t="76816" x="2268538" y="2768600"/>
          <p14:tracePt t="76840" x="2286000" y="2795588"/>
          <p14:tracePt t="76855" x="2303463" y="2840038"/>
          <p14:tracePt t="76876" x="2303463" y="2857500"/>
          <p14:tracePt t="76890" x="2303463" y="2874963"/>
          <p14:tracePt t="78143" x="2303463" y="2884488"/>
          <p14:tracePt t="78155" x="2295525" y="2901950"/>
          <p14:tracePt t="78167" x="2286000" y="2919413"/>
          <p14:tracePt t="78180" x="2276475" y="2973388"/>
          <p14:tracePt t="78203" x="2268538" y="3000375"/>
          <p14:tracePt t="78216" x="2268538" y="3036888"/>
          <p14:tracePt t="78229" x="2259013" y="3071813"/>
          <p14:tracePt t="78508" x="2241550" y="3089275"/>
          <p14:tracePt t="78522" x="2205038" y="3125788"/>
          <p14:tracePt t="78529" x="2036763" y="3295650"/>
          <p14:tracePt t="78548" x="1938338" y="3384550"/>
          <p14:tracePt t="78569" x="1839913" y="3482975"/>
          <p14:tracePt t="78582" x="1633538" y="3660775"/>
          <p14:tracePt t="78608" x="1536700" y="3759200"/>
          <p14:tracePt t="78618" x="1357313" y="3867150"/>
          <p14:tracePt t="78631" x="1285875" y="3894138"/>
          <p14:tracePt t="78656" x="1231900" y="3911600"/>
          <p14:tracePt t="78667" x="1152525" y="3946525"/>
          <p14:tracePt t="78697" x="1125538" y="3946525"/>
          <p14:tracePt t="78703" x="1108075" y="3946525"/>
          <p14:tracePt t="78717" x="1098550" y="3965575"/>
          <p14:tracePt t="78732" x="1089025" y="3965575"/>
          <p14:tracePt t="79083" x="1089025" y="3956050"/>
          <p14:tracePt t="79095" x="1098550" y="3946525"/>
          <p14:tracePt t="79106" x="1143000" y="3894138"/>
          <p14:tracePt t="79134" x="1179513" y="3848100"/>
          <p14:tracePt t="79143" x="1250950" y="3786188"/>
          <p14:tracePt t="79154" x="1401763" y="3670300"/>
          <p14:tracePt t="79170" x="1527175" y="3625850"/>
          <p14:tracePt t="79185" x="1919288" y="3455988"/>
          <p14:tracePt t="79216" x="2143125" y="3375025"/>
          <p14:tracePt t="79221" x="2374900" y="3276600"/>
          <p14:tracePt t="79240" x="2894013" y="3071813"/>
          <p14:tracePt t="79253" x="3116263" y="2990850"/>
          <p14:tracePt t="79269" x="3322638" y="2955925"/>
          <p14:tracePt t="79290" x="3652838" y="2938463"/>
          <p14:tracePt t="79311" x="3813175" y="2919413"/>
          <p14:tracePt t="79325" x="4027488" y="2894013"/>
          <p14:tracePt t="79336" x="4071938" y="2894013"/>
          <p14:tracePt t="79361" x="4081463" y="2901950"/>
          <p14:tracePt t="79752" x="4089400" y="2901950"/>
          <p14:tracePt t="79788" x="4098925" y="2901950"/>
          <p14:tracePt t="79827" x="4116388" y="2901950"/>
          <p14:tracePt t="79837" x="4152900" y="2894013"/>
          <p14:tracePt t="79848" x="4179888" y="2894013"/>
          <p14:tracePt t="79858" x="4286250" y="2894013"/>
          <p14:tracePt t="79886" x="4348163" y="2894013"/>
          <p14:tracePt t="79898" x="4429125" y="2919413"/>
          <p14:tracePt t="79910" x="4537075" y="3000375"/>
          <p14:tracePt t="80153" x="4537075" y="2990850"/>
          <p14:tracePt t="80165" x="4537075" y="2982913"/>
          <p14:tracePt t="80190" x="4562475" y="2973388"/>
          <p14:tracePt t="80203" x="4643438" y="2955925"/>
          <p14:tracePt t="80213" x="4983163" y="2955925"/>
          <p14:tracePt t="80228" x="5322888" y="3027363"/>
          <p14:tracePt t="80261" x="5840413" y="3214688"/>
          <p14:tracePt t="80264" x="6010275" y="3303588"/>
          <p14:tracePt t="80278" x="6134100" y="3375025"/>
          <p14:tracePt t="80295" x="6276975" y="3446463"/>
          <p14:tracePt t="80324" x="6313488" y="3465513"/>
          <p14:tracePt t="80336" x="6323013" y="3473450"/>
          <p14:tracePt t="80350" x="6330950" y="3490913"/>
          <p14:tracePt t="80445" x="6296025" y="3490913"/>
          <p14:tracePt t="80466" x="6197600" y="3465513"/>
          <p14:tracePt t="80470" x="6089650" y="3438525"/>
          <p14:tracePt t="80481" x="5688013" y="3384550"/>
          <p14:tracePt t="80511" x="5402263" y="3367088"/>
          <p14:tracePt t="80519" x="5180013" y="3367088"/>
          <p14:tracePt t="80531" x="4751388" y="3402013"/>
          <p14:tracePt t="80554" x="4537075" y="3446463"/>
          <p14:tracePt t="80573" x="4232275" y="3598863"/>
          <p14:tracePt t="80592" x="4152900" y="3643313"/>
          <p14:tracePt t="80603" x="4116388" y="3660775"/>
          <p14:tracePt t="80615" x="4081463" y="3705225"/>
          <p14:tracePt t="80909" x="4089400" y="3732213"/>
          <p14:tracePt t="80920" x="4116388" y="3759200"/>
          <p14:tracePt t="80933" x="4160838" y="3813175"/>
          <p14:tracePt t="80945" x="4187825" y="3848100"/>
          <p14:tracePt t="80956" x="4232275" y="3911600"/>
          <p14:tracePt t="80968" x="4303713" y="4017963"/>
          <p14:tracePt t="81000" x="4348163" y="4054475"/>
          <p14:tracePt t="81008" x="4367213" y="4098925"/>
          <p14:tracePt t="81019" x="4384675" y="4133850"/>
          <p14:tracePt t="81042" x="4394200" y="4143375"/>
          <p14:tracePt t="81054" x="4394200" y="4170363"/>
          <p14:tracePt t="81078" x="4394200" y="4187825"/>
          <p14:tracePt t="81091" x="4394200" y="4197350"/>
          <p14:tracePt t="81105" x="4394200" y="4205288"/>
          <p14:tracePt t="81438" x="0" y="0"/>
        </p14:tracePtLst>
        <p14:tracePtLst>
          <p14:tracePt t="85896" x="223838" y="4633913"/>
          <p14:tracePt t="86315" x="241300" y="4633913"/>
          <p14:tracePt t="86327" x="258763" y="4633913"/>
          <p14:tracePt t="86338" x="295275" y="4633913"/>
          <p14:tracePt t="86351" x="347663" y="4633913"/>
          <p14:tracePt t="86363" x="384175" y="4633913"/>
          <p14:tracePt t="86388" x="401638" y="4633913"/>
          <p14:tracePt t="86399" x="455613" y="4652963"/>
          <p14:tracePt t="86414" x="465138" y="4670425"/>
          <p14:tracePt t="86437" x="500063" y="4705350"/>
          <p14:tracePt t="86448" x="527050" y="4768850"/>
          <p14:tracePt t="86480" x="554038" y="4803775"/>
          <p14:tracePt t="86485" x="561975" y="4822825"/>
          <p14:tracePt t="86732" x="544513" y="4795838"/>
          <p14:tracePt t="86741" x="527050" y="4768850"/>
          <p14:tracePt t="86750" x="517525" y="4714875"/>
          <p14:tracePt t="86768" x="517525" y="4679950"/>
          <p14:tracePt t="86789" x="517525" y="4633913"/>
          <p14:tracePt t="86801" x="517525" y="4625975"/>
          <p14:tracePt t="86826" x="527050" y="4608513"/>
          <p14:tracePt t="86837" x="571500" y="4554538"/>
          <p14:tracePt t="86852" x="598488" y="4518025"/>
          <p14:tracePt t="86874" x="642938" y="4483100"/>
          <p14:tracePt t="86887" x="723900" y="4429125"/>
          <p14:tracePt t="86917" x="750888" y="4402138"/>
          <p14:tracePt t="86924" x="795338" y="4384675"/>
          <p14:tracePt t="86936" x="830263" y="4375150"/>
          <p14:tracePt t="86953" x="857250" y="4367213"/>
          <p14:tracePt t="86972" x="901700" y="4367213"/>
          <p14:tracePt t="86997" x="911225" y="4367213"/>
          <p14:tracePt t="87010" x="919163" y="4367213"/>
          <p14:tracePt t="87021" x="919163" y="4394200"/>
          <p14:tracePt t="87278" x="946150" y="4394200"/>
          <p14:tracePt t="87288" x="973138" y="4411663"/>
          <p14:tracePt t="87300" x="1000125" y="4438650"/>
          <p14:tracePt t="87314" x="1009650" y="4465638"/>
          <p14:tracePt t="87325" x="1044575" y="4510088"/>
          <p14:tracePt t="87355" x="1062038" y="4518025"/>
          <p14:tracePt t="87363" x="1071563" y="4527550"/>
          <p14:tracePt t="87568" x="1044575" y="4527550"/>
          <p14:tracePt t="87582" x="1009650" y="4510088"/>
          <p14:tracePt t="87594" x="893763" y="4465638"/>
          <p14:tracePt t="87607" x="812800" y="4446588"/>
          <p14:tracePt t="87623" x="723900" y="4429125"/>
          <p14:tracePt t="87623" x="652463" y="4411663"/>
          <p14:tracePt t="87653" x="608013" y="4402138"/>
          <p14:tracePt t="87667" x="517525" y="4394200"/>
          <p14:tracePt t="87679" x="500063" y="4394200"/>
          <p14:tracePt t="87703" x="473075" y="4394200"/>
          <p14:tracePt t="87715" x="455613" y="4394200"/>
          <p14:tracePt t="87727" x="446088" y="4394200"/>
          <p14:tracePt t="87799" x="455613" y="4384675"/>
          <p14:tracePt t="87811" x="500063" y="4367213"/>
          <p14:tracePt t="87824" x="544513" y="4367213"/>
          <p14:tracePt t="87836" x="588963" y="4357688"/>
          <p14:tracePt t="87847" x="625475" y="4348163"/>
          <p14:tracePt t="87861" x="679450" y="4348163"/>
          <p14:tracePt t="87886" x="714375" y="4348163"/>
          <p14:tracePt t="87898" x="795338" y="4367213"/>
          <p14:tracePt t="87921" x="847725" y="4384675"/>
          <p14:tracePt t="87934" x="901700" y="4394200"/>
          <p14:tracePt t="87946" x="1017588" y="4456113"/>
          <p14:tracePt t="87976" x="1054100" y="4483100"/>
          <p14:tracePt t="87983" x="1125538" y="4527550"/>
          <p14:tracePt t="88264" x="1108075" y="4527550"/>
          <p14:tracePt t="88276" x="1089025" y="4527550"/>
          <p14:tracePt t="88288" x="1054100" y="4527550"/>
          <p14:tracePt t="88301" x="1027113" y="4527550"/>
          <p14:tracePt t="88313" x="990600" y="4527550"/>
          <p14:tracePt t="88325" x="946150" y="4527550"/>
          <p14:tracePt t="88340" x="893763" y="4527550"/>
          <p14:tracePt t="88349" x="812800" y="4527550"/>
          <p14:tracePt t="88372" x="768350" y="4518025"/>
          <p14:tracePt t="88384" x="687388" y="4483100"/>
          <p14:tracePt t="88399" x="652463" y="4446588"/>
          <p14:tracePt t="88422" x="608013" y="4419600"/>
          <p14:tracePt t="88433" x="571500" y="4357688"/>
          <p14:tracePt t="88458" x="571500" y="4330700"/>
          <p14:tracePt t="88470" x="571500" y="4295775"/>
          <p14:tracePt t="88482" x="571500" y="4214813"/>
          <p14:tracePt t="88507" x="581025" y="4179888"/>
          <p14:tracePt t="88518" x="714375" y="4062413"/>
          <p14:tracePt t="88548" x="795338" y="4010025"/>
          <p14:tracePt t="88558" x="893763" y="3946525"/>
          <p14:tracePt t="88568" x="1044575" y="3867150"/>
          <p14:tracePt t="88592" x="1116013" y="3848100"/>
          <p14:tracePt t="88605" x="1143000" y="3848100"/>
          <p14:tracePt t="88633" x="1179513" y="3848100"/>
          <p14:tracePt t="88641" x="1204913" y="3848100"/>
          <p14:tracePt t="88655" x="1285875" y="3884613"/>
          <p14:tracePt t="88667" x="1330325" y="3938588"/>
          <p14:tracePt t="88699" x="1401763" y="4037013"/>
          <p14:tracePt t="88703" x="1438275" y="4116388"/>
          <p14:tracePt t="88717" x="1473200" y="4214813"/>
          <p14:tracePt t="88735" x="1490663" y="4322763"/>
          <p14:tracePt t="88763" x="1517650" y="4367213"/>
          <p14:tracePt t="88770" x="1527175" y="4411663"/>
          <p14:tracePt t="88787" x="1527175" y="4473575"/>
          <p14:tracePt t="88813" x="1527175" y="4500563"/>
          <p14:tracePt t="88824" x="1473200" y="4572000"/>
          <p14:tracePt t="88836" x="1419225" y="4598988"/>
          <p14:tracePt t="88872" x="1258888" y="4670425"/>
          <p14:tracePt t="88886" x="1169988" y="4697413"/>
          <p14:tracePt t="88897" x="1071563" y="4714875"/>
          <p14:tracePt t="88908" x="973138" y="4732338"/>
          <p14:tracePt t="88921" x="822325" y="4751388"/>
          <p14:tracePt t="88936" x="741363" y="4759325"/>
          <p14:tracePt t="88958" x="679450" y="4776788"/>
          <p14:tracePt t="88979" x="588963" y="4786313"/>
          <p14:tracePt t="88998" x="536575" y="4786313"/>
          <p14:tracePt t="89008" x="517525" y="4786313"/>
          <p14:tracePt t="89032" x="509588" y="4786313"/>
          <p14:tracePt t="89044" x="500063" y="4786313"/>
          <p14:tracePt t="89055" x="482600" y="4776788"/>
          <p14:tracePt t="89079" x="482600" y="4759325"/>
          <p14:tracePt t="89094" x="482600" y="4741863"/>
          <p14:tracePt t="89105" x="482600" y="4714875"/>
          <p14:tracePt t="89137" x="490538" y="4687888"/>
          <p14:tracePt t="89141" x="588963" y="4581525"/>
          <p14:tracePt t="89227" x="598488" y="4572000"/>
          <p14:tracePt t="89237" x="608013" y="4562475"/>
          <p14:tracePt t="89251" x="615950" y="4562475"/>
          <p14:tracePt t="89263" x="625475" y="4554538"/>
          <p14:tracePt t="89286" x="633413" y="4554538"/>
          <p14:tracePt t="89314" x="642938" y="4545013"/>
          <p14:tracePt t="89333" x="652463" y="4537075"/>
          <p14:tracePt t="89346" x="660400" y="4527550"/>
          <p14:tracePt t="89359" x="679450" y="4518025"/>
          <p14:tracePt t="89423" x="687388" y="4518025"/>
          <p14:tracePt t="89848" x="714375" y="4518025"/>
          <p14:tracePt t="89858" x="768350" y="4518025"/>
          <p14:tracePt t="89871" x="830263" y="4500563"/>
          <p14:tracePt t="89882" x="919163" y="4500563"/>
          <p14:tracePt t="89895" x="1089025" y="4518025"/>
          <p14:tracePt t="89918" x="1169988" y="4545013"/>
          <p14:tracePt t="89933" x="1214438" y="4562475"/>
          <p14:tracePt t="89948" x="1250950" y="4581525"/>
          <p14:tracePt t="89979" x="1258888" y="4581525"/>
          <p14:tracePt t="89997" x="1268413" y="4581525"/>
          <p14:tracePt t="90018" x="1295400" y="4581525"/>
          <p14:tracePt t="90042" x="1303338" y="4581525"/>
          <p14:tracePt t="90211" x="1276350" y="4581525"/>
          <p14:tracePt t="90226" x="1241425" y="4572000"/>
          <p14:tracePt t="90239" x="1187450" y="4545013"/>
          <p14:tracePt t="90249" x="1125538" y="4527550"/>
          <p14:tracePt t="90262" x="1044575" y="4500563"/>
          <p14:tracePt t="90280" x="990600" y="4491038"/>
          <p14:tracePt t="90285" x="946150" y="4473575"/>
          <p14:tracePt t="90299" x="928688" y="4473575"/>
          <p14:tracePt t="90321" x="919163" y="4473575"/>
          <p14:tracePt t="90772" x="928688" y="4473575"/>
          <p14:tracePt t="90784" x="946150" y="4483100"/>
          <p14:tracePt t="90798" x="946150" y="4491038"/>
          <p14:tracePt t="90809" x="965200" y="4500563"/>
          <p14:tracePt t="90819" x="973138" y="4510088"/>
          <p14:tracePt t="90832" x="982663" y="4527550"/>
          <p14:tracePt t="90857" x="1000125" y="4527550"/>
          <p14:tracePt t="91284" x="1017588" y="4527550"/>
          <p14:tracePt t="91296" x="1036638" y="4527550"/>
          <p14:tracePt t="91308" x="1054100" y="4527550"/>
          <p14:tracePt t="91321" x="1081088" y="4527550"/>
          <p14:tracePt t="91334" x="1098550" y="4527550"/>
          <p14:tracePt t="91345" x="1116013" y="4537075"/>
          <p14:tracePt t="91358" x="1160463" y="4554538"/>
          <p14:tracePt t="91381" x="1187450" y="4562475"/>
          <p14:tracePt t="91393" x="1231900" y="4581525"/>
          <p14:tracePt t="91417" x="1250950" y="4589463"/>
          <p14:tracePt t="91431" x="1276350" y="4608513"/>
          <p14:tracePt t="91442" x="1303338" y="4616450"/>
          <p14:tracePt t="91808" x="1285875" y="4616450"/>
          <p14:tracePt t="91822" x="1241425" y="4616450"/>
          <p14:tracePt t="91833" x="1169988" y="4616450"/>
          <p14:tracePt t="91845" x="1071563" y="4616450"/>
          <p14:tracePt t="91856" x="965200" y="4616450"/>
          <p14:tracePt t="91870" x="795338" y="4581525"/>
          <p14:tracePt t="91896" x="741363" y="4545013"/>
          <p14:tracePt t="91905" x="714375" y="4518025"/>
          <p14:tracePt t="91917" x="704850" y="4510088"/>
          <p14:tracePt t="91929" x="696913" y="4510088"/>
          <p14:tracePt t="92172" x="704850" y="4510088"/>
          <p14:tracePt t="92187" x="714375" y="4510088"/>
          <p14:tracePt t="92405" x="731838" y="4510088"/>
          <p14:tracePt t="92417" x="750888" y="4510088"/>
          <p14:tracePt t="92444" x="758825" y="4510088"/>
          <p14:tracePt t="92452" x="768350" y="4510088"/>
          <p14:tracePt t="92464" x="776288" y="4518025"/>
          <p14:tracePt t="92477" x="785813" y="4527550"/>
          <p14:tracePt t="92489" x="812800" y="4537075"/>
          <p14:tracePt t="92501" x="830263" y="4562475"/>
          <p14:tracePt t="92757" x="830263" y="4554538"/>
          <p14:tracePt t="92772" x="830263" y="4518025"/>
          <p14:tracePt t="92774" x="830263" y="4483100"/>
          <p14:tracePt t="92795" x="830263" y="4446588"/>
          <p14:tracePt t="92808" x="812800" y="4419600"/>
          <p14:tracePt t="92819" x="803275" y="4402138"/>
          <p14:tracePt t="92843" x="795338" y="4384675"/>
          <p14:tracePt t="92855" x="795338" y="4375150"/>
          <p14:tracePt t="92886" x="795338" y="4367213"/>
          <p14:tracePt t="93065" x="803275" y="4375150"/>
          <p14:tracePt t="93075" x="812800" y="4394200"/>
          <p14:tracePt t="93099" x="822325" y="4411663"/>
          <p14:tracePt t="93111" x="839788" y="4438650"/>
          <p14:tracePt t="93123" x="857250" y="4456113"/>
          <p14:tracePt t="93135" x="884238" y="4473575"/>
          <p14:tracePt t="93149" x="901700" y="4483100"/>
          <p14:tracePt t="93164" x="919163" y="4500563"/>
          <p14:tracePt t="93173" x="938213" y="4527550"/>
          <p14:tracePt t="93464" x="955675" y="4510088"/>
          <p14:tracePt t="93479" x="973138" y="4483100"/>
          <p14:tracePt t="93491" x="1000125" y="4465638"/>
          <p14:tracePt t="93507" x="1036638" y="4429125"/>
          <p14:tracePt t="93511" x="1089025" y="4384675"/>
          <p14:tracePt t="93525" x="1179513" y="4322763"/>
          <p14:tracePt t="93557" x="1223963" y="4295775"/>
          <p14:tracePt t="93576" x="1285875" y="4241800"/>
          <p14:tracePt t="93586" x="1303338" y="4232275"/>
          <p14:tracePt t="93599" x="1312863" y="4214813"/>
          <p14:tracePt t="93613" x="1322388" y="4205288"/>
          <p14:tracePt t="93634" x="1330325" y="4197350"/>
          <p14:tracePt t="93646" x="1330325" y="4187825"/>
          <p14:tracePt t="93661" x="1339850" y="4187825"/>
          <p14:tracePt t="93867" x="1330325" y="4187825"/>
          <p14:tracePt t="93882" x="1312863" y="4197350"/>
          <p14:tracePt t="93891" x="1276350" y="4214813"/>
          <p14:tracePt t="93903" x="1223963" y="4251325"/>
          <p14:tracePt t="93919" x="1071563" y="4340225"/>
          <p14:tracePt t="93948" x="1009650" y="4402138"/>
          <p14:tracePt t="93952" x="938213" y="4446588"/>
          <p14:tracePt t="93964" x="874713" y="4491038"/>
          <p14:tracePt t="93989" x="847725" y="4510088"/>
          <p14:tracePt t="94001" x="795338" y="4527550"/>
          <p14:tracePt t="94013" x="776288" y="4527550"/>
          <p14:tracePt t="94038" x="768350" y="4527550"/>
          <p14:tracePt t="94049" x="750888" y="4527550"/>
          <p14:tracePt t="94316" x="741363" y="4518025"/>
          <p14:tracePt t="94328" x="741363" y="4510088"/>
          <p14:tracePt t="94353" x="750888" y="4510088"/>
          <p14:tracePt t="94364" x="785813" y="4510088"/>
          <p14:tracePt t="94386" x="965200" y="4518025"/>
          <p14:tracePt t="94400" x="1071563" y="4545013"/>
          <p14:tracePt t="94414" x="1214438" y="4581525"/>
          <p14:tracePt t="94425" x="1322388" y="4608513"/>
          <p14:tracePt t="94439" x="1419225" y="4633913"/>
          <p14:tracePt t="94453" x="1562100" y="4687888"/>
          <p14:tracePt t="94466" x="1633538" y="4732338"/>
          <p14:tracePt t="94486" x="1741488" y="4786313"/>
          <p14:tracePt t="94500" x="1776413" y="4803775"/>
          <p14:tracePt t="94523" x="1812925" y="4813300"/>
          <p14:tracePt t="94536" x="1866900" y="4822825"/>
          <p14:tracePt t="94742" x="1866900" y="4795838"/>
          <p14:tracePt t="94757" x="1866900" y="4776788"/>
          <p14:tracePt t="94772" x="1857375" y="4759325"/>
          <p14:tracePt t="94777" x="1847850" y="4732338"/>
          <p14:tracePt t="94792" x="1847850" y="4714875"/>
          <p14:tracePt t="94803" x="1830388" y="4687888"/>
          <p14:tracePt t="94829" x="1803400" y="4652963"/>
          <p14:tracePt t="94841" x="1795463" y="4643438"/>
          <p14:tracePt t="94853" x="1776413" y="4625975"/>
          <p14:tracePt t="94887" x="1758950" y="4598988"/>
          <p14:tracePt t="94913" x="1758950" y="4589463"/>
          <p14:tracePt t="94926" x="1758950" y="4581525"/>
          <p14:tracePt t="94963" x="1758950" y="4572000"/>
          <p14:tracePt t="94991" x="1768475" y="4562475"/>
          <p14:tracePt t="96130" x="1758950" y="4562475"/>
          <p14:tracePt t="96143" x="1751013" y="4562475"/>
          <p14:tracePt t="96155" x="1724025" y="4554538"/>
          <p14:tracePt t="96166" x="1670050" y="4545013"/>
          <p14:tracePt t="96197" x="1652588" y="4537075"/>
          <p14:tracePt t="96202" x="1625600" y="4537075"/>
          <p14:tracePt t="96216" x="1571625" y="4518025"/>
          <p14:tracePt t="96231" x="1554163" y="4518025"/>
          <p14:tracePt t="96254" x="1544638" y="4518025"/>
          <p14:tracePt t="96264" x="1527175" y="4518025"/>
          <p14:tracePt t="96301" x="1517650" y="4518025"/>
          <p14:tracePt t="96666" x="1473200" y="4518025"/>
          <p14:tracePt t="96680" x="1411288" y="4518025"/>
          <p14:tracePt t="96694" x="1322388" y="4518025"/>
          <p14:tracePt t="96703" x="1214438" y="4518025"/>
          <p14:tracePt t="96716" x="1081088" y="4510088"/>
          <p14:tracePt t="96724" x="955675" y="4510088"/>
          <p14:tracePt t="96740" x="776288" y="4510088"/>
          <p14:tracePt t="96763" x="723900" y="4510088"/>
          <p14:tracePt t="96776" x="679450" y="4500563"/>
          <p14:tracePt t="96787" x="652463" y="4500563"/>
          <p14:tracePt t="96801" x="625475" y="4500563"/>
          <p14:tracePt t="96824" x="615950" y="4500563"/>
          <p14:tracePt t="96836" x="608013" y="4500563"/>
          <p14:tracePt t="97276" x="625475" y="4500563"/>
          <p14:tracePt t="97288" x="652463" y="4491038"/>
          <p14:tracePt t="97301" x="679450" y="4483100"/>
          <p14:tracePt t="97313" x="704850" y="4473575"/>
          <p14:tracePt t="97326" x="822325" y="4473575"/>
          <p14:tracePt t="97357" x="893763" y="4473575"/>
          <p14:tracePt t="97361" x="1036638" y="4483100"/>
          <p14:tracePt t="97385" x="1160463" y="4554538"/>
          <p14:tracePt t="97410" x="1295400" y="4608513"/>
          <p14:tracePt t="97445" x="1357313" y="4625975"/>
          <p14:tracePt t="97448" x="1438275" y="4660900"/>
          <p14:tracePt t="97728" x="1438275" y="4652963"/>
          <p14:tracePt t="97739" x="1438275" y="4643438"/>
          <p14:tracePt t="97801" x="1455738" y="4633913"/>
          <p14:tracePt t="97811" x="1490663" y="4625975"/>
          <p14:tracePt t="97824" x="1536700" y="4625975"/>
          <p14:tracePt t="97836" x="1589088" y="4616450"/>
          <p14:tracePt t="97849" x="1660525" y="4598988"/>
          <p14:tracePt t="97863" x="1679575" y="4598988"/>
          <p14:tracePt t="97884" x="1731963" y="4581525"/>
          <p14:tracePt t="97897" x="1768475" y="4581525"/>
          <p14:tracePt t="97921" x="1795463" y="4581525"/>
          <p14:tracePt t="97935" x="1803400" y="4581525"/>
          <p14:tracePt t="98555" x="1822450" y="4581525"/>
          <p14:tracePt t="98570" x="1847850" y="4581525"/>
          <p14:tracePt t="98579" x="1884363" y="4581525"/>
          <p14:tracePt t="98592" x="1928813" y="4581525"/>
          <p14:tracePt t="98603" x="2054225" y="4562475"/>
          <p14:tracePt t="98634" x="2125663" y="4562475"/>
          <p14:tracePt t="98641" x="2251075" y="4562475"/>
          <p14:tracePt t="98652" x="2473325" y="4562475"/>
          <p14:tracePt t="98684" x="2581275" y="4562475"/>
          <p14:tracePt t="98690" x="2786063" y="4581525"/>
          <p14:tracePt t="98712" x="2894013" y="4589463"/>
          <p14:tracePt t="98723" x="3054350" y="4625975"/>
          <p14:tracePt t="98749" x="3108325" y="4643438"/>
          <p14:tracePt t="98761" x="3170238" y="4660900"/>
          <p14:tracePt t="98773" x="3224213" y="4687888"/>
          <p14:tracePt t="99140" x="3241675" y="4670425"/>
          <p14:tracePt t="99151" x="3259138" y="4643438"/>
          <p14:tracePt t="99164" x="3268663" y="4633913"/>
          <p14:tracePt t="99175" x="3268663" y="4598988"/>
          <p14:tracePt t="99201" x="3179763" y="4581525"/>
          <p14:tracePt t="99226" x="3108325" y="4581525"/>
          <p14:tracePt t="99239" x="3027363" y="4581525"/>
          <p14:tracePt t="99250" x="2965450" y="4572000"/>
          <p14:tracePt t="99261" x="2874963" y="4562475"/>
          <p14:tracePt t="99275" x="2840038" y="4545013"/>
          <p14:tracePt t="99298" x="2822575" y="4545013"/>
          <p14:tracePt t="99310" x="2786063" y="4527550"/>
          <p14:tracePt t="99341" x="2768600" y="4527550"/>
          <p14:tracePt t="99346" x="2768600" y="4518025"/>
          <p14:tracePt t="99359" x="2741613" y="4518025"/>
          <p14:tracePt t="99396" x="2732088" y="4518025"/>
          <p14:tracePt t="99407" x="2724150" y="4518025"/>
          <p14:tracePt t="99675" x="2705100" y="4518025"/>
          <p14:tracePt t="99689" x="2670175" y="4518025"/>
          <p14:tracePt t="99700" x="2473325" y="4483100"/>
          <p14:tracePt t="99712" x="2322513" y="4465638"/>
          <p14:tracePt t="99729" x="2152650" y="4438650"/>
          <p14:tracePt t="99748" x="1884363" y="4402138"/>
          <p14:tracePt t="99763" x="1393825" y="4286250"/>
          <p14:tracePt t="99778" x="1258888" y="4232275"/>
          <p14:tracePt t="99795" x="1160463" y="4197350"/>
          <p14:tracePt t="99810" x="1009650" y="4152900"/>
          <p14:tracePt t="99831" x="919163" y="4152900"/>
          <p14:tracePt t="99857" x="884238" y="4152900"/>
          <p14:tracePt t="99869" x="847725" y="4152900"/>
          <p14:tracePt t="99882" x="839788" y="4152900"/>
          <p14:tracePt t="100505" x="839788" y="4170363"/>
          <p14:tracePt t="100521" x="839788" y="4187825"/>
          <p14:tracePt t="100527" x="839788" y="4197350"/>
          <p14:tracePt t="100539" x="839788" y="4205288"/>
          <p14:tracePt t="100553" x="847725" y="4232275"/>
          <p14:tracePt t="100577" x="847725" y="4251325"/>
          <p14:tracePt t="100589" x="847725" y="4276725"/>
          <p14:tracePt t="100614" x="857250" y="4295775"/>
          <p14:tracePt t="100636" x="866775" y="4330700"/>
          <p14:tracePt t="100654" x="874713" y="4348163"/>
          <p14:tracePt t="100662" x="884238" y="4375150"/>
          <p14:tracePt t="100930" x="857250" y="4375150"/>
          <p14:tracePt t="100944" x="822325" y="4375150"/>
          <p14:tracePt t="100954" x="776288" y="4375150"/>
          <p14:tracePt t="100966" x="750888" y="4375150"/>
          <p14:tracePt t="100980" x="714375" y="4375150"/>
          <p14:tracePt t="100991" x="652463" y="4375150"/>
          <p14:tracePt t="101016" x="633413" y="4357688"/>
          <p14:tracePt t="101027" x="598488" y="4295775"/>
          <p14:tracePt t="101051" x="588963" y="4251325"/>
          <p14:tracePt t="101066" x="588963" y="4187825"/>
          <p14:tracePt t="101089" x="588963" y="4170363"/>
          <p14:tracePt t="101113" x="588963" y="4160838"/>
          <p14:tracePt t="101124" x="588963" y="4143375"/>
          <p14:tracePt t="101161" x="598488" y="4133850"/>
          <p14:tracePt t="101173" x="625475" y="4133850"/>
          <p14:tracePt t="101189" x="660400" y="4125913"/>
          <p14:tracePt t="101198" x="714375" y="4116388"/>
          <p14:tracePt t="101211" x="776288" y="4108450"/>
          <p14:tracePt t="101225" x="803275" y="4108450"/>
          <p14:tracePt t="101247" x="857250" y="4108450"/>
          <p14:tracePt t="101259" x="874713" y="4108450"/>
          <p14:tracePt t="101277" x="901700" y="4108450"/>
          <p14:tracePt t="101298" x="938213" y="4116388"/>
          <p14:tracePt t="101309" x="946150" y="4125913"/>
          <p14:tracePt t="101331" x="955675" y="4143375"/>
          <p14:tracePt t="101344" x="982663" y="4197350"/>
          <p14:tracePt t="101368" x="982663" y="4224338"/>
          <p14:tracePt t="101381" x="1009650" y="4251325"/>
          <p14:tracePt t="101408" x="1017588" y="4268788"/>
          <p14:tracePt t="101418" x="1027113" y="4276725"/>
          <p14:tracePt t="101430" x="1027113" y="4286250"/>
          <p14:tracePt t="101793" x="1036638" y="4286250"/>
          <p14:tracePt t="101805" x="1062038" y="4286250"/>
          <p14:tracePt t="101820" x="1108075" y="4286250"/>
          <p14:tracePt t="101841" x="1187450" y="4286250"/>
          <p14:tracePt t="101849" x="1295400" y="4286250"/>
          <p14:tracePt t="101858" x="1428750" y="4286250"/>
          <p14:tracePt t="101868" x="1714500" y="4303713"/>
          <p14:tracePt t="101891" x="1866900" y="4330700"/>
          <p14:tracePt t="101904" x="2009775" y="4357688"/>
          <p14:tracePt t="101916" x="2259013" y="4429125"/>
          <p14:tracePt t="101947" x="2357438" y="4456113"/>
          <p14:tracePt t="101955" x="2482850" y="4510088"/>
          <p14:tracePt t="101966" x="2536825" y="4518025"/>
          <p14:tracePt t="101989" x="2571750" y="4527550"/>
          <p14:tracePt t="102014" x="2598738" y="4537075"/>
          <p14:tracePt t="102221" x="2670175" y="4537075"/>
          <p14:tracePt t="102234" x="2795588" y="4510088"/>
          <p14:tracePt t="102244" x="2946400" y="4500563"/>
          <p14:tracePt t="102256" x="3098800" y="4473575"/>
          <p14:tracePt t="102274" x="3295650" y="4473575"/>
          <p14:tracePt t="102295" x="3375025" y="4473575"/>
          <p14:tracePt t="102306" x="3419475" y="4483100"/>
          <p14:tracePt t="102319" x="3536950" y="4510088"/>
          <p14:tracePt t="102343" x="3589338" y="4518025"/>
          <p14:tracePt t="102356" x="3643313" y="4518025"/>
          <p14:tracePt t="102386" x="3660775" y="4527550"/>
          <p14:tracePt t="102647" x="3705225" y="4527550"/>
          <p14:tracePt t="102662" x="3803650" y="4527550"/>
          <p14:tracePt t="102670" x="3894138" y="4527550"/>
          <p14:tracePt t="102682" x="3983038" y="4527550"/>
          <p14:tracePt t="102696" x="4089400" y="4527550"/>
          <p14:tracePt t="102708" x="4125913" y="4527550"/>
          <p14:tracePt t="102721" x="4143375" y="4527550"/>
          <p14:tracePt t="102745" x="4170363" y="4527550"/>
          <p14:tracePt t="102757" x="4241800" y="4518025"/>
          <p14:tracePt t="102772" x="4286250" y="4491038"/>
          <p14:tracePt t="102793" x="4340225" y="4473575"/>
          <p14:tracePt t="102807" x="4402138" y="4446588"/>
          <p14:tracePt t="103087" x="4402138" y="4438650"/>
          <p14:tracePt t="103146" x="4394200" y="4438650"/>
          <p14:tracePt t="103160" x="4367213" y="4429125"/>
          <p14:tracePt t="103171" x="4330700" y="4411663"/>
          <p14:tracePt t="103182" x="4295775" y="4402138"/>
          <p14:tracePt t="103194" x="4179888" y="4357688"/>
          <p14:tracePt t="103218" x="4125913" y="4348163"/>
          <p14:tracePt t="103228" x="4089400" y="4340225"/>
          <p14:tracePt t="103246" x="4044950" y="4340225"/>
          <p14:tracePt t="103268" x="4037013" y="4340225"/>
          <p14:tracePt t="103304" x="4027488" y="4340225"/>
          <p14:tracePt t="103366" x="4027488" y="4330700"/>
          <p14:tracePt t="103475" x="4044950" y="4340225"/>
          <p14:tracePt t="103496" x="4062413" y="4357688"/>
          <p14:tracePt t="103804" x="4098925" y="4357688"/>
          <p14:tracePt t="103817" x="4152900" y="4340225"/>
          <p14:tracePt t="103829" x="4187825" y="4330700"/>
          <p14:tracePt t="103840" x="4224338" y="4330700"/>
          <p14:tracePt t="103853" x="4241800" y="4330700"/>
          <p14:tracePt t="103865" x="4286250" y="4330700"/>
          <p14:tracePt t="103902" x="4303713" y="4340225"/>
          <p14:tracePt t="103913" x="4322763" y="4340225"/>
          <p14:tracePt t="103930" x="4322763" y="4348163"/>
          <p14:tracePt t="103950" x="4330700" y="4348163"/>
          <p14:tracePt t="103978" x="4348163" y="4367213"/>
          <p14:tracePt t="103997" x="4357688" y="4402138"/>
          <p14:tracePt t="104001" x="4367213" y="4411663"/>
          <p14:tracePt t="104022" x="4367213" y="4429125"/>
          <p14:tracePt t="104037" x="4367213" y="4446588"/>
          <p14:tracePt t="104182" x="4348163" y="4465638"/>
          <p14:tracePt t="104195" x="4322763" y="4483100"/>
          <p14:tracePt t="104206" x="4295775" y="4500563"/>
          <p14:tracePt t="104218" x="4259263" y="4518025"/>
          <p14:tracePt t="104222" x="4197350" y="4527550"/>
          <p14:tracePt t="104242" x="4133850" y="4554538"/>
          <p14:tracePt t="104254" x="4027488" y="4572000"/>
          <p14:tracePt t="104269" x="3965575" y="4572000"/>
          <p14:tracePt t="104292" x="3919538" y="4572000"/>
          <p14:tracePt t="104304" x="3840163" y="4572000"/>
          <p14:tracePt t="104327" x="3822700" y="4572000"/>
          <p14:tracePt t="104340" x="3786188" y="4589463"/>
          <p14:tracePt t="104351" x="3768725" y="4608513"/>
          <p14:tracePt t="104389" x="3768725" y="4633913"/>
          <p14:tracePt t="104401" x="3768725" y="4643438"/>
          <p14:tracePt t="104418" x="3768725" y="4660900"/>
          <p14:tracePt t="104427" x="3768725" y="4687888"/>
          <p14:tracePt t="104438" x="3840163" y="4697413"/>
          <p14:tracePt t="104453" x="3875088" y="4697413"/>
          <p14:tracePt t="104474" x="3938588" y="4705350"/>
          <p14:tracePt t="104778" x="3938588" y="4697413"/>
          <p14:tracePt t="104790" x="3929063" y="4670425"/>
          <p14:tracePt t="104803" x="3902075" y="4625975"/>
          <p14:tracePt t="104822" x="3857625" y="4572000"/>
          <p14:tracePt t="104827" x="3732213" y="4483100"/>
          <p14:tracePt t="104841" x="3633788" y="4429125"/>
          <p14:tracePt t="104865" x="3438525" y="4357688"/>
          <p14:tracePt t="104877" x="3357563" y="4330700"/>
          <p14:tracePt t="104902" x="3286125" y="4322763"/>
          <p14:tracePt t="104912" x="3232150" y="4322763"/>
          <p14:tracePt t="104925" x="3160713" y="4322763"/>
          <p14:tracePt t="104953" x="3152775" y="4322763"/>
          <p14:tracePt t="104963" x="3143250" y="4322763"/>
          <p14:tracePt t="104974" x="3133725" y="4322763"/>
          <p14:tracePt t="104999" x="3125788" y="4322763"/>
          <p14:tracePt t="105011" x="3116263" y="4340225"/>
          <p14:tracePt t="105253" x="3098800" y="4340225"/>
          <p14:tracePt t="105266" x="3089275" y="4340225"/>
          <p14:tracePt t="105270" x="3062288" y="4340225"/>
          <p14:tracePt t="105290" x="3036888" y="4348163"/>
          <p14:tracePt t="105301" x="3017838" y="4348163"/>
          <p14:tracePt t="105314" x="3009900" y="4348163"/>
          <p14:tracePt t="105326" x="2990850" y="4348163"/>
          <p14:tracePt t="105472" x="3017838" y="4348163"/>
          <p14:tracePt t="105488" x="3054350" y="4348163"/>
          <p14:tracePt t="105497" x="3081338" y="4348163"/>
          <p14:tracePt t="105509" x="3098800" y="4348163"/>
          <p14:tracePt t="105522" x="3133725" y="4357688"/>
          <p14:tracePt t="105534" x="3160713" y="4357688"/>
          <p14:tracePt t="105546" x="3197225" y="4375150"/>
          <p14:tracePt t="105570" x="3214688" y="4375150"/>
          <p14:tracePt t="105582" x="3241675" y="4384675"/>
          <p14:tracePt t="105596" x="3259138" y="4384675"/>
          <p14:tracePt t="105618" x="3286125" y="4384675"/>
          <p14:tracePt t="105631" x="3295650" y="4384675"/>
          <p14:tracePt t="105888" x="3330575" y="4384675"/>
          <p14:tracePt t="105898" x="3375025" y="4384675"/>
          <p14:tracePt t="105911" x="3429000" y="4384675"/>
          <p14:tracePt t="105923" x="3473450" y="4394200"/>
          <p14:tracePt t="105935" x="3581400" y="4438650"/>
          <p14:tracePt t="105957" x="3625850" y="4446588"/>
          <p14:tracePt t="105972" x="3660775" y="4446588"/>
          <p14:tracePt t="105983" x="3724275" y="4446588"/>
          <p14:tracePt t="106012" x="3759200" y="4446588"/>
          <p14:tracePt t="106302" x="3768725" y="4456113"/>
          <p14:tracePt t="106320" x="3776663" y="4465638"/>
          <p14:tracePt t="106324" x="3786188" y="4473575"/>
          <p14:tracePt t="106338" x="3803650" y="4483100"/>
          <p14:tracePt t="106361" x="3822700" y="4491038"/>
          <p14:tracePt t="106376" x="3848100" y="4500563"/>
          <p14:tracePt t="106387" x="3867150" y="4527550"/>
          <p14:tracePt t="106729" x="3867150" y="4518025"/>
          <p14:tracePt t="106740" x="3875088" y="4518025"/>
          <p14:tracePt t="106759" x="3875088" y="4510088"/>
          <p14:tracePt t="106765" x="3875088" y="4500563"/>
          <p14:tracePt t="106838" x="3875088" y="4465638"/>
          <p14:tracePt t="106850" x="3884613" y="4438650"/>
          <p14:tracePt t="106866" x="3884613" y="4419600"/>
          <p14:tracePt t="106875" x="3884613" y="4394200"/>
          <p14:tracePt t="106887" x="3884613" y="4375150"/>
          <p14:tracePt t="106898" x="3884613" y="4348163"/>
          <p14:tracePt t="106911" x="3894138" y="4322763"/>
          <p14:tracePt t="106934" x="3902075" y="4313238"/>
          <p14:tracePt t="106947" x="3911600" y="4313238"/>
          <p14:tracePt t="106958" x="3929063" y="4295775"/>
          <p14:tracePt t="106985" x="3938588" y="4286250"/>
          <p14:tracePt t="107384" x="3946525" y="4286250"/>
          <p14:tracePt t="107411" x="3965575" y="4286250"/>
          <p14:tracePt t="107422" x="3990975" y="4286250"/>
          <p14:tracePt t="107435" x="4010025" y="4286250"/>
          <p14:tracePt t="107447" x="4071938" y="4295775"/>
          <p14:tracePt t="107476" x="4108450" y="4313238"/>
          <p14:tracePt t="107484" x="4179888" y="4394200"/>
          <p14:tracePt t="107494" x="4205288" y="4419600"/>
          <p14:tracePt t="107527" x="4241800" y="4456113"/>
          <p14:tracePt t="107531" x="4259263" y="4483100"/>
          <p14:tracePt t="107545" x="4268788" y="4491038"/>
          <p14:tracePt t="107567" x="4286250" y="4491038"/>
          <p14:tracePt t="108531" x="4295775" y="4491038"/>
          <p14:tracePt t="108542" x="4303713" y="4491038"/>
          <p14:tracePt t="108822" x="4313238" y="4491038"/>
          <p14:tracePt t="108970" x="4295775" y="4500563"/>
          <p14:tracePt t="108981" x="4251325" y="4510088"/>
          <p14:tracePt t="108993" x="4197350" y="4518025"/>
          <p14:tracePt t="109007" x="4125913" y="4518025"/>
          <p14:tracePt t="109017" x="4044950" y="4518025"/>
          <p14:tracePt t="109029" x="3875088" y="4518025"/>
          <p14:tracePt t="109044" x="3803650" y="4518025"/>
          <p14:tracePt t="109066" x="3751263" y="4518025"/>
          <p14:tracePt t="109078" x="3714750" y="4510088"/>
          <p14:tracePt t="109090" x="3660775" y="4483100"/>
          <p14:tracePt t="109121" x="3652838" y="4473575"/>
          <p14:tracePt t="109126" x="3625850" y="4446588"/>
          <p14:tracePt t="109566" x="3625850" y="4429125"/>
          <p14:tracePt t="109578" x="3625850" y="4402138"/>
          <p14:tracePt t="109588" x="3616325" y="4375150"/>
          <p14:tracePt t="109603" x="3608388" y="4340225"/>
          <p14:tracePt t="109615" x="3562350" y="4241800"/>
          <p14:tracePt t="109637" x="3554413" y="4205288"/>
          <p14:tracePt t="109653" x="3544888" y="4125913"/>
          <p14:tracePt t="109665" x="3544888" y="4098925"/>
          <p14:tracePt t="109687" x="3544888" y="4081463"/>
          <p14:tracePt t="109700" x="3544888" y="4071938"/>
          <p14:tracePt t="109761" x="3544888" y="4062413"/>
          <p14:tracePt t="109773" x="3544888" y="4054475"/>
          <p14:tracePt t="109990" x="3544888" y="4071938"/>
          <p14:tracePt t="110004" x="3544888" y="4089400"/>
          <p14:tracePt t="110016" x="3544888" y="4125913"/>
          <p14:tracePt t="110028" x="3544888" y="4170363"/>
          <p14:tracePt t="110041" x="3544888" y="4205288"/>
          <p14:tracePt t="110053" x="3544888" y="4268788"/>
          <p14:tracePt t="110079" x="3554413" y="4303713"/>
          <p14:tracePt t="110089" x="3571875" y="4367213"/>
          <p14:tracePt t="110101" x="3581400" y="4384675"/>
          <p14:tracePt t="110124" x="3589338" y="4419600"/>
          <p14:tracePt t="110139" x="3608388" y="4473575"/>
          <p14:tracePt t="110153" x="3608388" y="4491038"/>
          <p14:tracePt t="110173" x="3616325" y="4510088"/>
          <p14:tracePt t="110187" x="3633788" y="4554538"/>
          <p14:tracePt t="110414" x="3633788" y="4537075"/>
          <p14:tracePt t="110422" x="3633788" y="4500563"/>
          <p14:tracePt t="110431" x="3633788" y="4465638"/>
          <p14:tracePt t="110442" x="3616325" y="4367213"/>
          <p14:tracePt t="110453" x="3608388" y="4330700"/>
          <p14:tracePt t="110479" x="3608388" y="4303713"/>
          <p14:tracePt t="110490" x="3598863" y="4251325"/>
          <p14:tracePt t="110517" x="3598863" y="4224338"/>
          <p14:tracePt t="110528" x="3598863" y="4187825"/>
          <p14:tracePt t="110539" x="3598863" y="4143375"/>
          <p14:tracePt t="110571" x="3598863" y="4116388"/>
          <p14:tracePt t="110581" x="3598863" y="4098925"/>
          <p14:tracePt t="110601" x="3598863" y="4089400"/>
          <p14:tracePt t="110916" x="3581400" y="4054475"/>
          <p14:tracePt t="110929" x="3571875" y="4027488"/>
          <p14:tracePt t="110945" x="3562350" y="4027488"/>
          <p14:tracePt t="110955" x="3562350" y="4017963"/>
          <p14:tracePt t="110966" x="3562350" y="4010025"/>
          <p14:tracePt t="111004" x="3589338" y="4000500"/>
          <p14:tracePt t="111016" x="3652838" y="4000500"/>
          <p14:tracePt t="111027" x="3741738" y="4000500"/>
          <p14:tracePt t="111039" x="3867150" y="4000500"/>
          <p14:tracePt t="111058" x="4010025" y="4000500"/>
          <p14:tracePt t="111065" x="4322763" y="4062413"/>
          <p14:tracePt t="111076" x="4473575" y="4098925"/>
          <p14:tracePt t="111092" x="4598988" y="4133850"/>
          <p14:tracePt t="111113" x="4848225" y="4224338"/>
          <p14:tracePt t="111134" x="4965700" y="4259263"/>
          <p14:tracePt t="111149" x="5072063" y="4286250"/>
          <p14:tracePt t="111161" x="5187950" y="4303713"/>
          <p14:tracePt t="111404" x="5214938" y="4303713"/>
          <p14:tracePt t="111415" x="5268913" y="4322763"/>
          <p14:tracePt t="111428" x="5330825" y="4348163"/>
          <p14:tracePt t="111449" x="5483225" y="4465638"/>
          <p14:tracePt t="111464" x="5545138" y="4518025"/>
          <p14:tracePt t="111478" x="5581650" y="4537075"/>
          <p14:tracePt t="111495" x="5608638" y="4554538"/>
          <p14:tracePt t="111512" x="5670550" y="4581525"/>
          <p14:tracePt t="111795" x="5670550" y="4572000"/>
          <p14:tracePt t="111806" x="5670550" y="4545013"/>
          <p14:tracePt t="111819" x="5680075" y="4518025"/>
          <p14:tracePt t="111830" x="5688013" y="4483100"/>
          <p14:tracePt t="111843" x="5688013" y="4446588"/>
          <p14:tracePt t="111855" x="5697538" y="4411663"/>
          <p14:tracePt t="111867" x="5697538" y="4394200"/>
          <p14:tracePt t="111891" x="5697538" y="4384675"/>
          <p14:tracePt t="111919" x="5697538" y="4375150"/>
          <p14:tracePt t="111928" x="5705475" y="4375150"/>
          <p14:tracePt t="112013" x="5705475" y="4394200"/>
          <p14:tracePt t="112026" x="5705475" y="4411663"/>
          <p14:tracePt t="112037" x="5705475" y="4456113"/>
          <p14:tracePt t="112071" x="5705475" y="4500563"/>
          <p14:tracePt t="112099" x="5705475" y="4510088"/>
          <p14:tracePt t="112160" x="5705475" y="4518025"/>
          <p14:tracePt t="112173" x="5705475" y="4527550"/>
          <p14:tracePt t="112184" x="5705475" y="4545013"/>
          <p14:tracePt t="112195" x="5705475" y="4554538"/>
          <p14:tracePt t="114544" x="5697538" y="4554538"/>
          <p14:tracePt t="114554" x="5653088" y="4554538"/>
          <p14:tracePt t="114572" x="5537200" y="4554538"/>
          <p14:tracePt t="114577" x="5027613" y="4456113"/>
          <p14:tracePt t="114590" x="4660900" y="4384675"/>
          <p14:tracePt t="114614" x="4384675" y="4313238"/>
          <p14:tracePt t="114625" x="4081463" y="4251325"/>
          <p14:tracePt t="114660" x="3973513" y="4224338"/>
          <p14:tracePt t="114669" x="3867150" y="4187825"/>
          <p14:tracePt t="114693" x="3840163" y="4187825"/>
          <p14:tracePt t="114701" x="3822700" y="4187825"/>
          <p14:tracePt t="114724" x="3813175" y="4187825"/>
          <p14:tracePt t="114833" x="3822700" y="4187825"/>
          <p14:tracePt t="114856" x="3830638" y="4187825"/>
          <p14:tracePt t="114870" x="3848100" y="4187825"/>
          <p14:tracePt t="115028" x="3857625" y="4187825"/>
          <p14:tracePt t="115040" x="3867150" y="4187825"/>
          <p14:tracePt t="115052" x="3902075" y="4187825"/>
          <p14:tracePt t="115076" x="4010025" y="4268788"/>
          <p14:tracePt t="115092" x="4062413" y="4295775"/>
          <p14:tracePt t="115101" x="4116388" y="4340225"/>
          <p14:tracePt t="115112" x="4143375" y="4375150"/>
          <p14:tracePt t="115138" x="4152900" y="4384675"/>
          <p14:tracePt t="115261" x="4152900" y="4394200"/>
          <p14:tracePt t="115273" x="4152900" y="4402138"/>
          <p14:tracePt t="115285" x="4160838" y="4411663"/>
          <p14:tracePt t="115295" x="4170363" y="4411663"/>
          <p14:tracePt t="115307" x="4170363" y="4419600"/>
          <p14:tracePt t="115321" x="4179888" y="4438650"/>
          <p14:tracePt t="115349" x="4179888" y="4446588"/>
          <p14:tracePt t="115357" x="4179888" y="4456113"/>
          <p14:tracePt t="115368" x="4179888" y="4465638"/>
          <p14:tracePt t="115394" x="4179888" y="4473575"/>
          <p14:tracePt t="115406" x="4143375" y="4500563"/>
          <p14:tracePt t="115417" x="4089400" y="4518025"/>
          <p14:tracePt t="115446" x="4027488" y="4527550"/>
          <p14:tracePt t="115454" x="3965575" y="4537075"/>
          <p14:tracePt t="115468" x="3803650" y="4562475"/>
          <p14:tracePt t="115480" x="3714750" y="4562475"/>
          <p14:tracePt t="115514" x="3589338" y="4562475"/>
          <p14:tracePt t="115518" x="3554413" y="4562475"/>
          <p14:tracePt t="115539" x="3527425" y="4572000"/>
          <p14:tracePt t="115552" x="3482975" y="4598988"/>
          <p14:tracePt t="115565" x="3473450" y="4608513"/>
          <p14:tracePt t="115590" x="3473450" y="4625975"/>
          <p14:tracePt t="115601" x="3473450" y="4652963"/>
          <p14:tracePt t="115625" x="3473450" y="4687888"/>
          <p14:tracePt t="115650" x="3500438" y="4697413"/>
          <p14:tracePt t="115664" x="3536950" y="4724400"/>
          <p14:tracePt t="115673" x="3598863" y="4741863"/>
          <p14:tracePt t="115686" x="3751263" y="4741863"/>
          <p14:tracePt t="115699" x="3857625" y="4741863"/>
          <p14:tracePt t="115722" x="3938588" y="4741863"/>
          <p14:tracePt t="115732" x="4037013" y="4741863"/>
          <p14:tracePt t="115759" x="4062413" y="4741863"/>
          <p14:tracePt t="115769" x="4143375" y="4741863"/>
          <p14:tracePt t="115784" x="4187825" y="4741863"/>
          <p14:tracePt t="115806" x="4214813" y="4741863"/>
          <p14:tracePt t="115819" x="4251325" y="4741863"/>
          <p14:tracePt t="115830" x="4330700" y="4751388"/>
          <p14:tracePt t="115855" x="4375150" y="4751388"/>
          <p14:tracePt t="115867" x="4456113" y="4751388"/>
          <p14:tracePt t="115892" x="4483100" y="4768850"/>
          <p14:tracePt t="116125" x="0" y="0"/>
        </p14:tracePtLst>
        <p14:tracePtLst>
          <p14:tracePt t="118311" x="2465388" y="5062538"/>
          <p14:tracePt t="118726" x="2455863" y="5062538"/>
          <p14:tracePt t="118736" x="2411413" y="5062538"/>
          <p14:tracePt t="118745" x="2366963" y="5062538"/>
          <p14:tracePt t="118770" x="2268538" y="5072063"/>
          <p14:tracePt t="118778" x="2116138" y="5116513"/>
          <p14:tracePt t="118795" x="1652588" y="5224463"/>
          <p14:tracePt t="118805" x="1401763" y="5286375"/>
          <p14:tracePt t="118840" x="1250950" y="5330825"/>
          <p14:tracePt t="118855" x="1133475" y="5348288"/>
          <p14:tracePt t="118858" x="1027113" y="5394325"/>
          <p14:tracePt t="118881" x="1009650" y="5438775"/>
          <p14:tracePt t="118904" x="1009650" y="5446713"/>
          <p14:tracePt t="118917" x="1009650" y="5456238"/>
          <p14:tracePt t="118946" x="1036638" y="5473700"/>
          <p14:tracePt t="118953" x="1062038" y="5483225"/>
          <p14:tracePt t="119331" x="1081088" y="5473700"/>
          <p14:tracePt t="119343" x="1081088" y="5465763"/>
          <p14:tracePt t="119355" x="1089025" y="5456238"/>
          <p14:tracePt t="119462" x="1098550" y="5456238"/>
          <p14:tracePt t="119478" x="1108075" y="5456238"/>
          <p14:tracePt t="119494" x="1116013" y="5456238"/>
          <p14:tracePt t="119499" x="1125538" y="5465763"/>
          <p14:tracePt t="119513" x="1143000" y="5500688"/>
          <p14:tracePt t="119758" x="1143000" y="5491163"/>
          <p14:tracePt t="119769" x="1143000" y="5483225"/>
          <p14:tracePt t="119775" x="1169988" y="5483225"/>
          <p14:tracePt t="119804" x="1250950" y="5473700"/>
          <p14:tracePt t="119807" x="1295400" y="5473700"/>
          <p14:tracePt t="119828" x="1347788" y="5473700"/>
          <p14:tracePt t="119841" x="1366838" y="5473700"/>
          <p14:tracePt t="119854" x="1393825" y="5473700"/>
          <p14:tracePt t="119865" x="1428750" y="5491163"/>
          <p14:tracePt t="119892" x="1446213" y="5491163"/>
          <p14:tracePt t="119904" x="1500188" y="5491163"/>
          <p14:tracePt t="119936" x="1517650" y="5491163"/>
          <p14:tracePt t="120161" x="1517650" y="5483225"/>
          <p14:tracePt t="120171" x="1527175" y="5473700"/>
          <p14:tracePt t="120184" x="1536700" y="5456238"/>
          <p14:tracePt t="120195" x="1554163" y="5429250"/>
          <p14:tracePt t="120209" x="1598613" y="5384800"/>
          <p14:tracePt t="120222" x="1616075" y="5367338"/>
          <p14:tracePt t="120246" x="1633538" y="5357813"/>
          <p14:tracePt t="120257" x="1652588" y="5340350"/>
          <p14:tracePt t="120294" x="1652588" y="5330825"/>
          <p14:tracePt t="120305" x="1687513" y="5313363"/>
          <p14:tracePt t="120320" x="1697038" y="5295900"/>
          <p14:tracePt t="120338" x="1714500" y="5286375"/>
          <p14:tracePt t="120341" x="1741488" y="5276850"/>
          <p14:tracePt t="120745" x="1758950" y="5276850"/>
          <p14:tracePt t="120755" x="1768475" y="5276850"/>
          <p14:tracePt t="120767" x="1795463" y="5276850"/>
          <p14:tracePt t="120775" x="1830388" y="5276850"/>
          <p14:tracePt t="120802" x="1839913" y="5276850"/>
          <p14:tracePt t="120816" x="1866900" y="5276850"/>
          <p14:tracePt t="120829" x="1893888" y="5276850"/>
          <p14:tracePt t="120852" x="1911350" y="5286375"/>
          <p14:tracePt t="120864" x="1928813" y="5286375"/>
          <p14:tracePt t="120889" x="1946275" y="5295900"/>
          <p14:tracePt t="120902" x="1955800" y="5295900"/>
          <p14:tracePt t="121183" x="1919288" y="5295900"/>
          <p14:tracePt t="121196" x="1884363" y="5303838"/>
          <p14:tracePt t="121211" x="1822450" y="5322888"/>
          <p14:tracePt t="121218" x="1768475" y="5340350"/>
          <p14:tracePt t="121228" x="1652588" y="5384800"/>
          <p14:tracePt t="121256" x="1554163" y="5411788"/>
          <p14:tracePt t="121280" x="1500188" y="5419725"/>
          <p14:tracePt t="121292" x="1465263" y="5429250"/>
          <p14:tracePt t="121305" x="1455738" y="5438775"/>
          <p14:tracePt t="121317" x="1419225" y="5473700"/>
          <p14:tracePt t="121341" x="1401763" y="5510213"/>
          <p14:tracePt t="121365" x="1393825" y="5518150"/>
          <p14:tracePt t="121384" x="1393825" y="5554663"/>
          <p14:tracePt t="121409" x="1393825" y="5581650"/>
          <p14:tracePt t="121415" x="1393825" y="5589588"/>
          <p14:tracePt t="121434" x="1393825" y="5608638"/>
          <p14:tracePt t="121440" x="1393825" y="5616575"/>
          <p14:tracePt t="121450" x="1393825" y="5626100"/>
          <p14:tracePt t="121694" x="1374775" y="5626100"/>
          <p14:tracePt t="121706" x="1347788" y="5626100"/>
          <p14:tracePt t="121717" x="1322388" y="5626100"/>
          <p14:tracePt t="121721" x="1303338" y="5626100"/>
          <p14:tracePt t="121744" x="1258888" y="5589588"/>
          <p14:tracePt t="121755" x="1250950" y="5572125"/>
          <p14:tracePt t="121769" x="1250950" y="5562600"/>
          <p14:tracePt t="121827" x="1295400" y="5537200"/>
          <p14:tracePt t="121839" x="1374775" y="5527675"/>
          <p14:tracePt t="121853" x="1446213" y="5527675"/>
          <p14:tracePt t="121868" x="1527175" y="5527675"/>
          <p14:tracePt t="121877" x="1589088" y="5545138"/>
          <p14:tracePt t="121888" x="1714500" y="5608638"/>
          <p14:tracePt t="121918" x="1768475" y="5626100"/>
          <p14:tracePt t="121925" x="1803400" y="5643563"/>
          <p14:tracePt t="121937" x="1874838" y="5670550"/>
          <p14:tracePt t="121962" x="1901825" y="5680075"/>
          <p14:tracePt t="121974" x="1973263" y="5688013"/>
          <p14:tracePt t="122595" x="1973263" y="5680075"/>
          <p14:tracePt t="122608" x="1973263" y="5653088"/>
          <p14:tracePt t="122620" x="1965325" y="5608638"/>
          <p14:tracePt t="122631" x="1946275" y="5537200"/>
          <p14:tracePt t="122644" x="1919288" y="5438775"/>
          <p14:tracePt t="122668" x="1911350" y="5402263"/>
          <p14:tracePt t="122681" x="1893888" y="5340350"/>
          <p14:tracePt t="122696" x="1857375" y="5224463"/>
          <p14:tracePt t="122717" x="1847850" y="5170488"/>
          <p14:tracePt t="122726" x="1803400" y="5037138"/>
          <p14:tracePt t="122762" x="1785938" y="4911725"/>
          <p14:tracePt t="122778" x="1768475" y="4848225"/>
          <p14:tracePt t="122790" x="1758950" y="4786313"/>
          <p14:tracePt t="122803" x="1758950" y="4751388"/>
          <p14:tracePt t="122816" x="1758950" y="4714875"/>
          <p14:tracePt t="122826" x="1768475" y="4670425"/>
          <p14:tracePt t="122840" x="1785938" y="4643438"/>
          <p14:tracePt t="122863" x="1812925" y="4633913"/>
          <p14:tracePt t="123106" x="1812925" y="4616450"/>
          <p14:tracePt t="123119" x="1839913" y="4598988"/>
          <p14:tracePt t="123138" x="1884363" y="4581525"/>
          <p14:tracePt t="123147" x="2116138" y="4545013"/>
          <p14:tracePt t="123168" x="2428875" y="4562475"/>
          <p14:tracePt t="123180" x="2633663" y="4589463"/>
          <p14:tracePt t="123204" x="2813050" y="4633913"/>
          <p14:tracePt t="123215" x="3089275" y="4687888"/>
          <p14:tracePt t="123230" x="3241675" y="4687888"/>
          <p14:tracePt t="123253" x="3473450" y="4633913"/>
          <p14:tracePt t="123266" x="3554413" y="4608513"/>
          <p14:tracePt t="123290" x="3571875" y="4608513"/>
          <p14:tracePt t="123707" x="3554413" y="4608513"/>
          <p14:tracePt t="123716" x="3517900" y="4598988"/>
          <p14:tracePt t="123720" x="3482975" y="4598988"/>
          <p14:tracePt t="123740" x="3438525" y="4598988"/>
          <p14:tracePt t="123753" x="3303588" y="4598988"/>
          <p14:tracePt t="123769" x="3224213" y="4598988"/>
          <p14:tracePt t="123788" x="3133725" y="4598988"/>
          <p14:tracePt t="123803" x="3054350" y="4598988"/>
          <p14:tracePt t="123826" x="3027363" y="4589463"/>
          <p14:tracePt t="123840" x="3017838" y="4581525"/>
          <p14:tracePt t="123887" x="3062288" y="4554538"/>
          <p14:tracePt t="123898" x="3133725" y="4500563"/>
          <p14:tracePt t="123911" x="3214688" y="4438650"/>
          <p14:tracePt t="123938" x="3517900" y="4295775"/>
          <p14:tracePt t="124155" x="3527425" y="4179888"/>
          <p14:tracePt t="124166" x="3544888" y="4027488"/>
          <p14:tracePt t="124177" x="3571875" y="3840163"/>
          <p14:tracePt t="124187" x="3625850" y="3455988"/>
          <p14:tracePt t="124216" x="3625850" y="3303588"/>
          <p14:tracePt t="124226" x="3652838" y="3160713"/>
          <p14:tracePt t="124259" x="3652838" y="3125788"/>
          <p14:tracePt t="124265" x="3652838" y="3108325"/>
          <p14:tracePt t="124271" x="3687763" y="3054350"/>
          <p14:tracePt t="124301" x="3697288" y="3036888"/>
          <p14:tracePt t="124324" x="3741738" y="3017838"/>
          <p14:tracePt t="124533" x="3724275" y="3017838"/>
          <p14:tracePt t="124544" x="3679825" y="3017838"/>
          <p14:tracePt t="124556" x="3598863" y="3017838"/>
          <p14:tracePt t="124570" x="3482975" y="3027363"/>
          <p14:tracePt t="124583" x="3340100" y="3062288"/>
          <p14:tracePt t="124595" x="2973388" y="3160713"/>
          <p14:tracePt t="124618" x="2803525" y="3232150"/>
          <p14:tracePt t="124634" x="2679700" y="3268663"/>
          <p14:tracePt t="124644" x="2517775" y="3340100"/>
          <p14:tracePt t="124665" x="2473325" y="3367088"/>
          <p14:tracePt t="124679" x="2384425" y="3438525"/>
          <p14:tracePt t="124702" x="2339975" y="3482975"/>
          <p14:tracePt t="124715" x="2303463" y="3536950"/>
          <p14:tracePt t="124728" x="2286000" y="3598863"/>
          <p14:tracePt t="124948" x="2268538" y="3598863"/>
          <p14:tracePt t="124996" x="2276475" y="3581400"/>
          <p14:tracePt t="125007" x="2322513" y="3554413"/>
          <p14:tracePt t="125020" x="2357438" y="3509963"/>
          <p14:tracePt t="125036" x="2411413" y="3465513"/>
          <p14:tracePt t="125043" x="2482850" y="3419475"/>
          <p14:tracePt t="125056" x="2554288" y="3348038"/>
          <p14:tracePt t="125069" x="2768600" y="3133725"/>
          <p14:tracePt t="125080" x="2919413" y="3027363"/>
          <p14:tracePt t="125105" x="3036888" y="2919413"/>
          <p14:tracePt t="125117" x="3322638" y="2732088"/>
          <p14:tracePt t="125445" x="3330575" y="2724150"/>
          <p14:tracePt t="125457" x="3357563" y="2714625"/>
          <p14:tracePt t="125470" x="3419475" y="2705100"/>
          <p14:tracePt t="125483" x="3500438" y="2687638"/>
          <p14:tracePt t="125494" x="3589338" y="2660650"/>
          <p14:tracePt t="125507" x="3687763" y="2625725"/>
          <p14:tracePt t="125518" x="3848100" y="2562225"/>
          <p14:tracePt t="125545" x="3929063" y="2544763"/>
          <p14:tracePt t="125555" x="4062413" y="2490788"/>
          <p14:tracePt t="125567" x="4133850" y="2465388"/>
          <p14:tracePt t="125592" x="4179888" y="2438400"/>
          <p14:tracePt t="125605" x="4276725" y="2393950"/>
          <p14:tracePt t="125634" x="4303713" y="2393950"/>
          <p14:tracePt t="125641" x="4340225" y="2384425"/>
          <p14:tracePt t="125653" x="4367213" y="2384425"/>
          <p14:tracePt t="125704" x="4394200" y="2384425"/>
          <p14:tracePt t="125714" x="4402138" y="2384425"/>
          <p14:tracePt t="125786" x="4402138" y="2401888"/>
          <p14:tracePt t="125847" x="4402138" y="2411413"/>
          <p14:tracePt t="125859" x="4402138" y="2419350"/>
          <p14:tracePt t="125884" x="4384675" y="2446338"/>
          <p14:tracePt t="125898" x="4367213" y="2465388"/>
          <p14:tracePt t="125914" x="4348163" y="2482850"/>
          <p14:tracePt t="125921" x="4340225" y="2500313"/>
          <p14:tracePt t="125934" x="4313238" y="2517775"/>
          <p14:tracePt t="125946" x="4268788" y="2554288"/>
          <p14:tracePt t="125957" x="4197350" y="2608263"/>
          <p14:tracePt t="125982" x="4160838" y="2616200"/>
          <p14:tracePt t="125994" x="4116388" y="2633663"/>
          <p14:tracePt t="126006" x="4071938" y="2652713"/>
          <p14:tracePt t="126022" x="4054475" y="2652713"/>
          <p14:tracePt t="126043" x="4010025" y="2660650"/>
          <p14:tracePt t="126072" x="3990975" y="2670175"/>
          <p14:tracePt t="126081" x="3983038" y="2670175"/>
          <p14:tracePt t="126092" x="3973513" y="2679700"/>
          <p14:tracePt t="126458" x="3973513" y="2687638"/>
          <p14:tracePt t="126470" x="3973513" y="2705100"/>
          <p14:tracePt t="126482" x="3973513" y="2732088"/>
          <p14:tracePt t="126493" x="3946525" y="2803525"/>
          <p14:tracePt t="126517" x="3929063" y="2867025"/>
          <p14:tracePt t="126529" x="3867150" y="3027363"/>
          <p14:tracePt t="126545" x="3813175" y="3214688"/>
          <p14:tracePt t="126545" x="3803650" y="3259138"/>
          <p14:tracePt t="126859" x="3768725" y="3276600"/>
          <p14:tracePt t="126873" x="3741738" y="3295650"/>
          <p14:tracePt t="126883" x="3705225" y="3330575"/>
          <p14:tracePt t="126896" x="3598863" y="3402013"/>
          <p14:tracePt t="126920" x="3536950" y="3446463"/>
          <p14:tracePt t="126931" x="3446463" y="3536950"/>
          <p14:tracePt t="126955" x="3411538" y="3571875"/>
          <p14:tracePt t="126969" x="3384550" y="3608388"/>
          <p14:tracePt t="126982" x="3357563" y="3652838"/>
          <p14:tracePt t="127005" x="3357563" y="3660775"/>
          <p14:tracePt t="127017" x="3348038" y="3660775"/>
          <p14:tracePt t="127103" x="3330575" y="3679825"/>
          <p14:tracePt t="127117" x="3330575" y="3705225"/>
          <p14:tracePt t="127133" x="3322638" y="3714750"/>
          <p14:tracePt t="127139" x="3322638" y="3724275"/>
          <p14:tracePt t="127151" x="3322638" y="3741738"/>
          <p14:tracePt t="127176" x="3322638" y="3751263"/>
          <p14:tracePt t="127201" x="3322638" y="3786188"/>
          <p14:tracePt t="127213" x="3313113" y="3822700"/>
          <p14:tracePt t="127233" x="3295650" y="3902075"/>
          <p14:tracePt t="127250" x="3276600" y="3956050"/>
          <p14:tracePt t="127260" x="3276600" y="3965575"/>
          <p14:tracePt t="127269" x="3276600" y="3973513"/>
          <p14:tracePt t="127285" x="3276600" y="3990975"/>
          <p14:tracePt t="127336" x="3276600" y="4000500"/>
          <p14:tracePt t="127347" x="3276600" y="4010025"/>
          <p14:tracePt t="127358" x="3276600" y="4017963"/>
          <p14:tracePt t="127370" x="3276600" y="4044950"/>
          <p14:tracePt t="127383" x="3276600" y="4071938"/>
          <p14:tracePt t="127417" x="3276600" y="4081463"/>
          <p14:tracePt t="127433" x="3276600" y="4098925"/>
          <p14:tracePt t="127698" x="3251200" y="4098925"/>
          <p14:tracePt t="127714" x="3214688" y="4108450"/>
          <p14:tracePt t="127720" x="3044825" y="4152900"/>
          <p14:tracePt t="127737" x="2928938" y="4187825"/>
          <p14:tracePt t="127753" x="2803525" y="4214813"/>
          <p14:tracePt t="127771" x="2589213" y="4251325"/>
          <p14:tracePt t="127796" x="2490788" y="4268788"/>
          <p14:tracePt t="127807" x="2419350" y="4268788"/>
          <p14:tracePt t="127821" x="2330450" y="4286250"/>
          <p14:tracePt t="127849" x="2312988" y="4295775"/>
          <p14:tracePt t="127869" x="2268538" y="4313238"/>
          <p14:tracePt t="127872" x="2259013" y="4322763"/>
          <p14:tracePt t="127894" x="2259013" y="4340225"/>
          <p14:tracePt t="127906" x="2259013" y="4357688"/>
          <p14:tracePt t="127967" x="2259013" y="4348163"/>
          <p14:tracePt t="127978" x="2276475" y="4348163"/>
          <p14:tracePt t="128197" x="2268538" y="4348163"/>
          <p14:tracePt t="128211" x="2241550" y="4348163"/>
          <p14:tracePt t="128223" x="2205038" y="4348163"/>
          <p14:tracePt t="128227" x="2160588" y="4348163"/>
          <p14:tracePt t="128248" x="2125663" y="4348163"/>
          <p14:tracePt t="128260" x="2017713" y="4367213"/>
          <p14:tracePt t="128273" x="1965325" y="4384675"/>
          <p14:tracePt t="128290" x="1911350" y="4402138"/>
          <p14:tracePt t="128309" x="1893888" y="4411663"/>
          <p14:tracePt t="128332" x="1884363" y="4419600"/>
          <p14:tracePt t="128661" x="1884363" y="4429125"/>
          <p14:tracePt t="128699" x="1874838" y="4429125"/>
          <p14:tracePt t="128955" x="1874838" y="4465638"/>
          <p14:tracePt t="128967" x="1874838" y="4518025"/>
          <p14:tracePt t="128978" x="1874838" y="4616450"/>
          <p14:tracePt t="128991" x="1874838" y="4732338"/>
          <p14:tracePt t="129002" x="1857375" y="4884738"/>
          <p14:tracePt t="129014" x="1812925" y="5180013"/>
          <p14:tracePt t="129030" x="1785938" y="5276850"/>
          <p14:tracePt t="129052" x="1751013" y="5419725"/>
          <p14:tracePt t="129076" x="1731963" y="5483225"/>
          <p14:tracePt t="129089" x="1704975" y="5545138"/>
          <p14:tracePt t="129101" x="1670050" y="5670550"/>
          <p14:tracePt t="129126" x="1652588" y="5688013"/>
          <p14:tracePt t="129138" x="1643063" y="5715000"/>
          <p14:tracePt t="129150" x="1643063" y="5732463"/>
          <p14:tracePt t="129175" x="1643063" y="5751513"/>
          <p14:tracePt t="129186" x="1643063" y="5759450"/>
          <p14:tracePt t="129225" x="1643063" y="5776913"/>
          <p14:tracePt t="129235" x="1643063" y="5786438"/>
          <p14:tracePt t="129283" x="1643063" y="5795963"/>
          <p14:tracePt t="129297" x="1643063" y="5803900"/>
          <p14:tracePt t="129374" x="0" y="0"/>
        </p14:tracePtLst>
        <p14:tracePtLst>
          <p14:tracePt t="132015" x="7589838" y="5429250"/>
          <p14:tracePt t="132393" x="7581900" y="5429250"/>
          <p14:tracePt t="132405" x="7562850" y="5438775"/>
          <p14:tracePt t="132416" x="7537450" y="5491163"/>
          <p14:tracePt t="132429" x="7510463" y="5545138"/>
          <p14:tracePt t="132443" x="7375525" y="5688013"/>
          <p14:tracePt t="132465" x="7304088" y="5768975"/>
          <p14:tracePt t="132478" x="7153275" y="5956300"/>
          <p14:tracePt t="132509" x="7099300" y="6027738"/>
          <p14:tracePt t="132515" x="7037388" y="6143625"/>
          <p14:tracePt t="132527" x="7037388" y="6197600"/>
          <p14:tracePt t="132782" x="7018338" y="6197600"/>
          <p14:tracePt t="132796" x="6991350" y="6197600"/>
          <p14:tracePt t="132807" x="6956425" y="6197600"/>
          <p14:tracePt t="132818" x="6911975" y="6205538"/>
          <p14:tracePt t="132831" x="6751638" y="6232525"/>
          <p14:tracePt t="132856" x="6626225" y="6276975"/>
          <p14:tracePt t="132868" x="6518275" y="6296025"/>
          <p14:tracePt t="132881" x="6276975" y="6323013"/>
          <p14:tracePt t="132903" x="6161088" y="6330950"/>
          <p14:tracePt t="132915" x="6010275" y="6357938"/>
          <p14:tracePt t="132946" x="5973763" y="6367463"/>
          <p14:tracePt t="132952" x="5946775" y="6375400"/>
          <p14:tracePt t="132966" x="5938838" y="6411913"/>
          <p14:tracePt t="133209" x="5929313" y="6411913"/>
          <p14:tracePt t="133220" x="5894388" y="6402388"/>
          <p14:tracePt t="133236" x="5822950" y="6367463"/>
          <p14:tracePt t="133246" x="5715000" y="6330950"/>
          <p14:tracePt t="133257" x="5589588" y="6303963"/>
          <p14:tracePt t="133266" x="5357813" y="6269038"/>
          <p14:tracePt t="133295" x="5251450" y="6269038"/>
          <p14:tracePt t="133305" x="5160963" y="6269038"/>
          <p14:tracePt t="133319" x="4973638" y="6269038"/>
          <p14:tracePt t="133342" x="4894263" y="6286500"/>
          <p14:tracePt t="133355" x="4776788" y="6313488"/>
          <p14:tracePt t="133385" x="4751388" y="6340475"/>
          <p14:tracePt t="133394" x="4732338" y="6375400"/>
          <p14:tracePt t="133416" x="4724400" y="6419850"/>
          <p14:tracePt t="133427" x="4724400" y="6446838"/>
          <p14:tracePt t="133684" x="4697413" y="6446838"/>
          <p14:tracePt t="133697" x="4660900" y="6446838"/>
          <p14:tracePt t="133709" x="4581525" y="6446838"/>
          <p14:tracePt t="133721" x="4518025" y="6465888"/>
          <p14:tracePt t="133744" x="4438650" y="6483350"/>
          <p14:tracePt t="133756" x="4322763" y="6510338"/>
          <p14:tracePt t="133772" x="4276725" y="6510338"/>
          <p14:tracePt t="133792" x="4224338" y="6518275"/>
          <p14:tracePt t="133805" x="4187825" y="6518275"/>
          <p14:tracePt t="133819" x="4143375" y="6527800"/>
          <p14:tracePt t="133841" x="4125913" y="6527800"/>
          <p14:tracePt t="133853" x="4098925" y="6554788"/>
          <p14:tracePt t="133889" x="4098925" y="6581775"/>
          <p14:tracePt t="133893" x="4098925" y="6599238"/>
          <p14:tracePt t="137351" x="4116388" y="6589713"/>
          <p14:tracePt t="137362" x="4143375" y="6589713"/>
          <p14:tracePt t="137384" x="4152900" y="6589713"/>
          <p14:tracePt t="137388" x="4214813" y="6589713"/>
          <p14:tracePt t="137418" x="4251325" y="6589713"/>
          <p14:tracePt t="137423" x="4313238" y="6589713"/>
          <p14:tracePt t="137439" x="4348163" y="6589713"/>
          <p14:tracePt t="137460" x="4384675" y="6589713"/>
          <p14:tracePt t="137472" x="4446588" y="6589713"/>
          <p14:tracePt t="137496" x="4473575" y="6589713"/>
          <p14:tracePt t="137509" x="4527550" y="6589713"/>
          <p14:tracePt t="137522" x="4545013" y="6589713"/>
          <p14:tracePt t="137789" x="4572000" y="6581775"/>
          <p14:tracePt t="137801" x="4598988" y="6554788"/>
          <p14:tracePt t="137818" x="4633913" y="6537325"/>
          <p14:tracePt t="137828" x="4687888" y="6518275"/>
          <p14:tracePt t="137838" x="4768850" y="6491288"/>
          <p14:tracePt t="137860" x="4786313" y="6483350"/>
          <p14:tracePt t="137874" x="4813300" y="6473825"/>
          <p14:tracePt t="137897" x="4822825" y="6473825"/>
          <p14:tracePt t="137912" x="4884738" y="6465888"/>
          <p14:tracePt t="137934" x="4911725" y="6456363"/>
          <p14:tracePt t="137947" x="4919663" y="6456363"/>
          <p14:tracePt t="137959" x="4973638" y="6456363"/>
          <p14:tracePt t="137984" x="5000625" y="6465888"/>
          <p14:tracePt t="137998" x="5037138" y="6491288"/>
          <p14:tracePt t="138008" x="5116513" y="6554788"/>
          <p14:tracePt t="138040" x="5153025" y="6581775"/>
          <p14:tracePt t="138045" x="5205413" y="6634163"/>
          <p14:tracePt t="138313" x="5224463" y="6634163"/>
          <p14:tracePt t="138324" x="5259388" y="6626225"/>
          <p14:tracePt t="138336" x="5313363" y="6589713"/>
          <p14:tracePt t="138354" x="5429250" y="6554788"/>
          <p14:tracePt t="138364" x="5465763" y="6537325"/>
          <p14:tracePt t="138386" x="5500688" y="6527800"/>
          <p14:tracePt t="138397" x="5581650" y="6483350"/>
          <p14:tracePt t="138421" x="5634038" y="6456363"/>
          <p14:tracePt t="138433" x="5670550" y="6438900"/>
          <p14:tracePt t="138447" x="5751513" y="6411913"/>
          <p14:tracePt t="138470" x="5776913" y="6411913"/>
          <p14:tracePt t="138752" x="5803900" y="6411913"/>
          <p14:tracePt t="138763" x="5840413" y="6402388"/>
          <p14:tracePt t="138767" x="5902325" y="6402388"/>
          <p14:tracePt t="138788" x="5983288" y="6402388"/>
          <p14:tracePt t="138801" x="6143625" y="6402388"/>
          <p14:tracePt t="138825" x="6205538" y="6402388"/>
          <p14:tracePt t="138836" x="6269038" y="6402388"/>
          <p14:tracePt t="138848" x="6394450" y="6394450"/>
          <p14:tracePt t="138873" x="6438900" y="6375400"/>
          <p14:tracePt t="138885" x="6483350" y="6367463"/>
          <p14:tracePt t="139458" x="6491288" y="6375400"/>
          <p14:tracePt t="139471" x="6500813" y="6375400"/>
          <p14:tracePt t="139482" x="6510338" y="6394450"/>
          <p14:tracePt t="139496" x="6510338" y="6402388"/>
          <p14:tracePt t="139507" x="6527800" y="6438900"/>
          <p14:tracePt t="139532" x="6554788" y="6491288"/>
          <p14:tracePt t="139822" x="6537325" y="6465888"/>
          <p14:tracePt t="139834" x="6518275" y="6446838"/>
          <p14:tracePt t="139852" x="6500813" y="6429375"/>
          <p14:tracePt t="139860" x="6491288" y="6394450"/>
          <p14:tracePt t="139885" x="6483350" y="6375400"/>
          <p14:tracePt t="139897" x="6483350" y="6340475"/>
          <p14:tracePt t="139921" x="6483350" y="6323013"/>
          <p14:tracePt t="139945" x="6483350" y="6313488"/>
          <p14:tracePt t="140018" x="6491288" y="6313488"/>
          <p14:tracePt t="140036" x="6491288" y="6323013"/>
          <p14:tracePt t="140043" x="6510338" y="6340475"/>
          <p14:tracePt t="140054" x="6518275" y="6367463"/>
          <p14:tracePt t="140077" x="6527800" y="6384925"/>
          <p14:tracePt t="140085" x="6554788" y="6446838"/>
          <p14:tracePt t="140395" x="6554788" y="6419850"/>
          <p14:tracePt t="140414" x="6554788" y="6394450"/>
          <p14:tracePt t="140420" x="6545263" y="6357938"/>
          <p14:tracePt t="140431" x="6527800" y="6303963"/>
          <p14:tracePt t="140445" x="6518275" y="6296025"/>
          <p14:tracePt t="140468" x="6518275" y="6286500"/>
          <p14:tracePt t="140480" x="6518275" y="6276975"/>
          <p14:tracePt t="140884" x="6537325" y="6276975"/>
          <p14:tracePt t="140902" x="6545263" y="6276975"/>
          <p14:tracePt t="140906" x="6572250" y="6276975"/>
          <p14:tracePt t="140919" x="6634163" y="6276975"/>
          <p14:tracePt t="140934" x="6653213" y="6286500"/>
          <p14:tracePt t="140955" x="6688138" y="6296025"/>
          <p14:tracePt t="140968" x="6759575" y="6323013"/>
          <p14:tracePt t="140983" x="6804025" y="6340475"/>
          <p14:tracePt t="141004" x="6848475" y="6367463"/>
          <p14:tracePt t="141017" x="6875463" y="6375400"/>
          <p14:tracePt t="141046" x="6894513" y="6375400"/>
          <p14:tracePt t="141056" x="6911975" y="6375400"/>
          <p14:tracePt t="141079" x="6938963" y="6375400"/>
          <p14:tracePt t="141262" x="6929438" y="6375400"/>
          <p14:tracePt t="141273" x="6911975" y="6375400"/>
          <p14:tracePt t="141286" x="6894513" y="6375400"/>
          <p14:tracePt t="141306" x="6858000" y="6375400"/>
          <p14:tracePt t="141310" x="6804025" y="6375400"/>
          <p14:tracePt t="141322" x="6572250" y="6348413"/>
          <p14:tracePt t="141347" x="6465888" y="6340475"/>
          <p14:tracePt t="141358" x="6357938" y="6313488"/>
          <p14:tracePt t="141371" x="6126163" y="6303963"/>
          <p14:tracePt t="141395" x="6000750" y="6276975"/>
          <p14:tracePt t="141407" x="5724525" y="6251575"/>
          <p14:tracePt t="141422" x="5589588" y="6242050"/>
          <p14:tracePt t="141422" x="5465763" y="6224588"/>
          <p14:tracePt t="141455" x="5375275" y="6224588"/>
          <p14:tracePt t="141468" x="5313363" y="6224588"/>
          <p14:tracePt t="141482" x="5286375" y="6224588"/>
          <p14:tracePt t="141493" x="5276850" y="6224588"/>
          <p14:tracePt t="141810" x="5295900" y="6224588"/>
          <p14:tracePt t="141821" x="5330825" y="6224588"/>
          <p14:tracePt t="141832" x="5367338" y="6232525"/>
          <p14:tracePt t="141845" x="5419725" y="6251575"/>
          <p14:tracePt t="141858" x="5465763" y="6269038"/>
          <p14:tracePt t="141873" x="5483225" y="6276975"/>
          <p14:tracePt t="141895" x="5537200" y="6313488"/>
          <p14:tracePt t="141907" x="5581650" y="6357938"/>
          <p14:tracePt t="141930" x="5616575" y="6394450"/>
          <p14:tracePt t="141943" x="5705475" y="6483350"/>
          <p14:tracePt t="141967" x="5732463" y="6518275"/>
          <p14:tracePt t="142209" x="5705475" y="6510338"/>
          <p14:tracePt t="142226" x="5661025" y="6483350"/>
          <p14:tracePt t="142234" x="5626100" y="6438900"/>
          <p14:tracePt t="142248" x="5562600" y="6384925"/>
          <p14:tracePt t="142259" x="5510213" y="6323013"/>
          <p14:tracePt t="142277" x="5465763" y="6269038"/>
          <p14:tracePt t="142282" x="5419725" y="6215063"/>
          <p14:tracePt t="142296" x="5375275" y="6126163"/>
          <p14:tracePt t="142323" x="5367338" y="6108700"/>
          <p14:tracePt t="142333" x="5357813" y="6081713"/>
          <p14:tracePt t="142357" x="5357813" y="6072188"/>
          <p14:tracePt t="144575" x="5357813" y="6089650"/>
          <p14:tracePt t="144586" x="5357813" y="6126163"/>
          <p14:tracePt t="145706" x="5367338" y="6143625"/>
          <p14:tracePt t="145726" x="5375275" y="6170613"/>
          <p14:tracePt t="145728" x="5394325" y="6197600"/>
          <p14:tracePt t="145743" x="5438775" y="6303963"/>
          <p14:tracePt t="145769" x="5473700" y="6384925"/>
          <p14:tracePt t="145777" x="5510213" y="6473825"/>
          <p14:tracePt t="145792" x="5527675" y="6500813"/>
          <p14:tracePt t="146144" x="5554663" y="6510338"/>
          <p14:tracePt t="146158" x="5581650" y="6510338"/>
          <p14:tracePt t="146169" x="5581650" y="6518275"/>
          <p14:tracePt t="146181" x="5599113" y="6527800"/>
          <p14:tracePt t="146195" x="5616575" y="6527800"/>
          <p14:tracePt t="146243" x="5643563" y="6527800"/>
          <p14:tracePt t="146254" x="5670550" y="6518275"/>
          <p14:tracePt t="146558" x="5697538" y="6510338"/>
          <p14:tracePt t="146572" x="5715000" y="6510338"/>
          <p14:tracePt t="146585" x="5759450" y="6500813"/>
          <p14:tracePt t="146617" x="5776913" y="6491288"/>
          <p14:tracePt t="146631" x="5786438" y="6491288"/>
          <p14:tracePt t="146668" x="5830888" y="6473825"/>
          <p14:tracePt t="146680" x="5848350" y="6465888"/>
          <p14:tracePt t="147230" x="5867400" y="6438900"/>
          <p14:tracePt t="147242" x="5884863" y="6411913"/>
          <p14:tracePt t="147257" x="5911850" y="6375400"/>
          <p14:tracePt t="147266" x="5956300" y="6340475"/>
          <p14:tracePt t="147273" x="6018213" y="6303963"/>
          <p14:tracePt t="147290" x="6188075" y="6224588"/>
          <p14:tracePt t="147319" x="6286500" y="6188075"/>
          <p14:tracePt t="147327" x="6348413" y="6170613"/>
          <p14:tracePt t="147340" x="6456363" y="6126163"/>
          <p14:tracePt t="147364" x="6537325" y="6108700"/>
          <p14:tracePt t="147388" x="6581775" y="6108700"/>
          <p14:tracePt t="147401" x="6643688" y="6108700"/>
          <p14:tracePt t="147412" x="6705600" y="6108700"/>
          <p14:tracePt t="147424" x="6769100" y="6108700"/>
          <p14:tracePt t="147441" x="6858000" y="6143625"/>
          <p14:tracePt t="147461" x="6911975" y="6153150"/>
          <p14:tracePt t="147473" x="6946900" y="6170613"/>
          <p14:tracePt t="147496" x="6973888" y="6170613"/>
          <p14:tracePt t="147801" x="6991350" y="6188075"/>
          <p14:tracePt t="147816" x="7000875" y="6205538"/>
          <p14:tracePt t="147826" x="7010400" y="6215063"/>
          <p14:tracePt t="147838" x="7010400" y="6224588"/>
          <p14:tracePt t="147849" x="7010400" y="6232525"/>
          <p14:tracePt t="147924" x="7018338" y="6251575"/>
          <p14:tracePt t="147936" x="6983413" y="6180138"/>
          <p14:tracePt t="148558" x="6991350" y="6180138"/>
          <p14:tracePt t="148570" x="7000875" y="6180138"/>
          <p14:tracePt t="148581" x="7010400" y="6188075"/>
          <p14:tracePt t="148594" x="7027863" y="6197600"/>
          <p14:tracePt t="148606" x="7054850" y="6215063"/>
          <p14:tracePt t="148634" x="7081838" y="6232525"/>
          <p14:tracePt t="148639" x="7099300" y="6232525"/>
          <p14:tracePt t="148984" x="7108825" y="6205538"/>
          <p14:tracePt t="148995" x="7116763" y="6170613"/>
          <p14:tracePt t="149007" x="7126288" y="6116638"/>
          <p14:tracePt t="149021" x="7143750" y="6062663"/>
          <p14:tracePt t="149043" x="7161213" y="6018213"/>
          <p14:tracePt t="149043" x="7170738" y="6018213"/>
          <p14:tracePt t="149085" x="7180263" y="6010275"/>
          <p14:tracePt t="149104" x="7180263" y="6000750"/>
          <p14:tracePt t="149116" x="7224713" y="5973763"/>
          <p14:tracePt t="149140" x="7242175" y="5965825"/>
          <p14:tracePt t="149152" x="7251700" y="5965825"/>
          <p14:tracePt t="149555" x="7251700" y="5938838"/>
          <p14:tracePt t="149569" x="7251700" y="5911850"/>
          <p14:tracePt t="149581" x="7251700" y="5884863"/>
          <p14:tracePt t="149605" x="7251700" y="5848350"/>
          <p14:tracePt t="149616" x="7251700" y="5830888"/>
          <p14:tracePt t="149629" x="7251700" y="5795963"/>
          <p14:tracePt t="149641" x="7251700" y="5732463"/>
          <p14:tracePt t="149666" x="7251700" y="5697538"/>
          <p14:tracePt t="149677" x="7251700" y="5643563"/>
          <p14:tracePt t="149690" x="7259638" y="5616575"/>
          <p14:tracePt t="149714" x="7269163" y="5608638"/>
          <p14:tracePt t="149722" x="7286625" y="5589588"/>
          <p14:tracePt t="149762" x="7304088" y="5581650"/>
          <p14:tracePt t="149774" x="7313613" y="5581650"/>
          <p14:tracePt t="149788" x="7323138" y="5581650"/>
          <p14:tracePt t="149807" x="7323138" y="5572125"/>
          <p14:tracePt t="152376" x="7313613" y="5581650"/>
          <p14:tracePt t="152386" x="7277100" y="5626100"/>
          <p14:tracePt t="152398" x="7242175" y="5724525"/>
          <p14:tracePt t="152410" x="7205663" y="5830888"/>
          <p14:tracePt t="152430" x="7188200" y="5929313"/>
          <p14:tracePt t="152436" x="7188200" y="6099175"/>
          <p14:tracePt t="152449" x="7188200" y="6161088"/>
          <p14:tracePt t="152481" x="7215188" y="6276975"/>
          <p14:tracePt t="152496" x="7251700" y="6330950"/>
          <p14:tracePt t="152508" x="7259638" y="6411913"/>
          <p14:tracePt t="152521" x="7269163" y="6446838"/>
          <p14:tracePt t="152764" x="7259638" y="6446838"/>
          <p14:tracePt t="152776" x="7232650" y="6446838"/>
          <p14:tracePt t="152789" x="7224713" y="6446838"/>
          <p14:tracePt t="152800" x="7205663" y="6438900"/>
          <p14:tracePt t="152811" x="7180263" y="6429375"/>
          <p14:tracePt t="152824" x="7161213" y="6411913"/>
          <p14:tracePt t="152837" x="7143750" y="6394450"/>
          <p14:tracePt t="152863" x="7134225" y="6375400"/>
          <p14:tracePt t="152868" x="7099300" y="6348413"/>
          <p14:tracePt t="152886" x="7081838" y="6303963"/>
          <p14:tracePt t="152917" x="7072313" y="6303963"/>
          <p14:tracePt t="152925" x="7072313" y="6276975"/>
          <p14:tracePt t="152995" x="7081838" y="6269038"/>
          <p14:tracePt t="153240" x="7099300" y="6242050"/>
          <p14:tracePt t="153252" x="7108825" y="6215063"/>
          <p14:tracePt t="153263" x="7108825" y="6188075"/>
          <p14:tracePt t="153274" x="7116763" y="6153150"/>
          <p14:tracePt t="153290" x="7161213" y="6037263"/>
          <p14:tracePt t="153313" x="7180263" y="6000750"/>
          <p14:tracePt t="153325" x="7215188" y="5938838"/>
          <p14:tracePt t="153347" x="7232650" y="5911850"/>
          <p14:tracePt t="153362" x="7251700" y="5884863"/>
          <p14:tracePt t="153374" x="7296150" y="5840413"/>
          <p14:tracePt t="153399" x="7331075" y="5822950"/>
          <p14:tracePt t="153411" x="7367588" y="5768975"/>
          <p14:tracePt t="153703" x="7367588" y="5759450"/>
          <p14:tracePt t="153714" x="7367588" y="5732463"/>
          <p14:tracePt t="153726" x="7367588" y="5697538"/>
          <p14:tracePt t="153739" x="7367588" y="5661025"/>
          <p14:tracePt t="153757" x="7367588" y="5608638"/>
          <p14:tracePt t="153762" x="7367588" y="5545138"/>
          <p14:tracePt t="153776" x="7367588" y="5446713"/>
          <p14:tracePt t="153800" x="7367588" y="5429250"/>
          <p14:tracePt t="153810" x="7367588" y="5384800"/>
          <p14:tracePt t="153836" x="7367588" y="5375275"/>
          <p14:tracePt t="153847" x="7375525" y="5367338"/>
          <p14:tracePt t="153860" x="7385050" y="5348288"/>
          <p14:tracePt t="153898" x="7394575" y="5348288"/>
          <p14:tracePt t="153921" x="7402513" y="5340350"/>
          <p14:tracePt t="153947" x="7412038" y="5340350"/>
          <p14:tracePt t="155185" x="0" y="0"/>
        </p14:tracePtLst>
        <p14:tracePtLst>
          <p14:tracePt t="157997" x="4500563" y="6438900"/>
          <p14:tracePt t="158508" x="4527550" y="6438900"/>
          <p14:tracePt t="158520" x="4554538" y="6429375"/>
          <p14:tracePt t="158531" x="4589463" y="6429375"/>
          <p14:tracePt t="158543" x="4616450" y="6429375"/>
          <p14:tracePt t="158556" x="4643438" y="6429375"/>
          <p14:tracePt t="158581" x="4652963" y="6429375"/>
          <p14:tracePt t="158605" x="4660900" y="6429375"/>
          <p14:tracePt t="158655" x="4670425" y="6429375"/>
          <p14:tracePt t="158703" x="4679950" y="6429375"/>
          <p14:tracePt t="158727" x="4670425" y="6438900"/>
          <p14:tracePt t="158739" x="4652963" y="6446838"/>
          <p14:tracePt t="158754" x="4633913" y="6456363"/>
          <p14:tracePt t="158764" x="4616450" y="6465888"/>
          <p14:tracePt t="158772" x="4589463" y="6465888"/>
          <p14:tracePt t="158788" x="4527550" y="6483350"/>
          <p14:tracePt t="158822" x="4465638" y="6483350"/>
          <p14:tracePt t="158826" x="4429125" y="6483350"/>
          <p14:tracePt t="158836" x="4402138" y="6483350"/>
          <p14:tracePt t="158868" x="4375150" y="6483350"/>
          <p14:tracePt t="158872" x="4367213" y="6483350"/>
          <p14:tracePt t="158884" x="4348163" y="6483350"/>
          <p14:tracePt t="159033" x="4357688" y="6483350"/>
          <p14:tracePt t="159043" x="4384675" y="6465888"/>
          <p14:tracePt t="159055" x="4419600" y="6446838"/>
          <p14:tracePt t="159069" x="4456113" y="6429375"/>
          <p14:tracePt t="159081" x="4510088" y="6419850"/>
          <p14:tracePt t="159092" x="4554538" y="6411913"/>
          <p14:tracePt t="159104" x="4643438" y="6394450"/>
          <p14:tracePt t="159137" x="4724400" y="6394450"/>
          <p14:tracePt t="159142" x="4786313" y="6394450"/>
          <p14:tracePt t="159164" x="4848225" y="6394450"/>
          <p14:tracePt t="159177" x="4902200" y="6394450"/>
          <p14:tracePt t="159190" x="5054600" y="6411913"/>
          <p14:tracePt t="159213" x="5116513" y="6446838"/>
          <p14:tracePt t="159227" x="5187950" y="6510338"/>
          <p14:tracePt t="159239" x="5286375" y="6589713"/>
          <p14:tracePt t="159261" x="5313363" y="6634163"/>
          <p14:tracePt t="159275" x="5367338" y="6653213"/>
          <p14:tracePt t="159305" x="5375275" y="6653213"/>
          <p14:tracePt t="159567" x="5419725" y="6616700"/>
          <p14:tracePt t="159579" x="5491163" y="6545263"/>
          <p14:tracePt t="159591" x="5589588" y="6483350"/>
          <p14:tracePt t="159603" x="5661025" y="6438900"/>
          <p14:tracePt t="159616" x="5697538" y="6402388"/>
          <p14:tracePt t="159628" x="5759450" y="6384925"/>
          <p14:tracePt t="159651" x="5786438" y="6375400"/>
          <p14:tracePt t="159665" x="5803900" y="6375400"/>
          <p14:tracePt t="159678" x="5830888" y="6367463"/>
          <p14:tracePt t="159714" x="5840413" y="6367463"/>
          <p14:tracePt t="159751" x="5848350" y="6367463"/>
          <p14:tracePt t="159764" x="5857875" y="6367463"/>
          <p14:tracePt t="159776" x="5867400" y="6367463"/>
          <p14:tracePt t="160031" x="5867400" y="6357938"/>
          <p14:tracePt t="160041" x="5902325" y="6323013"/>
          <p14:tracePt t="160053" x="5946775" y="6232525"/>
          <p14:tracePt t="160067" x="6018213" y="6108700"/>
          <p14:tracePt t="160083" x="6296025" y="5741988"/>
          <p14:tracePt t="160102" x="6419850" y="5608638"/>
          <p14:tracePt t="160115" x="6562725" y="5438775"/>
          <p14:tracePt t="160138" x="6599238" y="5394325"/>
          <p14:tracePt t="160152" x="6634163" y="5357813"/>
          <p14:tracePt t="160163" x="6697663" y="5286375"/>
          <p14:tracePt t="160196" x="6724650" y="5259388"/>
          <p14:tracePt t="160200" x="6875463" y="5170488"/>
          <p14:tracePt t="160214" x="6965950" y="5133975"/>
          <p14:tracePt t="160250" x="7116763" y="5089525"/>
          <p14:tracePt t="160261" x="7170738" y="5062538"/>
          <p14:tracePt t="160267" x="7215188" y="5054600"/>
          <p14:tracePt t="160284" x="7269163" y="5037138"/>
          <p14:tracePt t="160301" x="7394575" y="5000625"/>
          <p14:tracePt t="160321" x="7439025" y="4983163"/>
          <p14:tracePt t="160333" x="7456488" y="4973638"/>
          <p14:tracePt t="160625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7" name="Picture 19" descr="maxwell_vel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" t="13014" r="7560" b="4117"/>
          <a:stretch/>
        </p:blipFill>
        <p:spPr bwMode="auto">
          <a:xfrm>
            <a:off x="215517" y="2240782"/>
            <a:ext cx="5197564" cy="389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857250" y="152400"/>
            <a:ext cx="68291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molecula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velocities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44755"/>
              </p:ext>
            </p:extLst>
          </p:nvPr>
        </p:nvGraphicFramePr>
        <p:xfrm>
          <a:off x="668338" y="993775"/>
          <a:ext cx="30178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9" name="Équation" r:id="rId7" imgW="1676160" imgH="469800" progId="Equation.3">
                  <p:embed/>
                </p:oleObj>
              </mc:Choice>
              <mc:Fallback>
                <p:oleObj name="Équation" r:id="rId7" imgW="167616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993775"/>
                        <a:ext cx="30178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5832475" y="3824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2560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08E2C7A-A966-406A-96F2-1A8FD275738A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96036" y="1772816"/>
            <a:ext cx="42462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/>
              <a:t>https://phet.colorado.edu/en/simulation/gas-properti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51461"/>
              </p:ext>
            </p:extLst>
          </p:nvPr>
        </p:nvGraphicFramePr>
        <p:xfrm>
          <a:off x="6016625" y="728700"/>
          <a:ext cx="2697985" cy="105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0" name="Packager Shell Object" showAsIcon="1" r:id="rId9" imgW="1251000" imgH="491040" progId="Package">
                  <p:embed/>
                </p:oleObj>
              </mc:Choice>
              <mc:Fallback>
                <p:oleObj name="Packager Shell Object" showAsIcon="1" r:id="rId9" imgW="1251000" imgH="4910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6625" y="728700"/>
                        <a:ext cx="2697985" cy="1057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910"/>
    </mc:Choice>
    <mc:Fallback>
      <p:transition spd="slow" advTm="409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671" x="5170488" y="4010025"/>
          <p14:tracePt t="10973" x="5160963" y="4010025"/>
          <p14:tracePt t="10985" x="5133975" y="3990975"/>
          <p14:tracePt t="10995" x="5108575" y="3965575"/>
          <p14:tracePt t="11008" x="5081588" y="3929063"/>
          <p14:tracePt t="11020" x="5037138" y="3875088"/>
          <p14:tracePt t="11033" x="4919663" y="3616325"/>
          <p14:tracePt t="11058" x="4830763" y="3490913"/>
          <p14:tracePt t="11067" x="4724400" y="3357563"/>
          <p14:tracePt t="11083" x="4545013" y="3116263"/>
          <p14:tracePt t="11106" x="4394200" y="2928938"/>
          <p14:tracePt t="11119" x="4348163" y="2857500"/>
          <p14:tracePt t="11149" x="4322763" y="2830513"/>
          <p14:tracePt t="11154" x="4295775" y="2803525"/>
          <p14:tracePt t="11180" x="4295775" y="2795588"/>
          <p14:tracePt t="11434" x="4286250" y="2759075"/>
          <p14:tracePt t="11447" x="4276725" y="2705100"/>
          <p14:tracePt t="11458" x="4259263" y="2670175"/>
          <p14:tracePt t="11471" x="4214813" y="2608263"/>
          <p14:tracePt t="11507" x="4197350" y="2581275"/>
          <p14:tracePt t="11524" x="4179888" y="2527300"/>
          <p14:tracePt t="11533" x="4170363" y="2500313"/>
          <p14:tracePt t="11544" x="4160838" y="2490788"/>
          <p14:tracePt t="11605" x="4152900" y="2490788"/>
          <p14:tracePt t="11617" x="4143375" y="2490788"/>
          <p14:tracePt t="11641" x="4143375" y="2509838"/>
          <p14:tracePt t="11653" x="4143375" y="2544763"/>
          <p14:tracePt t="11666" x="4143375" y="2581275"/>
          <p14:tracePt t="11678" x="4143375" y="2608263"/>
          <p14:tracePt t="11690" x="4160838" y="2705100"/>
          <p14:tracePt t="11715" x="4179888" y="2741613"/>
          <p14:tracePt t="11727" x="4205288" y="2803525"/>
          <p14:tracePt t="11739" x="4214813" y="2847975"/>
          <p14:tracePt t="11763" x="4251325" y="2938463"/>
          <p14:tracePt t="11772" x="4330700" y="3098800"/>
          <p14:tracePt t="11805" x="4367213" y="3179763"/>
          <p14:tracePt t="11807" x="4438650" y="3357563"/>
          <p14:tracePt t="12055" x="4429125" y="3357563"/>
          <p14:tracePt t="12067" x="4419600" y="3357563"/>
          <p14:tracePt t="12117" x="4394200" y="3303588"/>
          <p14:tracePt t="12130" x="4375150" y="3224213"/>
          <p14:tracePt t="12146" x="4330700" y="3098800"/>
          <p14:tracePt t="12155" x="4295775" y="2982913"/>
          <p14:tracePt t="12166" x="4251325" y="2884488"/>
          <p14:tracePt t="12177" x="4179888" y="2751138"/>
          <p14:tracePt t="12208" x="4160838" y="2697163"/>
          <p14:tracePt t="12213" x="4152900" y="2652713"/>
          <p14:tracePt t="12227" x="4143375" y="2581275"/>
          <p14:tracePt t="12252" x="4143375" y="2554288"/>
          <p14:tracePt t="12262" x="4143375" y="2536825"/>
          <p14:tracePt t="12278" x="4179888" y="2536825"/>
          <p14:tracePt t="12494" x="4125913" y="2517775"/>
          <p14:tracePt t="12507" x="4010025" y="2428875"/>
          <p14:tracePt t="12518" x="3803650" y="2322513"/>
          <p14:tracePt t="12531" x="3224213" y="2081213"/>
          <p14:tracePt t="12555" x="2946400" y="2017713"/>
          <p14:tracePt t="12566" x="2616200" y="1928813"/>
          <p14:tracePt t="12581" x="2517775" y="1893888"/>
          <p14:tracePt t="12603" x="2438400" y="1874838"/>
          <p14:tracePt t="12616" x="2330450" y="1830388"/>
          <p14:tracePt t="12631" x="2322513" y="1830388"/>
          <p14:tracePt t="12653" x="2303463" y="1822450"/>
          <p14:tracePt t="12665" x="2303463" y="1803400"/>
          <p14:tracePt t="12697" x="2303463" y="1795463"/>
          <p14:tracePt t="14040" x="2286000" y="1776413"/>
          <p14:tracePt t="14054" x="2251075" y="1731963"/>
          <p14:tracePt t="14065" x="2214563" y="1679575"/>
          <p14:tracePt t="14077" x="2152650" y="1589088"/>
          <p14:tracePt t="14102" x="2125663" y="1536700"/>
          <p14:tracePt t="14116" x="2081213" y="1419225"/>
          <p14:tracePt t="14140" x="2071688" y="1384300"/>
          <p14:tracePt t="14154" x="2062163" y="1339850"/>
          <p14:tracePt t="14164" x="2062163" y="1330325"/>
          <p14:tracePt t="14187" x="2062163" y="1322388"/>
          <p14:tracePt t="14209" x="2089150" y="1303338"/>
          <p14:tracePt t="14859" x="2089150" y="1312863"/>
          <p14:tracePt t="14870" x="2089150" y="1322388"/>
          <p14:tracePt t="15776" x="2081213" y="1322388"/>
          <p14:tracePt t="16064" x="2081213" y="1339850"/>
          <p14:tracePt t="16074" x="2081213" y="1347788"/>
          <p14:tracePt t="16087" x="2081213" y="1357313"/>
          <p14:tracePt t="16100" x="2081213" y="1374775"/>
          <p14:tracePt t="16123" x="2081213" y="1384300"/>
          <p14:tracePt t="16136" x="2081213" y="1419225"/>
          <p14:tracePt t="16489" x="2081213" y="1401763"/>
          <p14:tracePt t="16516" x="2071688" y="1393825"/>
          <p14:tracePt t="16526" x="2071688" y="1384300"/>
          <p14:tracePt t="16538" x="2062163" y="1374775"/>
          <p14:tracePt t="16563" x="2062163" y="1366838"/>
          <p14:tracePt t="16583" x="2054225" y="1357313"/>
          <p14:tracePt t="17011" x="2081213" y="1366838"/>
          <p14:tracePt t="17026" x="2179638" y="1446213"/>
          <p14:tracePt t="17037" x="2339975" y="1589088"/>
          <p14:tracePt t="17055" x="2589213" y="1874838"/>
          <p14:tracePt t="17067" x="2786063" y="2108200"/>
          <p14:tracePt t="17075" x="2955925" y="2330450"/>
          <p14:tracePt t="17087" x="3205163" y="2633663"/>
          <p14:tracePt t="17117" x="3322638" y="2795588"/>
          <p14:tracePt t="17138" x="3438525" y="3036888"/>
          <p14:tracePt t="17318" x="3438525" y="3017838"/>
          <p14:tracePt t="17329" x="3438525" y="2990850"/>
          <p14:tracePt t="17344" x="3438525" y="2973388"/>
          <p14:tracePt t="17355" x="3429000" y="2955925"/>
          <p14:tracePt t="17366" x="3419475" y="2919413"/>
          <p14:tracePt t="17377" x="3411538" y="2884488"/>
          <p14:tracePt t="17391" x="3357563" y="2776538"/>
          <p14:tracePt t="17414" x="3322638" y="2705100"/>
          <p14:tracePt t="17427" x="3286125" y="2625725"/>
          <p14:tracePt t="17439" x="3197225" y="2465388"/>
          <p14:tracePt t="17455" x="3143250" y="2401888"/>
          <p14:tracePt t="17475" x="3027363" y="2330450"/>
          <p14:tracePt t="17501" x="3009900" y="2312988"/>
          <p14:tracePt t="17521" x="3000375" y="2303463"/>
          <p14:tracePt t="17772" x="2990850" y="2286000"/>
          <p14:tracePt t="17782" x="2982913" y="2259013"/>
          <p14:tracePt t="17792" x="2938463" y="2197100"/>
          <p14:tracePt t="17808" x="2894013" y="2143125"/>
          <p14:tracePt t="17825" x="2840038" y="2098675"/>
          <p14:tracePt t="17825" x="2795588" y="2054225"/>
          <p14:tracePt t="17843" x="2741613" y="2017713"/>
          <p14:tracePt t="17858" x="2679700" y="1990725"/>
          <p14:tracePt t="17879" x="2652713" y="1982788"/>
          <p14:tracePt t="17902" x="2643188" y="1965325"/>
          <p14:tracePt t="17914" x="2625725" y="1965325"/>
          <p14:tracePt t="17927" x="2608263" y="1965325"/>
          <p14:tracePt t="17953" x="2589213" y="1965325"/>
          <p14:tracePt t="18207" x="2571750" y="1928813"/>
          <p14:tracePt t="18218" x="2527300" y="1884363"/>
          <p14:tracePt t="18230" x="2473325" y="1830388"/>
          <p14:tracePt t="18243" x="2419350" y="1785938"/>
          <p14:tracePt t="18257" x="2366963" y="1751013"/>
          <p14:tracePt t="18265" x="2312988" y="1724025"/>
          <p14:tracePt t="18305" x="2303463" y="1724025"/>
          <p14:tracePt t="18317" x="2295525" y="1724025"/>
          <p14:tracePt t="18331" x="2286000" y="1724025"/>
          <p14:tracePt t="18353" x="2276475" y="1724025"/>
          <p14:tracePt t="18365" x="2268538" y="1724025"/>
          <p14:tracePt t="18391" x="2259013" y="1724025"/>
          <p14:tracePt t="18632" x="2268538" y="1731963"/>
          <p14:tracePt t="18644" x="2268538" y="1741488"/>
          <p14:tracePt t="18658" x="2276475" y="1741488"/>
          <p14:tracePt t="19192" x="2259013" y="1731963"/>
          <p14:tracePt t="19207" x="2241550" y="1724025"/>
          <p14:tracePt t="19217" x="2197100" y="1704975"/>
          <p14:tracePt t="19229" x="2143125" y="1687513"/>
          <p14:tracePt t="19242" x="2054225" y="1660525"/>
          <p14:tracePt t="19254" x="1812925" y="1598613"/>
          <p14:tracePt t="19270" x="1687513" y="1571625"/>
          <p14:tracePt t="19290" x="1473200" y="1562100"/>
          <p14:tracePt t="19304" x="1366838" y="1562100"/>
          <p14:tracePt t="19336" x="1276350" y="1562100"/>
          <p14:tracePt t="19339" x="1214438" y="1562100"/>
          <p14:tracePt t="19369" x="1143000" y="1562100"/>
          <p14:tracePt t="19376" x="1133475" y="1562100"/>
          <p14:tracePt t="19388" x="1108075" y="1562100"/>
          <p14:tracePt t="19412" x="1098550" y="1562100"/>
          <p14:tracePt t="20143" x="1098550" y="1581150"/>
          <p14:tracePt t="20157" x="1098550" y="1589088"/>
          <p14:tracePt t="20168" x="1108075" y="1598613"/>
          <p14:tracePt t="20197" x="1116013" y="1608138"/>
          <p14:tracePt t="20204" x="1116013" y="1625600"/>
          <p14:tracePt t="20217" x="1133475" y="1633538"/>
          <p14:tracePt t="20473" x="1179513" y="1633538"/>
          <p14:tracePt t="20486" x="1258888" y="1660525"/>
          <p14:tracePt t="20497" x="1357313" y="1697038"/>
          <p14:tracePt t="20510" x="1482725" y="1741488"/>
          <p14:tracePt t="20522" x="1598613" y="1822450"/>
          <p14:tracePt t="20534" x="1768475" y="1928813"/>
          <p14:tracePt t="20557" x="1803400" y="1946275"/>
          <p14:tracePt t="20571" x="1839913" y="1955800"/>
          <p14:tracePt t="20582" x="1928813" y="1955800"/>
          <p14:tracePt t="20607" x="1965325" y="1955800"/>
          <p14:tracePt t="20803" x="1965325" y="1946275"/>
          <p14:tracePt t="20814" x="1965325" y="1938338"/>
          <p14:tracePt t="20825" x="1965325" y="1928813"/>
          <p14:tracePt t="20840" x="1973263" y="1911350"/>
          <p14:tracePt t="20851" x="1982788" y="1893888"/>
          <p14:tracePt t="20883" x="1990725" y="1884363"/>
          <p14:tracePt t="20887" x="2027238" y="1847850"/>
          <p14:tracePt t="20901" x="2044700" y="1830388"/>
          <p14:tracePt t="20923" x="2071688" y="1812925"/>
          <p14:tracePt t="20937" x="2098675" y="1795463"/>
          <p14:tracePt t="20952" x="2143125" y="1768475"/>
          <p14:tracePt t="20972" x="2179638" y="1758950"/>
          <p14:tracePt t="20997" x="2205038" y="1758950"/>
          <p14:tracePt t="21009" x="2232025" y="1758950"/>
          <p14:tracePt t="21021" x="2268538" y="1758950"/>
          <p14:tracePt t="21314" x="2276475" y="1758950"/>
          <p14:tracePt t="21328" x="2286000" y="1758950"/>
          <p14:tracePt t="21350" x="2295525" y="1758950"/>
          <p14:tracePt t="23238" x="2303463" y="1758950"/>
          <p14:tracePt t="23250" x="2312988" y="1758950"/>
          <p14:tracePt t="23300" x="2312988" y="1751013"/>
          <p14:tracePt t="23543" x="2330450" y="1751013"/>
          <p14:tracePt t="23555" x="2339975" y="1758950"/>
          <p14:tracePt t="23566" x="2347913" y="1776413"/>
          <p14:tracePt t="23579" x="2347913" y="1795463"/>
          <p14:tracePt t="23594" x="2357438" y="1812925"/>
          <p14:tracePt t="23615" x="2366963" y="1822450"/>
          <p14:tracePt t="23626" x="2374900" y="1839913"/>
          <p14:tracePt t="23652" x="2374900" y="1847850"/>
          <p14:tracePt t="23663" x="2384425" y="1847850"/>
          <p14:tracePt t="23676" x="2393950" y="1857375"/>
          <p14:tracePt t="23981" x="2374900" y="1847850"/>
          <p14:tracePt t="23992" x="2347913" y="1839913"/>
          <p14:tracePt t="24005" x="2330450" y="1822450"/>
          <p14:tracePt t="24018" x="2286000" y="1803400"/>
          <p14:tracePt t="24030" x="2241550" y="1776413"/>
          <p14:tracePt t="24040" x="2224088" y="1768475"/>
          <p14:tracePt t="24063" x="2197100" y="1758950"/>
          <p14:tracePt t="24091" x="2187575" y="1751013"/>
          <p14:tracePt t="24101" x="2179638" y="1751013"/>
          <p14:tracePt t="24200" x="2205038" y="1741488"/>
          <p14:tracePt t="24211" x="2286000" y="1714500"/>
          <p14:tracePt t="24234" x="2393950" y="1670050"/>
          <p14:tracePt t="24244" x="2536825" y="1616075"/>
          <p14:tracePt t="24254" x="2840038" y="1482725"/>
          <p14:tracePt t="24264" x="2965450" y="1428750"/>
          <p14:tracePt t="24285" x="3081338" y="1366838"/>
          <p14:tracePt t="24295" x="3197225" y="1312863"/>
          <p14:tracePt t="24323" x="3241675" y="1303338"/>
          <p14:tracePt t="24338" x="3367088" y="1303338"/>
          <p14:tracePt t="24347" x="3419475" y="1339850"/>
          <p14:tracePt t="24370" x="3465513" y="1357313"/>
          <p14:tracePt t="24382" x="3500438" y="1384300"/>
          <p14:tracePt t="24408" x="3517900" y="1384300"/>
          <p14:tracePt t="24419" x="3536950" y="1384300"/>
          <p14:tracePt t="24432" x="3571875" y="1384300"/>
          <p14:tracePt t="24455" x="3589338" y="1384300"/>
          <p14:tracePt t="24821" x="3562350" y="1384300"/>
          <p14:tracePt t="24834" x="3509963" y="1401763"/>
          <p14:tracePt t="24845" x="3419475" y="1455738"/>
          <p14:tracePt t="24867" x="3286125" y="1527175"/>
          <p14:tracePt t="24872" x="2874963" y="1785938"/>
          <p14:tracePt t="24885" x="2652713" y="1866900"/>
          <p14:tracePt t="24907" x="2419350" y="1973263"/>
          <p14:tracePt t="24919" x="2357438" y="2009775"/>
          <p14:tracePt t="24944" x="2322513" y="2027238"/>
          <p14:tracePt t="24955" x="2286000" y="2071688"/>
          <p14:tracePt t="24980" x="2276475" y="2081213"/>
          <p14:tracePt t="24992" x="2276475" y="2098675"/>
          <p14:tracePt t="25003" x="2276475" y="2116138"/>
          <p14:tracePt t="25224" x="2303463" y="2170113"/>
          <p14:tracePt t="25237" x="2357438" y="2241550"/>
          <p14:tracePt t="25248" x="2411413" y="2312988"/>
          <p14:tracePt t="25261" x="2473325" y="2411413"/>
          <p14:tracePt t="25271" x="2598738" y="2616200"/>
          <p14:tracePt t="25304" x="2660650" y="2741613"/>
          <p14:tracePt t="25306" x="2795588" y="2973388"/>
          <p14:tracePt t="25333" x="2857500" y="3081338"/>
          <p14:tracePt t="25589" x="2857500" y="3054350"/>
          <p14:tracePt t="25601" x="2857500" y="3036888"/>
          <p14:tracePt t="25612" x="2857500" y="2982913"/>
          <p14:tracePt t="25626" x="2857500" y="2776538"/>
          <p14:tracePt t="25649" x="2857500" y="2670175"/>
          <p14:tracePt t="25661" x="2857500" y="2544763"/>
          <p14:tracePt t="25675" x="2857500" y="2490788"/>
          <p14:tracePt t="25698" x="2857500" y="2455863"/>
          <p14:tracePt t="25716" x="2894013" y="2384425"/>
          <p14:tracePt t="25725" x="2901950" y="2366963"/>
          <p14:tracePt t="25747" x="2938463" y="2339975"/>
          <p14:tracePt t="25759" x="2955925" y="2339975"/>
          <p14:tracePt t="26125" x="2955925" y="2366963"/>
          <p14:tracePt t="26138" x="2955925" y="2419350"/>
          <p14:tracePt t="26150" x="2928938" y="2562225"/>
          <p14:tracePt t="26192" x="2928938" y="2598738"/>
          <p14:tracePt t="26196" x="2928938" y="2652713"/>
          <p14:tracePt t="26209" x="2928938" y="2795588"/>
          <p14:tracePt t="26234" x="2928938" y="2857500"/>
          <p14:tracePt t="26246" x="2973388" y="3071813"/>
          <p14:tracePt t="26267" x="2990850" y="3187700"/>
          <p14:tracePt t="26283" x="3081338" y="3419475"/>
          <p14:tracePt t="26298" x="3143250" y="3536950"/>
          <p14:tracePt t="26320" x="3197225" y="3633788"/>
          <p14:tracePt t="26331" x="3251200" y="3670300"/>
          <p14:tracePt t="26625" x="3232150" y="3687763"/>
          <p14:tracePt t="26636" x="3187700" y="3741738"/>
          <p14:tracePt t="26649" x="3125788" y="3840163"/>
          <p14:tracePt t="26661" x="3081338" y="4000500"/>
          <p14:tracePt t="26673" x="3017838" y="4357688"/>
          <p14:tracePt t="26685" x="2982913" y="4822825"/>
          <p14:tracePt t="26708" x="2982913" y="4956175"/>
          <p14:tracePt t="26722" x="2982913" y="5126038"/>
          <p14:tracePt t="26734" x="2990850" y="5187950"/>
          <p14:tracePt t="26761" x="3027363" y="5322888"/>
          <p14:tracePt t="26772" x="3044825" y="5348288"/>
          <p14:tracePt t="27014" x="3044825" y="5340350"/>
          <p14:tracePt t="27025" x="3044825" y="5322888"/>
          <p14:tracePt t="27036" x="3036888" y="5276850"/>
          <p14:tracePt t="27055" x="3017838" y="5214938"/>
          <p14:tracePt t="27065" x="3017838" y="5153025"/>
          <p14:tracePt t="27088" x="3017838" y="5037138"/>
          <p14:tracePt t="27099" x="3017838" y="4991100"/>
          <p14:tracePt t="27112" x="3017838" y="4956175"/>
          <p14:tracePt t="27124" x="3017838" y="4911725"/>
          <p14:tracePt t="27134" x="3071813" y="4822825"/>
          <p14:tracePt t="27527" x="3071813" y="4786313"/>
          <p14:tracePt t="27537" x="3071813" y="4741863"/>
          <p14:tracePt t="27549" x="3036888" y="4643438"/>
          <p14:tracePt t="27564" x="2973388" y="4348163"/>
          <p14:tracePt t="27587" x="2901950" y="4037013"/>
          <p14:tracePt t="27599" x="2874963" y="3840163"/>
          <p14:tracePt t="27610" x="2857500" y="3562350"/>
          <p14:tracePt t="27637" x="2874963" y="3438525"/>
          <p14:tracePt t="27648" x="2911475" y="3340100"/>
          <p14:tracePt t="27660" x="2973388" y="3224213"/>
          <p14:tracePt t="27685" x="3027363" y="3179763"/>
          <p14:tracePt t="28002" x="3027363" y="3133725"/>
          <p14:tracePt t="28017" x="3027363" y="3108325"/>
          <p14:tracePt t="28024" x="3027363" y="3098800"/>
          <p14:tracePt t="28038" x="3027363" y="3089275"/>
          <p14:tracePt t="28086" x="3027363" y="3108325"/>
          <p14:tracePt t="28100" x="3027363" y="3160713"/>
          <p14:tracePt t="28115" x="3027363" y="3241675"/>
          <p14:tracePt t="28122" x="3027363" y="3473450"/>
          <p14:tracePt t="28149" x="3036888" y="3608388"/>
          <p14:tracePt t="28159" x="3071813" y="3751263"/>
          <p14:tracePt t="28170" x="3108325" y="3875088"/>
          <p14:tracePt t="28182" x="3152775" y="3956050"/>
          <p14:tracePt t="28561" x="3152775" y="3983038"/>
          <p14:tracePt t="28573" x="3133725" y="4027488"/>
          <p14:tracePt t="28588" x="3133725" y="4133850"/>
          <p14:tracePt t="28598" x="3133725" y="4286250"/>
          <p14:tracePt t="28616" x="3152775" y="4456113"/>
          <p14:tracePt t="28623" x="3276600" y="4867275"/>
          <p14:tracePt t="28635" x="3340100" y="4991100"/>
          <p14:tracePt t="28659" x="3402013" y="5108575"/>
          <p14:tracePt t="28670" x="3465513" y="5241925"/>
          <p14:tracePt t="28696" x="3465513" y="5251450"/>
          <p14:tracePt t="28951" x="3490913" y="5241925"/>
          <p14:tracePt t="28964" x="3509963" y="5232400"/>
          <p14:tracePt t="28975" x="3509963" y="5224463"/>
          <p14:tracePt t="28988" x="3517900" y="5224463"/>
          <p14:tracePt t="29012" x="3527425" y="5224463"/>
          <p14:tracePt t="29049" x="3562350" y="5224463"/>
          <p14:tracePt t="29061" x="3598863" y="5214938"/>
          <p14:tracePt t="29072" x="3633788" y="5205413"/>
          <p14:tracePt t="29085" x="3705225" y="5180013"/>
          <p14:tracePt t="29097" x="3759200" y="5153025"/>
          <p14:tracePt t="29113" x="3813175" y="5108575"/>
          <p14:tracePt t="29123" x="3919538" y="5018088"/>
          <p14:tracePt t="29145" x="3990975" y="4956175"/>
          <p14:tracePt t="29158" x="4143375" y="4848225"/>
          <p14:tracePt t="29183" x="4241800" y="4803775"/>
          <p14:tracePt t="29194" x="4367213" y="4741863"/>
          <p14:tracePt t="29207" x="4581525" y="4633913"/>
          <p14:tracePt t="29230" x="4670425" y="4581525"/>
          <p14:tracePt t="29573" x="4697413" y="4500563"/>
          <p14:tracePt t="29584" x="4751388" y="4394200"/>
          <p14:tracePt t="29593" x="4894263" y="4108450"/>
          <p14:tracePt t="29610" x="5000625" y="3929063"/>
          <p14:tracePt t="29635" x="5108575" y="3795713"/>
          <p14:tracePt t="29647" x="5313363" y="3608388"/>
          <p14:tracePt t="29660" x="5411788" y="3544888"/>
          <p14:tracePt t="29681" x="5473700" y="3500438"/>
          <p14:tracePt t="29693" x="5608638" y="3438525"/>
          <p14:tracePt t="29719" x="5688013" y="3419475"/>
          <p14:tracePt t="29730" x="5741988" y="3411538"/>
          <p14:tracePt t="29745" x="5867400" y="3384550"/>
          <p14:tracePt t="30243" x="5867400" y="3402013"/>
          <p14:tracePt t="30254" x="5867400" y="3429000"/>
          <p14:tracePt t="30269" x="5867400" y="3490913"/>
          <p14:tracePt t="30271" x="5867400" y="3536950"/>
          <p14:tracePt t="30291" x="5884863" y="3616325"/>
          <p14:tracePt t="30316" x="5884863" y="3652838"/>
          <p14:tracePt t="30331" x="5894388" y="3687763"/>
          <p14:tracePt t="30339" x="5902325" y="3714750"/>
          <p14:tracePt t="30353" x="5919788" y="3768725"/>
          <p14:tracePt t="30385" x="5929313" y="3786188"/>
          <p14:tracePt t="30572" x="5902325" y="3768725"/>
          <p14:tracePt t="30584" x="5830888" y="3724275"/>
          <p14:tracePt t="30602" x="5751513" y="3679825"/>
          <p14:tracePt t="30608" x="5634038" y="3616325"/>
          <p14:tracePt t="30619" x="5402263" y="3527425"/>
          <p14:tracePt t="30651" x="5259388" y="3490913"/>
          <p14:tracePt t="30660" x="5126038" y="3465513"/>
          <p14:tracePt t="30669" x="4857750" y="3438525"/>
          <p14:tracePt t="30693" x="4741863" y="3438525"/>
          <p14:tracePt t="30705" x="4633913" y="3429000"/>
          <p14:tracePt t="30720" x="4402138" y="3446463"/>
          <p14:tracePt t="30742" x="4303713" y="3482975"/>
          <p14:tracePt t="30755" x="4170363" y="3544888"/>
          <p14:tracePt t="30769" x="4143375" y="3554413"/>
          <p14:tracePt t="31034" x="4133850" y="3554413"/>
          <p14:tracePt t="31047" x="4108450" y="3536950"/>
          <p14:tracePt t="31058" x="4017963" y="3517900"/>
          <p14:tracePt t="31070" x="3973513" y="3509963"/>
          <p14:tracePt t="31096" x="3919538" y="3509963"/>
          <p14:tracePt t="31106" x="3813175" y="3500438"/>
          <p14:tracePt t="31123" x="3776663" y="3500438"/>
          <p14:tracePt t="31144" x="3741738" y="3500438"/>
          <p14:tracePt t="31156" x="3687763" y="3500438"/>
          <p14:tracePt t="31180" x="3660775" y="3500438"/>
          <p14:tracePt t="31193" x="3598863" y="3500438"/>
          <p14:tracePt t="31217" x="3581400" y="3500438"/>
          <p14:tracePt t="31230" x="3562350" y="3500438"/>
          <p14:tracePt t="31241" x="3536950" y="3500438"/>
          <p14:tracePt t="31271" x="3517900" y="3500438"/>
          <p14:tracePt t="31273" x="3490913" y="3509963"/>
          <p14:tracePt t="31290" x="3482975" y="3509963"/>
          <p14:tracePt t="31306" x="3473450" y="3509963"/>
          <p14:tracePt t="32241" x="3455988" y="3509963"/>
          <p14:tracePt t="32255" x="3438525" y="3509963"/>
          <p14:tracePt t="32268" x="3402013" y="3509963"/>
          <p14:tracePt t="32270" x="3367088" y="3509963"/>
          <p14:tracePt t="32290" x="3330575" y="3509963"/>
          <p14:tracePt t="32304" x="3187700" y="3465513"/>
          <p14:tracePt t="32315" x="3125788" y="3438525"/>
          <p14:tracePt t="32337" x="3044825" y="3419475"/>
          <p14:tracePt t="32351" x="2938463" y="3384550"/>
          <p14:tracePt t="32381" x="2894013" y="3375025"/>
          <p14:tracePt t="32386" x="2822575" y="3367088"/>
          <p14:tracePt t="32399" x="2786063" y="3367088"/>
          <p14:tracePt t="32432" x="2751138" y="3367088"/>
          <p14:tracePt t="32435" x="2732088" y="3367088"/>
          <p14:tracePt t="32460" x="2724150" y="3367088"/>
          <p14:tracePt t="32487" x="2714625" y="3367088"/>
          <p14:tracePt t="32765" x="2732088" y="3367088"/>
          <p14:tracePt t="32776" x="2751138" y="3357563"/>
          <p14:tracePt t="32805" x="2768600" y="3357563"/>
          <p14:tracePt t="32812" x="2776538" y="3357563"/>
          <p14:tracePt t="32836" x="2795588" y="3357563"/>
          <p14:tracePt t="32839" x="2813050" y="3357563"/>
          <p14:tracePt t="32875" x="2840038" y="3357563"/>
          <p14:tracePt t="32887" x="2857500" y="3357563"/>
          <p14:tracePt t="32898" x="2894013" y="3357563"/>
          <p14:tracePt t="32909" x="2938463" y="3357563"/>
          <p14:tracePt t="32922" x="3036888" y="3357563"/>
          <p14:tracePt t="32947" x="3071813" y="3367088"/>
          <p14:tracePt t="32958" x="3125788" y="3402013"/>
          <p14:tracePt t="32983" x="3152775" y="3429000"/>
          <p14:tracePt t="32996" x="3187700" y="3465513"/>
          <p14:tracePt t="33362" x="3214688" y="3465513"/>
          <p14:tracePt t="33373" x="3241675" y="3465513"/>
          <p14:tracePt t="33384" x="3276600" y="3465513"/>
          <p14:tracePt t="33398" x="3322638" y="3465513"/>
          <p14:tracePt t="33409" x="3402013" y="3465513"/>
          <p14:tracePt t="33434" x="3482975" y="3465513"/>
          <p14:tracePt t="33458" x="3509963" y="3465513"/>
          <p14:tracePt t="33470" x="3517900" y="3465513"/>
          <p14:tracePt t="33483" x="3536950" y="3465513"/>
          <p14:tracePt t="33494" x="3544888" y="3473450"/>
          <p14:tracePt t="33524" x="3544888" y="3490913"/>
          <p14:tracePt t="33531" x="3544888" y="3500438"/>
          <p14:tracePt t="33543" x="3554413" y="3544888"/>
          <p14:tracePt t="33896" x="3544888" y="3544888"/>
          <p14:tracePt t="33908" x="3517900" y="3544888"/>
          <p14:tracePt t="33928" x="3482975" y="3544888"/>
          <p14:tracePt t="33934" x="3455988" y="3544888"/>
          <p14:tracePt t="33946" x="3375025" y="3544888"/>
          <p14:tracePt t="33971" x="3340100" y="3527425"/>
          <p14:tracePt t="33980" x="3197225" y="3482975"/>
          <p14:tracePt t="34007" x="3125788" y="3446463"/>
          <p14:tracePt t="34019" x="2990850" y="3367088"/>
          <p14:tracePt t="34032" x="2955925" y="3348038"/>
          <p14:tracePt t="34056" x="2911475" y="3303588"/>
          <p14:tracePt t="34068" x="2847975" y="3286125"/>
          <p14:tracePt t="34082" x="2840038" y="3286125"/>
          <p14:tracePt t="34105" x="2822575" y="3286125"/>
          <p14:tracePt t="34117" x="2803525" y="3276600"/>
          <p14:tracePt t="34148" x="2795588" y="3276600"/>
          <p14:tracePt t="34508" x="2795588" y="3295650"/>
          <p14:tracePt t="34522" x="2795588" y="3322638"/>
          <p14:tracePt t="34533" x="2786063" y="3340100"/>
          <p14:tracePt t="34551" x="2786063" y="3367088"/>
          <p14:tracePt t="34556" x="2786063" y="3438525"/>
          <p14:tracePt t="34585" x="2786063" y="3500438"/>
          <p14:tracePt t="34602" x="2786063" y="3652838"/>
          <p14:tracePt t="34605" x="2786063" y="3714750"/>
          <p14:tracePt t="34635" x="2813050" y="3795713"/>
          <p14:tracePt t="34640" x="2830513" y="3848100"/>
          <p14:tracePt t="34655" x="2857500" y="3894138"/>
          <p14:tracePt t="34850" x="2857500" y="3884613"/>
          <p14:tracePt t="34860" x="2857500" y="3875088"/>
          <p14:tracePt t="34874" x="2867025" y="3875088"/>
          <p14:tracePt t="34947" x="2874963" y="3875088"/>
          <p14:tracePt t="34981" x="2884488" y="3875088"/>
          <p14:tracePt t="35030" x="2894013" y="3857625"/>
          <p14:tracePt t="35041" x="2894013" y="3848100"/>
          <p14:tracePt t="35052" x="2901950" y="3848100"/>
          <p14:tracePt t="35068" x="2911475" y="3840163"/>
          <p14:tracePt t="35078" x="2911475" y="3830638"/>
          <p14:tracePt t="35189" x="2911475" y="3840163"/>
          <p14:tracePt t="35200" x="2911475" y="3867150"/>
          <p14:tracePt t="35214" x="2928938" y="3929063"/>
          <p14:tracePt t="35225" x="2938463" y="4010025"/>
          <p14:tracePt t="35244" x="2946400" y="4089400"/>
          <p14:tracePt t="35257" x="2973388" y="4179888"/>
          <p14:tracePt t="35266" x="2990850" y="4295775"/>
          <p14:tracePt t="35276" x="3009900" y="4348163"/>
          <p14:tracePt t="35292" x="3044825" y="4384675"/>
          <p14:tracePt t="35312" x="3089275" y="4500563"/>
          <p14:tracePt t="35337" x="3125788" y="4633913"/>
          <p14:tracePt t="35360" x="3143250" y="4697413"/>
          <p14:tracePt t="35373" x="3160713" y="4741863"/>
          <p14:tracePt t="35761" x="3160713" y="4751388"/>
          <p14:tracePt t="35774" x="3160713" y="4759325"/>
          <p14:tracePt t="35787" x="3160713" y="4776788"/>
          <p14:tracePt t="35799" x="3160713" y="4795838"/>
          <p14:tracePt t="35814" x="3152775" y="4822825"/>
          <p14:tracePt t="35822" x="3152775" y="4840288"/>
          <p14:tracePt t="35835" x="3152775" y="4867275"/>
          <p14:tracePt t="35859" x="3152775" y="4875213"/>
          <p14:tracePt t="35871" x="3152775" y="4902200"/>
          <p14:tracePt t="35882" x="3152775" y="4929188"/>
          <p14:tracePt t="36764" x="3152775" y="4938713"/>
          <p14:tracePt t="36775" x="3152775" y="4973638"/>
          <p14:tracePt t="36784" x="3152775" y="5000625"/>
          <p14:tracePt t="36797" x="3152775" y="5027613"/>
          <p14:tracePt t="36803" x="3179763" y="5081588"/>
          <p14:tracePt t="36834" x="3187700" y="5099050"/>
          <p14:tracePt t="36845" x="3197225" y="5126038"/>
          <p14:tracePt t="36859" x="3232150" y="5170488"/>
          <p14:tracePt t="36883" x="3232150" y="5197475"/>
          <p14:tracePt t="36894" x="3251200" y="5205413"/>
          <p14:tracePt t="37177" x="3259138" y="5205413"/>
          <p14:tracePt t="37188" x="3268663" y="5170488"/>
          <p14:tracePt t="37199" x="3303588" y="5089525"/>
          <p14:tracePt t="37212" x="3419475" y="4867275"/>
          <p14:tracePt t="37241" x="3482975" y="4751388"/>
          <p14:tracePt t="37249" x="3571875" y="4625975"/>
          <p14:tracePt t="37260" x="3751263" y="4357688"/>
          <p14:tracePt t="37276" x="3840163" y="4276725"/>
          <p14:tracePt t="37309" x="3956050" y="4143375"/>
          <p14:tracePt t="37312" x="4010025" y="4089400"/>
          <p14:tracePt t="37330" x="4108450" y="3990975"/>
          <p14:tracePt t="37347" x="4160838" y="3965575"/>
          <p14:tracePt t="37371" x="4197350" y="3929063"/>
          <p14:tracePt t="37382" x="4251325" y="3911600"/>
          <p14:tracePt t="37396" x="4340225" y="3875088"/>
          <p14:tracePt t="37418" x="4375150" y="3848100"/>
          <p14:tracePt t="37432" x="4419600" y="3830638"/>
          <p14:tracePt t="37882" x="4411663" y="3830638"/>
          <p14:tracePt t="38186" x="4402138" y="3830638"/>
          <p14:tracePt t="38211" x="4384675" y="3830638"/>
          <p14:tracePt t="38229" x="4367213" y="3830638"/>
          <p14:tracePt t="38236" x="4357688" y="3830638"/>
          <p14:tracePt t="38248" x="4330700" y="3830638"/>
          <p14:tracePt t="38258" x="4303713" y="3830638"/>
          <p14:tracePt t="38271" x="4268788" y="3830638"/>
          <p14:tracePt t="38284" x="4170363" y="3840163"/>
          <p14:tracePt t="38297" x="4098925" y="3848100"/>
          <p14:tracePt t="38319" x="4054475" y="3848100"/>
          <p14:tracePt t="38332" x="3965575" y="3875088"/>
          <p14:tracePt t="38356" x="3919538" y="3902075"/>
          <p14:tracePt t="38370" x="3884613" y="3938588"/>
          <p14:tracePt t="38649" x="3875088" y="3938588"/>
          <p14:tracePt t="38664" x="3857625" y="3929063"/>
          <p14:tracePt t="38674" x="3830638" y="3919538"/>
          <p14:tracePt t="38685" x="3803650" y="3919538"/>
          <p14:tracePt t="38697" x="3768725" y="3911600"/>
          <p14:tracePt t="38710" x="3724275" y="3894138"/>
          <p14:tracePt t="38723" x="3589338" y="3857625"/>
          <p14:tracePt t="38747" x="3509963" y="3803650"/>
          <p14:tracePt t="38758" x="3313113" y="3679825"/>
          <p14:tracePt t="38773" x="3214688" y="3625850"/>
          <p14:tracePt t="38795" x="3125788" y="3562350"/>
          <p14:tracePt t="38806" x="3027363" y="3500438"/>
          <p14:tracePt t="38834" x="2982913" y="3465513"/>
          <p14:tracePt t="38870" x="2973388" y="3465513"/>
          <p14:tracePt t="39172" x="2973388" y="3446463"/>
          <p14:tracePt t="39186" x="2973388" y="3455988"/>
          <p14:tracePt t="39572" x="2965450" y="3500438"/>
          <p14:tracePt t="39584" x="2965450" y="3608388"/>
          <p14:tracePt t="39598" x="2965450" y="3732213"/>
          <p14:tracePt t="39615" x="2965450" y="3848100"/>
          <p14:tracePt t="39625" x="2982913" y="3965575"/>
          <p14:tracePt t="39635" x="3000375" y="4054475"/>
          <p14:tracePt t="39646" x="3044825" y="4187825"/>
          <p14:tracePt t="39675" x="3062288" y="4224338"/>
          <p14:tracePt t="39683" x="3071813" y="4259263"/>
          <p14:tracePt t="39694" x="3081338" y="4276725"/>
          <p14:tracePt t="39757" x="3081338" y="4259263"/>
          <p14:tracePt t="39768" x="3081338" y="4224338"/>
          <p14:tracePt t="39782" x="3081338" y="4187825"/>
          <p14:tracePt t="39793" x="3081338" y="4108450"/>
          <p14:tracePt t="39818" x="3098800" y="3983038"/>
          <p14:tracePt t="39837" x="3116263" y="3884613"/>
          <p14:tracePt t="39842" x="3197225" y="3741738"/>
          <p14:tracePt t="39864" x="3232150" y="3687763"/>
          <p14:tracePt t="39879" x="3286125" y="3616325"/>
          <p14:tracePt t="39894" x="3348038" y="3544888"/>
          <p14:tracePt t="39902" x="3402013" y="3473450"/>
          <p14:tracePt t="39915" x="3589338" y="3313113"/>
          <p14:tracePt t="39939" x="3705225" y="3241675"/>
          <p14:tracePt t="39962" x="3786188" y="3187700"/>
          <p14:tracePt t="39964" x="3902075" y="3143250"/>
          <p14:tracePt t="39995" x="3929063" y="3143250"/>
          <p14:tracePt t="40000" x="3973513" y="3152775"/>
          <p14:tracePt t="40013" x="3983038" y="3160713"/>
          <p14:tracePt t="40013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7" name="Picture 19" descr="maxwell_vel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" t="13014" r="7560" b="4117"/>
          <a:stretch/>
        </p:blipFill>
        <p:spPr bwMode="auto">
          <a:xfrm>
            <a:off x="215517" y="2240782"/>
            <a:ext cx="5197564" cy="389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Text Box 3"/>
          <p:cNvSpPr txBox="1">
            <a:spLocks noChangeArrowheads="1"/>
          </p:cNvSpPr>
          <p:nvPr/>
        </p:nvSpPr>
        <p:spPr bwMode="auto">
          <a:xfrm>
            <a:off x="5472113" y="548680"/>
            <a:ext cx="352901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Distribution is symmetric w.r.t. positive and negative directions;</a:t>
            </a:r>
          </a:p>
          <a:p>
            <a:pPr eaLnBrk="1" hangingPunct="1">
              <a:buFontTx/>
              <a:buChar char="•"/>
            </a:pPr>
            <a:endParaRPr lang="en-US" sz="2000" dirty="0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Average velocity component is 0;</a:t>
            </a: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Most probable value for the component of velocity is 0,</a:t>
            </a:r>
          </a:p>
          <a:p>
            <a:pPr eaLnBrk="1" hangingPunct="1">
              <a:buFontTx/>
              <a:buChar char="•"/>
            </a:pPr>
            <a:endParaRPr lang="en-US" sz="2000" dirty="0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e standard deviation is:</a:t>
            </a:r>
          </a:p>
        </p:txBody>
      </p:sp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857250" y="152400"/>
            <a:ext cx="68291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molecula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velocities</a:t>
            </a: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60357"/>
              </p:ext>
            </p:extLst>
          </p:nvPr>
        </p:nvGraphicFramePr>
        <p:xfrm>
          <a:off x="668338" y="993775"/>
          <a:ext cx="30178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8" name="Équation" r:id="rId7" imgW="1676160" imgH="469800" progId="Equation.3">
                  <p:embed/>
                </p:oleObj>
              </mc:Choice>
              <mc:Fallback>
                <p:oleObj name="Équation" r:id="rId7" imgW="1676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993775"/>
                        <a:ext cx="30178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17"/>
          <p:cNvSpPr txBox="1">
            <a:spLocks noChangeArrowheads="1"/>
          </p:cNvSpPr>
          <p:nvPr/>
        </p:nvSpPr>
        <p:spPr bwMode="auto">
          <a:xfrm>
            <a:off x="5832475" y="3824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2560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08E2C7A-A966-406A-96F2-1A8FD275738A}" type="slidenum">
              <a:rPr lang="en-US" smtClean="0"/>
              <a:pPr eaLnBrk="1" hangingPunct="1"/>
              <a:t>8</a:t>
            </a:fld>
            <a:endParaRPr lang="en-US"/>
          </a:p>
        </p:txBody>
      </p:sp>
      <p:graphicFrame>
        <p:nvGraphicFramePr>
          <p:cNvPr id="256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20019"/>
              </p:ext>
            </p:extLst>
          </p:nvPr>
        </p:nvGraphicFramePr>
        <p:xfrm>
          <a:off x="5976156" y="2051615"/>
          <a:ext cx="972108" cy="47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9" imgW="520560" imgH="253800" progId="Equation.3">
                  <p:embed/>
                </p:oleObj>
              </mc:Choice>
              <mc:Fallback>
                <p:oleObj name="Equation" r:id="rId9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051615"/>
                        <a:ext cx="972108" cy="477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16463"/>
              </p:ext>
            </p:extLst>
          </p:nvPr>
        </p:nvGraphicFramePr>
        <p:xfrm>
          <a:off x="5832131" y="3915058"/>
          <a:ext cx="2953456" cy="80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0" name="Equation" r:id="rId11" imgW="1790640" imgH="482400" progId="Equation.3">
                  <p:embed/>
                </p:oleObj>
              </mc:Choice>
              <mc:Fallback>
                <p:oleObj name="Equation" r:id="rId11" imgW="1790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131" y="3915058"/>
                        <a:ext cx="2953456" cy="80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3"/>
          <p:cNvSpPr txBox="1">
            <a:spLocks noChangeArrowheads="1"/>
          </p:cNvSpPr>
          <p:nvPr/>
        </p:nvSpPr>
        <p:spPr bwMode="auto">
          <a:xfrm>
            <a:off x="5616116" y="4725144"/>
            <a:ext cx="35290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Distribution is broad!</a:t>
            </a:r>
          </a:p>
          <a:p>
            <a:pPr eaLnBrk="1" hangingPunct="1">
              <a:buFontTx/>
              <a:buChar char="•"/>
            </a:pPr>
            <a:endParaRPr lang="en-US" sz="2000" dirty="0">
              <a:latin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Distribution becomes broader at higher tempera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966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007"/>
    </mc:Choice>
    <mc:Fallback>
      <p:transition spd="slow" advTm="125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638" x="5276850" y="3179763"/>
          <p14:tracePt t="7031" x="5268913" y="3170238"/>
          <p14:tracePt t="7043" x="5251450" y="3160713"/>
          <p14:tracePt t="7055" x="5214938" y="3143250"/>
          <p14:tracePt t="7067" x="5089525" y="3062288"/>
          <p14:tracePt t="7080" x="4973638" y="2955925"/>
          <p14:tracePt t="7095" x="4830763" y="2867025"/>
          <p14:tracePt t="7116" x="4465638" y="2652713"/>
          <p14:tracePt t="7130" x="4313238" y="2571750"/>
          <p14:tracePt t="7161" x="4187825" y="2517775"/>
          <p14:tracePt t="7166" x="4010025" y="2465388"/>
          <p14:tracePt t="7188" x="3946525" y="2465388"/>
          <p14:tracePt t="7203" x="3902075" y="2455863"/>
          <p14:tracePt t="7215" x="3840163" y="2455863"/>
          <p14:tracePt t="7237" x="3830638" y="2455863"/>
          <p14:tracePt t="7250" x="3822700" y="2455863"/>
          <p14:tracePt t="7469" x="3803650" y="2446338"/>
          <p14:tracePt t="7481" x="3768725" y="2438400"/>
          <p14:tracePt t="7501" x="3732213" y="2419350"/>
          <p14:tracePt t="7506" x="3687763" y="2411413"/>
          <p14:tracePt t="7523" x="3571875" y="2384425"/>
          <p14:tracePt t="7533" x="3509963" y="2374900"/>
          <p14:tracePt t="7554" x="3473450" y="2374900"/>
          <p14:tracePt t="7567" x="3367088" y="2374900"/>
          <p14:tracePt t="7598" x="3330575" y="2374900"/>
          <p14:tracePt t="7604" x="3286125" y="2401888"/>
          <p14:tracePt t="7618" x="3268663" y="2411413"/>
          <p14:tracePt t="7640" x="3251200" y="2428875"/>
          <p14:tracePt t="7652" x="3251200" y="2473325"/>
          <p14:tracePt t="7676" x="3251200" y="2482850"/>
          <p14:tracePt t="7869" x="3241675" y="2465388"/>
          <p14:tracePt t="7883" x="3232150" y="2465388"/>
          <p14:tracePt t="7895" x="3232150" y="2455863"/>
          <p14:tracePt t="7922" x="3232150" y="2446338"/>
          <p14:tracePt t="7934" x="3187700" y="2438400"/>
          <p14:tracePt t="7944" x="3143250" y="2428875"/>
          <p14:tracePt t="7956" x="3054350" y="2411413"/>
          <p14:tracePt t="7969" x="3000375" y="2401888"/>
          <p14:tracePt t="7993" x="2973388" y="2393950"/>
          <p14:tracePt t="8005" x="2919413" y="2384425"/>
          <p14:tracePt t="8036" x="2901950" y="2384425"/>
          <p14:tracePt t="8060" x="2894013" y="2384425"/>
          <p14:tracePt t="8456" x="2919413" y="2374900"/>
          <p14:tracePt t="8467" x="2938463" y="2374900"/>
          <p14:tracePt t="8479" x="2965450" y="2366963"/>
          <p14:tracePt t="8493" x="2973388" y="2357438"/>
          <p14:tracePt t="8505" x="2990850" y="2357438"/>
          <p14:tracePt t="8518" x="3009900" y="2357438"/>
          <p14:tracePt t="8529" x="3027363" y="2357438"/>
          <p14:tracePt t="8542" x="3036888" y="2357438"/>
          <p14:tracePt t="8579" x="3044825" y="2366963"/>
          <p14:tracePt t="8597" x="3054350" y="2366963"/>
          <p14:tracePt t="8603" x="3062288" y="2374900"/>
          <p14:tracePt t="8626" x="3062288" y="2393950"/>
          <p14:tracePt t="8644" x="3071813" y="2393950"/>
          <p14:tracePt t="8662" x="3081338" y="2401888"/>
          <p14:tracePt t="9089" x="3071813" y="2419350"/>
          <p14:tracePt t="9101" x="3062288" y="2446338"/>
          <p14:tracePt t="9115" x="3044825" y="2465388"/>
          <p14:tracePt t="9129" x="3036888" y="2500313"/>
          <p14:tracePt t="9138" x="3027363" y="2536825"/>
          <p14:tracePt t="9150" x="3017838" y="2616200"/>
          <p14:tracePt t="9173" x="3017838" y="2660650"/>
          <p14:tracePt t="9186" x="3017838" y="2697163"/>
          <p14:tracePt t="9198" x="3017838" y="2751138"/>
          <p14:tracePt t="9222" x="3017838" y="2776538"/>
          <p14:tracePt t="9235" x="3017838" y="2803525"/>
          <p14:tracePt t="9247" x="3017838" y="2867025"/>
          <p14:tracePt t="9271" x="3027363" y="2894013"/>
          <p14:tracePt t="9283" x="3027363" y="2919413"/>
          <p14:tracePt t="9297" x="3044825" y="2938463"/>
          <p14:tracePt t="9553" x="3044825" y="2928938"/>
          <p14:tracePt t="9600" x="3027363" y="2938463"/>
          <p14:tracePt t="9615" x="3027363" y="2973388"/>
          <p14:tracePt t="9625" x="3000375" y="3009900"/>
          <p14:tracePt t="9636" x="2982913" y="3125788"/>
          <p14:tracePt t="9666" x="2973388" y="3187700"/>
          <p14:tracePt t="9674" x="2973388" y="3259138"/>
          <p14:tracePt t="9686" x="2973388" y="3357563"/>
          <p14:tracePt t="9711" x="2973388" y="3394075"/>
          <p14:tracePt t="9723" x="2973388" y="3482975"/>
          <p14:tracePt t="9734" x="2990850" y="3554413"/>
          <p14:tracePt t="9750" x="3000375" y="3581400"/>
          <p14:tracePt t="9772" x="3027363" y="3625850"/>
          <p14:tracePt t="10089" x="3009900" y="3660775"/>
          <p14:tracePt t="10100" x="3000375" y="3714750"/>
          <p14:tracePt t="10111" x="2990850" y="3759200"/>
          <p14:tracePt t="10124" x="2990850" y="3822700"/>
          <p14:tracePt t="10140" x="2990850" y="3875088"/>
          <p14:tracePt t="10149" x="2990850" y="3902075"/>
          <p14:tracePt t="10160" x="2982913" y="3919538"/>
          <p14:tracePt t="10210" x="2982913" y="3946525"/>
          <p14:tracePt t="10221" x="2982913" y="3973513"/>
          <p14:tracePt t="10234" x="2982913" y="3990975"/>
          <p14:tracePt t="10255" x="2982913" y="4010025"/>
          <p14:tracePt t="10258" x="2990850" y="4081463"/>
          <p14:tracePt t="10272" x="2990850" y="4098925"/>
          <p14:tracePt t="10294" x="3000375" y="4116388"/>
          <p14:tracePt t="10623" x="3000375" y="4125913"/>
          <p14:tracePt t="10637" x="3000375" y="4160838"/>
          <p14:tracePt t="10648" x="2990850" y="4205288"/>
          <p14:tracePt t="10659" x="2990850" y="4303713"/>
          <p14:tracePt t="10691" x="2990850" y="4340225"/>
          <p14:tracePt t="10709" x="2990850" y="4367213"/>
          <p14:tracePt t="10711" x="2990850" y="4394200"/>
          <p14:tracePt t="10736" x="2990850" y="4402138"/>
          <p14:tracePt t="10747" x="2990850" y="4429125"/>
          <p14:tracePt t="10769" x="2990850" y="4465638"/>
          <p14:tracePt t="11221" x="2990850" y="4446588"/>
          <p14:tracePt t="11232" x="2990850" y="4419600"/>
          <p14:tracePt t="11249" x="2990850" y="4375150"/>
          <p14:tracePt t="11251" x="2982913" y="4313238"/>
          <p14:tracePt t="11279" x="2955925" y="4081463"/>
          <p14:tracePt t="11283" x="2955925" y="3973513"/>
          <p14:tracePt t="11313" x="2955925" y="3902075"/>
          <p14:tracePt t="11319" x="2973388" y="3741738"/>
          <p14:tracePt t="11331" x="2990850" y="3679825"/>
          <p14:tracePt t="11363" x="3054350" y="3608388"/>
          <p14:tracePt t="11368" x="3125788" y="3527425"/>
          <p14:tracePt t="11390" x="3143250" y="3509963"/>
          <p14:tracePt t="11671" x="3143250" y="3490913"/>
          <p14:tracePt t="11687" x="3143250" y="3465513"/>
          <p14:tracePt t="11695" x="3133725" y="3438525"/>
          <p14:tracePt t="11709" x="3125788" y="3429000"/>
          <p14:tracePt t="11721" x="3125788" y="3357563"/>
          <p14:tracePt t="11750" x="3116263" y="3286125"/>
          <p14:tracePt t="11752" x="3116263" y="3179763"/>
          <p14:tracePt t="11769" x="3116263" y="3125788"/>
          <p14:tracePt t="11793" x="3116263" y="3098800"/>
          <p14:tracePt t="11818" x="3125788" y="3044825"/>
          <p14:tracePt t="11829" x="3143250" y="3017838"/>
          <p14:tracePt t="11842" x="3143250" y="3000375"/>
          <p14:tracePt t="12113" x="3143250" y="2990850"/>
          <p14:tracePt t="12125" x="3143250" y="2965450"/>
          <p14:tracePt t="12134" x="3143250" y="2938463"/>
          <p14:tracePt t="12145" x="3143250" y="2901950"/>
          <p14:tracePt t="12159" x="3152775" y="2847975"/>
          <p14:tracePt t="12172" x="3160713" y="2830513"/>
          <p14:tracePt t="12196" x="3160713" y="2822575"/>
          <p14:tracePt t="12207" x="3179763" y="2813050"/>
          <p14:tracePt t="12238" x="3187700" y="2813050"/>
          <p14:tracePt t="12255" x="3214688" y="2795588"/>
          <p14:tracePt t="12272" x="3232150" y="2776538"/>
          <p14:tracePt t="12280" x="3259138" y="2751138"/>
          <p14:tracePt t="12293" x="3348038" y="2652713"/>
          <p14:tracePt t="12316" x="3394075" y="2598738"/>
          <p14:tracePt t="12333" x="3465513" y="2517775"/>
          <p14:tracePt t="12354" x="3500438" y="2482850"/>
          <p14:tracePt t="12367" x="3517900" y="2473325"/>
          <p14:tracePt t="12378" x="3554413" y="2455863"/>
          <p14:tracePt t="12407" x="3554413" y="2446338"/>
          <p14:tracePt t="12793" x="3571875" y="2446338"/>
          <p14:tracePt t="12804" x="3581400" y="2446338"/>
          <p14:tracePt t="12817" x="3608388" y="2446338"/>
          <p14:tracePt t="12827" x="3687763" y="2455863"/>
          <p14:tracePt t="12856" x="3759200" y="2490788"/>
          <p14:tracePt t="12863" x="3813175" y="2544763"/>
          <p14:tracePt t="12881" x="3973513" y="2732088"/>
          <p14:tracePt t="12894" x="4054475" y="2830513"/>
          <p14:tracePt t="12894" x="4152900" y="2965450"/>
          <p14:tracePt t="12926" x="4232275" y="3089275"/>
          <p14:tracePt t="12937" x="4295775" y="3187700"/>
          <p14:tracePt t="12949" x="4303713" y="3241675"/>
          <p14:tracePt t="12962" x="4303713" y="3251200"/>
          <p14:tracePt t="13132" x="4322763" y="3224213"/>
          <p14:tracePt t="13145" x="4340225" y="3170238"/>
          <p14:tracePt t="13157" x="4394200" y="3116263"/>
          <p14:tracePt t="13169" x="4465638" y="3044825"/>
          <p14:tracePt t="13182" x="4652963" y="2938463"/>
          <p14:tracePt t="13206" x="4714875" y="2894013"/>
          <p14:tracePt t="13219" x="4911725" y="2822575"/>
          <p14:tracePt t="13231" x="5037138" y="2768600"/>
          <p14:tracePt t="13248" x="5180013" y="2732088"/>
          <p14:tracePt t="13268" x="5394325" y="2697163"/>
          <p14:tracePt t="13292" x="5589588" y="2697163"/>
          <p14:tracePt t="13316" x="5680075" y="2697163"/>
          <p14:tracePt t="13328" x="5759450" y="2697163"/>
          <p14:tracePt t="13339" x="5830888" y="2724150"/>
          <p14:tracePt t="13353" x="5894388" y="2732088"/>
          <p14:tracePt t="13365" x="5911850" y="2732088"/>
          <p14:tracePt t="13608" x="5919788" y="2724150"/>
          <p14:tracePt t="13621" x="5938838" y="2679700"/>
          <p14:tracePt t="13634" x="5946775" y="2633663"/>
          <p14:tracePt t="13644" x="5965825" y="2581275"/>
          <p14:tracePt t="13656" x="5973763" y="2544763"/>
          <p14:tracePt t="13669" x="6018213" y="2473325"/>
          <p14:tracePt t="13694" x="6037263" y="2438400"/>
          <p14:tracePt t="13707" x="6062663" y="2374900"/>
          <p14:tracePt t="13719" x="6089650" y="2347913"/>
          <p14:tracePt t="13753" x="6116638" y="2303463"/>
          <p14:tracePt t="13768" x="6126163" y="2286000"/>
          <p14:tracePt t="13779" x="6161088" y="2268538"/>
          <p14:tracePt t="13793" x="6180138" y="2259013"/>
          <p14:tracePt t="13814" x="6205538" y="2259013"/>
          <p14:tracePt t="14109" x="6197600" y="2241550"/>
          <p14:tracePt t="14125" x="6170613" y="2214563"/>
          <p14:tracePt t="14132" x="6116638" y="2170113"/>
          <p14:tracePt t="14145" x="6037263" y="2108200"/>
          <p14:tracePt t="14156" x="5626100" y="1990725"/>
          <p14:tracePt t="14189" x="5357813" y="1938338"/>
          <p14:tracePt t="14193" x="4741863" y="1893888"/>
          <p14:tracePt t="14206" x="4491038" y="1893888"/>
          <p14:tracePt t="14230" x="4303713" y="1893888"/>
          <p14:tracePt t="14243" x="4017963" y="1893888"/>
          <p14:tracePt t="14257" x="3919538" y="1919288"/>
          <p14:tracePt t="14278" x="3857625" y="1946275"/>
          <p14:tracePt t="14291" x="3803650" y="1982788"/>
          <p14:tracePt t="14315" x="3786188" y="2000250"/>
          <p14:tracePt t="14581" x="3732213" y="2000250"/>
          <p14:tracePt t="14596" x="3660775" y="2027238"/>
          <p14:tracePt t="14597" x="3581400" y="2044700"/>
          <p14:tracePt t="14625" x="3455988" y="2098675"/>
          <p14:tracePt t="14631" x="3268663" y="2170113"/>
          <p14:tracePt t="14643" x="2741613" y="2411413"/>
          <p14:tracePt t="14675" x="2598738" y="2500313"/>
          <p14:tracePt t="14680" x="2428875" y="2581275"/>
          <p14:tracePt t="14693" x="2374900" y="2598738"/>
          <p14:tracePt t="14716" x="2339975" y="2616200"/>
          <p14:tracePt t="14729" x="2286000" y="2643188"/>
          <p14:tracePt t="14744" x="2276475" y="2660650"/>
          <p14:tracePt t="14765" x="2268538" y="2679700"/>
          <p14:tracePt t="15094" x="2303463" y="2652713"/>
          <p14:tracePt t="15107" x="2401888" y="2581275"/>
          <p14:tracePt t="15131" x="2473325" y="2536825"/>
          <p14:tracePt t="15145" x="2527300" y="2500313"/>
          <p14:tracePt t="15156" x="2562225" y="2473325"/>
          <p14:tracePt t="15167" x="2633663" y="2446338"/>
          <p14:tracePt t="15194" x="2670175" y="2428875"/>
          <p14:tracePt t="15205" x="2741613" y="2428875"/>
          <p14:tracePt t="15216" x="2776538" y="2438400"/>
          <p14:tracePt t="15240" x="2795588" y="2446338"/>
          <p14:tracePt t="15254" x="2813050" y="2455863"/>
          <p14:tracePt t="15281" x="2822575" y="2455863"/>
          <p14:tracePt t="15298" x="2830513" y="2455863"/>
          <p14:tracePt t="15302" x="2840038" y="2455863"/>
          <p14:tracePt t="15339" x="2840038" y="2465388"/>
          <p14:tracePt t="15351" x="2840038" y="2473325"/>
          <p14:tracePt t="15362" x="2840038" y="2482850"/>
          <p14:tracePt t="15375" x="2830513" y="2482850"/>
          <p14:tracePt t="15387" x="2795588" y="2482850"/>
          <p14:tracePt t="15400" x="2759075" y="2490788"/>
          <p14:tracePt t="15424" x="2732088" y="2517775"/>
          <p14:tracePt t="15436" x="2643188" y="2633663"/>
          <p14:tracePt t="15461" x="2608263" y="2697163"/>
          <p14:tracePt t="15473" x="2544763" y="2901950"/>
          <p14:tracePt t="15484" x="2527300" y="3000375"/>
          <p14:tracePt t="15516" x="2527300" y="3089275"/>
          <p14:tracePt t="15521" x="2527300" y="3322638"/>
          <p14:tracePt t="15544" x="2527300" y="3482975"/>
          <p14:tracePt t="15850" x="2517775" y="3509963"/>
          <p14:tracePt t="15861" x="2509838" y="3554413"/>
          <p14:tracePt t="15866" x="2509838" y="3759200"/>
          <p14:tracePt t="15898" x="2527300" y="3973513"/>
          <p14:tracePt t="15910" x="2670175" y="4554538"/>
          <p14:tracePt t="15922" x="2732088" y="4776788"/>
          <p14:tracePt t="15947" x="2786063" y="4965700"/>
          <p14:tracePt t="15959" x="2857500" y="5108575"/>
          <p14:tracePt t="16266" x="2867025" y="5153025"/>
          <p14:tracePt t="16276" x="2884488" y="5224463"/>
          <p14:tracePt t="16288" x="2901950" y="5268913"/>
          <p14:tracePt t="16299" x="2928938" y="5322888"/>
          <p14:tracePt t="16311" x="2982913" y="5429250"/>
          <p14:tracePt t="16336" x="3009900" y="5510213"/>
          <p14:tracePt t="16348" x="3044825" y="5589588"/>
          <p14:tracePt t="16360" x="3116263" y="5786438"/>
          <p14:tracePt t="16754" x="3116263" y="5741988"/>
          <p14:tracePt t="16762" x="3108325" y="5697538"/>
          <p14:tracePt t="16776" x="3108325" y="5616575"/>
          <p14:tracePt t="16787" x="3098800" y="5554663"/>
          <p14:tracePt t="16799" x="3081338" y="5465763"/>
          <p14:tracePt t="16823" x="3081338" y="5438775"/>
          <p14:tracePt t="16834" x="3081338" y="5402263"/>
          <p14:tracePt t="16850" x="3081338" y="5375275"/>
          <p14:tracePt t="16860" x="3081338" y="5330825"/>
          <p14:tracePt t="16883" x="3081338" y="5313363"/>
          <p14:tracePt t="16898" x="3089275" y="5268913"/>
          <p14:tracePt t="16912" x="3098800" y="5259388"/>
          <p14:tracePt t="17276" x="3098800" y="5232400"/>
          <p14:tracePt t="17287" x="3098800" y="5187950"/>
          <p14:tracePt t="17300" x="3071813" y="5116513"/>
          <p14:tracePt t="17310" x="3036888" y="5037138"/>
          <p14:tracePt t="17323" x="3000375" y="4929188"/>
          <p14:tracePt t="17335" x="2946400" y="4643438"/>
          <p14:tracePt t="17350" x="2938463" y="4491038"/>
          <p14:tracePt t="17372" x="2928938" y="4367213"/>
          <p14:tracePt t="17386" x="2928938" y="4160838"/>
          <p14:tracePt t="17410" x="2955925" y="4037013"/>
          <p14:tracePt t="17432" x="3000375" y="4000500"/>
          <p14:tracePt t="18334" x="3000375" y="3973513"/>
          <p14:tracePt t="18347" x="3000375" y="3956050"/>
          <p14:tracePt t="18358" x="3000375" y="3938588"/>
          <p14:tracePt t="18373" x="3000375" y="3902075"/>
          <p14:tracePt t="18383" x="3000375" y="3840163"/>
          <p14:tracePt t="18395" x="3000375" y="3751263"/>
          <p14:tracePt t="18408" x="3009900" y="3697288"/>
          <p14:tracePt t="18443" x="3027363" y="3625850"/>
          <p14:tracePt t="18446" x="3044825" y="3598863"/>
          <p14:tracePt t="18786" x="3044825" y="3589338"/>
          <p14:tracePt t="18796" x="3044825" y="3562350"/>
          <p14:tracePt t="18815" x="3044825" y="3536950"/>
          <p14:tracePt t="18822" x="3044825" y="3490913"/>
          <p14:tracePt t="18834" x="3044825" y="3384550"/>
          <p14:tracePt t="18846" x="3044825" y="3340100"/>
          <p14:tracePt t="18878" x="3044825" y="3286125"/>
          <p14:tracePt t="18883" x="3089275" y="3160713"/>
          <p14:tracePt t="18895" x="3125788" y="3089275"/>
          <p14:tracePt t="18919" x="3143250" y="3036888"/>
          <p14:tracePt t="18933" x="3179763" y="2990850"/>
          <p14:tracePt t="18956" x="3205163" y="2973388"/>
          <p14:tracePt t="19248" x="3197225" y="2946400"/>
          <p14:tracePt t="19260" x="3179763" y="2911475"/>
          <p14:tracePt t="19271" x="3152775" y="2830513"/>
          <p14:tracePt t="19285" x="3108325" y="2679700"/>
          <p14:tracePt t="19315" x="3098800" y="2633663"/>
          <p14:tracePt t="19320" x="3081338" y="2544763"/>
          <p14:tracePt t="19334" x="3071813" y="2517775"/>
          <p14:tracePt t="19350" x="3071813" y="2500313"/>
          <p14:tracePt t="19370" x="3089275" y="2465388"/>
          <p14:tracePt t="20016" x="3108325" y="2446338"/>
          <p14:tracePt t="20027" x="3116263" y="2419350"/>
          <p14:tracePt t="20039" x="3170238" y="2384425"/>
          <p14:tracePt t="20058" x="3241675" y="2339975"/>
          <p14:tracePt t="20065" x="3367088" y="2276475"/>
          <p14:tracePt t="20076" x="3679825" y="2197100"/>
          <p14:tracePt t="20090" x="3830638" y="2197100"/>
          <p14:tracePt t="20114" x="3965575" y="2214563"/>
          <p14:tracePt t="20124" x="4205288" y="2303463"/>
          <p14:tracePt t="20148" x="4330700" y="2366963"/>
          <p14:tracePt t="20163" x="4456113" y="2411413"/>
          <p14:tracePt t="20174" x="4724400" y="2527300"/>
          <p14:tracePt t="20197" x="4867275" y="2581275"/>
          <p14:tracePt t="20211" x="5045075" y="2697163"/>
          <p14:tracePt t="20224" x="5099050" y="2741613"/>
          <p14:tracePt t="20241" x="5143500" y="2813050"/>
          <p14:tracePt t="20479" x="5143500" y="2795588"/>
          <p14:tracePt t="20491" x="5160963" y="2759075"/>
          <p14:tracePt t="20503" x="5197475" y="2705100"/>
          <p14:tracePt t="20514" x="5241925" y="2652713"/>
          <p14:tracePt t="20527" x="5340350" y="2536825"/>
          <p14:tracePt t="20551" x="5402263" y="2482850"/>
          <p14:tracePt t="20564" x="5473700" y="2428875"/>
          <p14:tracePt t="20593" x="5527675" y="2419350"/>
          <p14:tracePt t="20595" x="5643563" y="2366963"/>
          <p14:tracePt t="20614" x="5705475" y="2357438"/>
          <p14:tracePt t="20636" x="5776913" y="2339975"/>
          <p14:tracePt t="21330" x="5786438" y="2339975"/>
          <p14:tracePt t="21343" x="5795963" y="2339975"/>
          <p14:tracePt t="21355" x="5803900" y="2339975"/>
          <p14:tracePt t="21379" x="5813425" y="2339975"/>
          <p14:tracePt t="21392" x="5830888" y="2339975"/>
          <p14:tracePt t="21404" x="5857875" y="2339975"/>
          <p14:tracePt t="21418" x="5867400" y="2339975"/>
          <p14:tracePt t="21439" x="5875338" y="2339975"/>
          <p14:tracePt t="21453" x="5902325" y="2357438"/>
          <p14:tracePt t="21868" x="5911850" y="2357438"/>
          <p14:tracePt t="21892" x="5919788" y="2357438"/>
          <p14:tracePt t="21909" x="5929313" y="2357438"/>
          <p14:tracePt t="21939" x="5938838" y="2357438"/>
          <p14:tracePt t="21953" x="5911850" y="2357438"/>
          <p14:tracePt t="22199" x="5911850" y="2366963"/>
          <p14:tracePt t="22209" x="5929313" y="2366963"/>
          <p14:tracePt t="22221" x="5938838" y="2384425"/>
          <p14:tracePt t="22232" x="5938838" y="2393950"/>
          <p14:tracePt t="22242" x="5946775" y="2401888"/>
          <p14:tracePt t="22269" x="5956300" y="2401888"/>
          <p14:tracePt t="22308" x="5911850" y="2366963"/>
          <p14:tracePt t="22574" x="5911850" y="2357438"/>
          <p14:tracePt t="22585" x="5919788" y="2357438"/>
          <p14:tracePt t="22601" x="5938838" y="2357438"/>
          <p14:tracePt t="22611" x="5946775" y="2357438"/>
          <p14:tracePt t="22628" x="5956300" y="2357438"/>
          <p14:tracePt t="22645" x="5983288" y="2357438"/>
          <p14:tracePt t="22659" x="5991225" y="2357438"/>
          <p14:tracePt t="22671" x="6010275" y="2366963"/>
          <p14:tracePt t="22678" x="6054725" y="2419350"/>
          <p14:tracePt t="22707" x="6089650" y="2473325"/>
          <p14:tracePt t="22988" x="6072188" y="2455863"/>
          <p14:tracePt t="23002" x="6062663" y="2438400"/>
          <p14:tracePt t="23018" x="6054725" y="2411413"/>
          <p14:tracePt t="23032" x="6045200" y="2401888"/>
          <p14:tracePt t="23036" x="6037263" y="2393950"/>
          <p14:tracePt t="23053" x="6000750" y="2366963"/>
          <p14:tracePt t="23066" x="5973763" y="2357438"/>
          <p14:tracePt t="23085" x="5911850" y="2312988"/>
          <p14:tracePt t="23099" x="5894388" y="2295525"/>
          <p14:tracePt t="23123" x="5875338" y="2276475"/>
          <p14:tracePt t="23135" x="5867400" y="2259013"/>
          <p14:tracePt t="23158" x="5857875" y="2259013"/>
          <p14:tracePt t="23318" x="5867400" y="2259013"/>
          <p14:tracePt t="23377" x="5884863" y="2259013"/>
          <p14:tracePt t="23391" x="5902325" y="2276475"/>
          <p14:tracePt t="23405" x="5919788" y="2295525"/>
          <p14:tracePt t="23633" x="5919788" y="2286000"/>
          <p14:tracePt t="23646" x="5884863" y="2251075"/>
          <p14:tracePt t="23657" x="5688013" y="2116138"/>
          <p14:tracePt t="23671" x="5527675" y="2044700"/>
          <p14:tracePt t="23696" x="5232400" y="2009775"/>
          <p14:tracePt t="23707" x="4759325" y="2000250"/>
          <p14:tracePt t="23736" x="4537075" y="2000250"/>
          <p14:tracePt t="23753" x="4205288" y="2054225"/>
          <p14:tracePt t="23756" x="4116388" y="2081213"/>
          <p14:tracePt t="23771" x="4027488" y="2108200"/>
          <p14:tracePt t="23788" x="3902075" y="2170113"/>
          <p14:tracePt t="23815" x="3830638" y="2187575"/>
          <p14:tracePt t="23827" x="3786188" y="2187575"/>
          <p14:tracePt t="23841" x="3732213" y="2214563"/>
          <p14:tracePt t="25354" x="0" y="0"/>
        </p14:tracePtLst>
        <p14:tracePtLst>
          <p14:tracePt t="83514" x="5581650" y="4276725"/>
          <p14:tracePt t="83937" x="5608638" y="4276725"/>
          <p14:tracePt t="83949" x="5653088" y="4286250"/>
          <p14:tracePt t="83960" x="5715000" y="4313238"/>
          <p14:tracePt t="83972" x="5795963" y="4340225"/>
          <p14:tracePt t="83987" x="5884863" y="4394200"/>
          <p14:tracePt t="84001" x="5983288" y="4456113"/>
          <p14:tracePt t="84009" x="6108700" y="4500563"/>
          <p14:tracePt t="84022" x="6340475" y="4589463"/>
          <p14:tracePt t="84047" x="6438900" y="4625975"/>
          <p14:tracePt t="84060" x="6599238" y="4670425"/>
          <p14:tracePt t="84074" x="6670675" y="4705350"/>
          <p14:tracePt t="84091" x="6705600" y="4732338"/>
          <p14:tracePt t="84393" x="6705600" y="4724400"/>
          <p14:tracePt t="84405" x="6705600" y="4705350"/>
          <p14:tracePt t="84413" x="6705600" y="4697413"/>
          <p14:tracePt t="84424" x="6705600" y="4687888"/>
          <p14:tracePt t="84437" x="6705600" y="4670425"/>
          <p14:tracePt t="84450" x="6705600" y="4660900"/>
          <p14:tracePt t="84461" x="6697663" y="4633913"/>
          <p14:tracePt t="84486" x="6680200" y="4633913"/>
          <p14:tracePt t="84498" x="6616700" y="4608513"/>
          <p14:tracePt t="84521" x="6581775" y="4608513"/>
          <p14:tracePt t="84534" x="6537325" y="4598988"/>
          <p14:tracePt t="84547" x="6456363" y="4598988"/>
          <p14:tracePt t="84561" x="6419850" y="4598988"/>
          <p14:tracePt t="84582" x="6384925" y="4598988"/>
          <p14:tracePt t="84597" x="6286500" y="4652963"/>
          <p14:tracePt t="84936" x="6286500" y="4625975"/>
          <p14:tracePt t="84947" x="6286500" y="4608513"/>
          <p14:tracePt t="84960" x="6286500" y="4589463"/>
          <p14:tracePt t="84973" x="6286500" y="4562475"/>
          <p14:tracePt t="84984" x="6286500" y="4537075"/>
          <p14:tracePt t="85021" x="6296025" y="4527550"/>
          <p14:tracePt t="85034" x="6323013" y="4510088"/>
          <p14:tracePt t="85054" x="6394450" y="4473575"/>
          <p14:tracePt t="85060" x="6446838" y="4456113"/>
          <p14:tracePt t="85084" x="6510338" y="4429125"/>
          <p14:tracePt t="85099" x="6562725" y="4419600"/>
          <p14:tracePt t="85106" x="6608763" y="4419600"/>
          <p14:tracePt t="85452" x="6661150" y="4456113"/>
          <p14:tracePt t="85461" x="6724650" y="4510088"/>
          <p14:tracePt t="85471" x="6875463" y="4652963"/>
          <p14:tracePt t="85501" x="6965950" y="4741863"/>
          <p14:tracePt t="85509" x="7116763" y="4902200"/>
          <p14:tracePt t="85520" x="7161213" y="4956175"/>
          <p14:tracePt t="85545" x="7197725" y="4973638"/>
          <p14:tracePt t="85814" x="7188200" y="4965700"/>
          <p14:tracePt t="85825" x="7143750" y="4938713"/>
          <p14:tracePt t="85839" x="7099300" y="4911725"/>
          <p14:tracePt t="85850" x="7027863" y="4884738"/>
          <p14:tracePt t="85861" x="6946900" y="4848225"/>
          <p14:tracePt t="85875" x="6796088" y="4751388"/>
          <p14:tracePt t="85899" x="6626225" y="4670425"/>
          <p14:tracePt t="85911" x="6562725" y="4652963"/>
          <p14:tracePt t="85924" x="6527800" y="4643438"/>
          <p14:tracePt t="85948" x="6491288" y="4643438"/>
          <p14:tracePt t="85961" x="6456363" y="4643438"/>
          <p14:tracePt t="85973" x="6438900" y="4643438"/>
          <p14:tracePt t="86006" x="6429375" y="4643438"/>
          <p14:tracePt t="86872" x="6429375" y="4633913"/>
          <p14:tracePt t="86897" x="6438900" y="4633913"/>
          <p14:tracePt t="86908" x="6456363" y="4633913"/>
          <p14:tracePt t="86927" x="6465888" y="4633913"/>
          <p14:tracePt t="86930" x="6491288" y="4633913"/>
          <p14:tracePt t="86945" x="6537325" y="4633913"/>
          <p14:tracePt t="86970" x="6599238" y="4633913"/>
          <p14:tracePt t="86983" x="6626225" y="4643438"/>
          <p14:tracePt t="87007" x="6661150" y="4652963"/>
          <p14:tracePt t="87018" x="6751638" y="4714875"/>
          <p14:tracePt t="87299" x="6769100" y="4705350"/>
          <p14:tracePt t="87311" x="6796088" y="4687888"/>
          <p14:tracePt t="87324" x="6858000" y="4670425"/>
          <p14:tracePt t="87335" x="6919913" y="4660900"/>
          <p14:tracePt t="87347" x="6983413" y="4643438"/>
          <p14:tracePt t="87361" x="7054850" y="4643438"/>
          <p14:tracePt t="87373" x="7072313" y="4643438"/>
          <p14:tracePt t="87397" x="7099300" y="4643438"/>
          <p14:tracePt t="87409" x="7134225" y="4643438"/>
          <p14:tracePt t="87422" x="7197725" y="4643438"/>
          <p14:tracePt t="87444" x="7242175" y="4660900"/>
          <p14:tracePt t="87456" x="7277100" y="4660900"/>
          <p14:tracePt t="87471" x="7304088" y="4670425"/>
          <p14:tracePt t="87750" x="7348538" y="4670425"/>
          <p14:tracePt t="87762" x="7402513" y="4660900"/>
          <p14:tracePt t="87778" x="7429500" y="4660900"/>
          <p14:tracePt t="87788" x="7456488" y="4660900"/>
          <p14:tracePt t="87799" x="7500938" y="4652963"/>
          <p14:tracePt t="87824" x="7510463" y="4652963"/>
          <p14:tracePt t="87835" x="7537450" y="4652963"/>
          <p14:tracePt t="87847" x="7554913" y="4652963"/>
          <p14:tracePt t="88188" x="7562850" y="4643438"/>
          <p14:tracePt t="88202" x="7616825" y="4616450"/>
          <p14:tracePt t="88213" x="7715250" y="4589463"/>
          <p14:tracePt t="88226" x="7742238" y="4589463"/>
          <p14:tracePt t="88244" x="7769225" y="4581525"/>
          <p14:tracePt t="88261" x="7804150" y="4581525"/>
          <p14:tracePt t="88285" x="7823200" y="4581525"/>
          <p14:tracePt t="88314" x="7848600" y="4581525"/>
          <p14:tracePt t="88322" x="7867650" y="4581525"/>
          <p14:tracePt t="88334" x="7875588" y="4589463"/>
          <p14:tracePt t="88348" x="7902575" y="4616450"/>
          <p14:tracePt t="88687" x="7840663" y="4562475"/>
          <p14:tracePt t="88701" x="7777163" y="4518025"/>
          <p14:tracePt t="88712" x="7697788" y="4473575"/>
          <p14:tracePt t="88723" x="7599363" y="4438650"/>
          <p14:tracePt t="88736" x="7527925" y="4411663"/>
          <p14:tracePt t="88750" x="7429500" y="4394200"/>
          <p14:tracePt t="88772" x="7402513" y="4384675"/>
          <p14:tracePt t="88799" x="7394575" y="4384675"/>
          <p14:tracePt t="88817" x="7385050" y="4384675"/>
          <p14:tracePt t="88833" x="7385050" y="4375150"/>
          <p14:tracePt t="88967" x="7394575" y="4375150"/>
          <p14:tracePt t="89029" x="7402513" y="4375150"/>
          <p14:tracePt t="89043" x="7412038" y="4375150"/>
          <p14:tracePt t="89065" x="7419975" y="4375150"/>
          <p14:tracePt t="89115" x="7439025" y="4375150"/>
          <p14:tracePt t="89125" x="7466013" y="4384675"/>
          <p14:tracePt t="89135" x="7491413" y="4394200"/>
          <p14:tracePt t="89155" x="7518400" y="4429125"/>
          <p14:tracePt t="89176" x="7554913" y="4465638"/>
          <p14:tracePt t="89187" x="7581900" y="4510088"/>
          <p14:tracePt t="89602" x="7572375" y="4510088"/>
          <p14:tracePt t="89613" x="7554913" y="4510088"/>
          <p14:tracePt t="89618" x="7473950" y="4429125"/>
          <p14:tracePt t="89640" x="7419975" y="4384675"/>
          <p14:tracePt t="89662" x="7367588" y="4340225"/>
          <p14:tracePt t="89674" x="7313613" y="4295775"/>
          <p14:tracePt t="89690" x="7242175" y="4232275"/>
          <p14:tracePt t="89712" x="7215188" y="4214813"/>
          <p14:tracePt t="89723" x="7170738" y="4179888"/>
          <p14:tracePt t="89755" x="7161213" y="4160838"/>
          <p14:tracePt t="89761" x="7153275" y="4152900"/>
          <p14:tracePt t="89773" x="7153275" y="4143375"/>
          <p14:tracePt t="89796" x="7153275" y="4133850"/>
          <p14:tracePt t="89858" x="7143750" y="4133850"/>
          <p14:tracePt t="89881" x="7134225" y="4133850"/>
          <p14:tracePt t="89897" x="7126288" y="4133850"/>
          <p14:tracePt t="89905" x="7099300" y="4133850"/>
          <p14:tracePt t="89930" x="7072313" y="4133850"/>
          <p14:tracePt t="89941" x="6983413" y="4160838"/>
          <p14:tracePt t="89973" x="6946900" y="4187825"/>
          <p14:tracePt t="89978" x="6848475" y="4205288"/>
          <p14:tracePt t="90005" x="6804025" y="4214813"/>
          <p14:tracePt t="90016" x="6751638" y="4224338"/>
          <p14:tracePt t="90027" x="6680200" y="4241800"/>
          <p14:tracePt t="90053" x="6653213" y="4251325"/>
          <p14:tracePt t="90064" x="6608763" y="4276725"/>
          <p14:tracePt t="90077" x="6589713" y="4295775"/>
          <p14:tracePt t="90093" x="6581775" y="4295775"/>
          <p14:tracePt t="90113" x="6572250" y="4295775"/>
          <p14:tracePt t="90381" x="6589713" y="4295775"/>
          <p14:tracePt t="90394" x="6599238" y="4295775"/>
          <p14:tracePt t="90410" x="6616700" y="4303713"/>
          <p14:tracePt t="90428" x="6653213" y="4313238"/>
          <p14:tracePt t="90441" x="6661150" y="4322763"/>
          <p14:tracePt t="90455" x="6705600" y="4348163"/>
          <p14:tracePt t="90479" x="6732588" y="4367213"/>
          <p14:tracePt t="90490" x="6759575" y="4384675"/>
          <p14:tracePt t="90501" x="6796088" y="4411663"/>
          <p14:tracePt t="90516" x="6840538" y="4446588"/>
          <p14:tracePt t="90660" x="6777038" y="4438650"/>
          <p14:tracePt t="90673" x="6643688" y="4402138"/>
          <p14:tracePt t="90686" x="6411913" y="4322763"/>
          <p14:tracePt t="90696" x="5983288" y="4197350"/>
          <p14:tracePt t="90711" x="5491163" y="4089400"/>
          <p14:tracePt t="90722" x="5018088" y="4054475"/>
          <p14:tracePt t="90734" x="4572000" y="4037013"/>
          <p14:tracePt t="90750" x="4044950" y="4037013"/>
          <p14:tracePt t="90770" x="3911600" y="4017963"/>
          <p14:tracePt t="90783" x="3741738" y="4010025"/>
          <p14:tracePt t="91086" x="3803650" y="4027488"/>
          <p14:tracePt t="91099" x="3902075" y="4044950"/>
          <p14:tracePt t="91112" x="4054475" y="4089400"/>
          <p14:tracePt t="91123" x="4286250" y="4179888"/>
          <p14:tracePt t="91137" x="4973638" y="4384675"/>
          <p14:tracePt t="91160" x="5295900" y="4518025"/>
          <p14:tracePt t="91172" x="5616575" y="4652963"/>
          <p14:tracePt t="91186" x="6089650" y="4983163"/>
          <p14:tracePt t="91207" x="6276975" y="5108575"/>
          <p14:tracePt t="91221" x="6465888" y="5259388"/>
          <p14:tracePt t="91379" x="6456363" y="5259388"/>
          <p14:tracePt t="91392" x="6446838" y="5259388"/>
          <p14:tracePt t="91416" x="6446838" y="5251450"/>
          <p14:tracePt t="91428" x="6446838" y="5241925"/>
          <p14:tracePt t="91440" x="6456363" y="5214938"/>
          <p14:tracePt t="91454" x="6473825" y="5205413"/>
          <p14:tracePt t="91465" x="6510338" y="5180013"/>
          <p14:tracePt t="91477" x="6545263" y="5160963"/>
          <p14:tracePt t="91492" x="6732588" y="5108575"/>
          <p14:tracePt t="91504" x="6858000" y="5062538"/>
          <p14:tracePt t="91538" x="7215188" y="4973638"/>
          <p14:tracePt t="91551" x="7402513" y="4911725"/>
          <p14:tracePt t="91563" x="7545388" y="4857750"/>
          <p14:tracePt t="91574" x="7796213" y="4813300"/>
          <p14:tracePt t="91589" x="7885113" y="4813300"/>
          <p14:tracePt t="91610" x="8010525" y="4813300"/>
          <p14:tracePt t="91624" x="8269288" y="4813300"/>
          <p14:tracePt t="91647" x="8420100" y="4813300"/>
          <p14:tracePt t="91928" x="8420100" y="4786313"/>
          <p14:tracePt t="91940" x="8429625" y="4751388"/>
          <p14:tracePt t="91952" x="8439150" y="4714875"/>
          <p14:tracePt t="91964" x="8439150" y="4679950"/>
          <p14:tracePt t="91976" x="8447088" y="4616450"/>
          <p14:tracePt t="92001" x="8447088" y="4581525"/>
          <p14:tracePt t="92016" x="8447088" y="4554538"/>
          <p14:tracePt t="92027" x="8447088" y="4518025"/>
          <p14:tracePt t="92051" x="8456613" y="4500563"/>
          <p14:tracePt t="92063" x="8466138" y="4446588"/>
          <p14:tracePt t="92087" x="8474075" y="4419600"/>
          <p14:tracePt t="92111" x="8474075" y="4402138"/>
          <p14:tracePt t="92343" x="8447088" y="4375150"/>
          <p14:tracePt t="92356" x="8402638" y="4330700"/>
          <p14:tracePt t="92367" x="8296275" y="4259263"/>
          <p14:tracePt t="92379" x="8232775" y="4241800"/>
          <p14:tracePt t="92411" x="8180388" y="4214813"/>
          <p14:tracePt t="92428" x="8116888" y="4214813"/>
          <p14:tracePt t="92451" x="8108950" y="4214813"/>
          <p14:tracePt t="92475" x="8099425" y="4214813"/>
          <p14:tracePt t="92525" x="8089900" y="4214813"/>
          <p14:tracePt t="92535" x="8089900" y="4224338"/>
          <p14:tracePt t="92830" x="8099425" y="4224338"/>
          <p14:tracePt t="92843" x="8116888" y="4224338"/>
          <p14:tracePt t="92852" x="8134350" y="4224338"/>
          <p14:tracePt t="92866" x="8143875" y="4224338"/>
          <p14:tracePt t="92877" x="8161338" y="4232275"/>
          <p14:tracePt t="92890" x="8188325" y="4251325"/>
          <p14:tracePt t="92901" x="8197850" y="4251325"/>
          <p14:tracePt t="92913" x="8242300" y="4259263"/>
          <p14:tracePt t="92938" x="8259763" y="4259263"/>
          <p14:tracePt t="92951" x="8269288" y="4268788"/>
          <p14:tracePt t="92964" x="8296275" y="4276725"/>
          <p14:tracePt t="93219" x="8296275" y="4268788"/>
          <p14:tracePt t="93230" x="8296275" y="4259263"/>
          <p14:tracePt t="93251" x="8296275" y="4232275"/>
          <p14:tracePt t="93253" x="8296275" y="4187825"/>
          <p14:tracePt t="93280" x="8296275" y="4170363"/>
          <p14:tracePt t="93293" x="8296275" y="4133850"/>
          <p14:tracePt t="93307" x="8304213" y="4071938"/>
          <p14:tracePt t="93329" x="8323263" y="4044950"/>
          <p14:tracePt t="93341" x="8367713" y="3983038"/>
          <p14:tracePt t="93365" x="8394700" y="3956050"/>
          <p14:tracePt t="93378" x="8420100" y="3946525"/>
          <p14:tracePt t="93394" x="8447088" y="3929063"/>
          <p14:tracePt t="93425" x="8456613" y="3911600"/>
          <p14:tracePt t="93438" x="8466138" y="3911600"/>
          <p14:tracePt t="93746" x="8474075" y="3919538"/>
          <p14:tracePt t="93754" x="8491538" y="3938588"/>
          <p14:tracePt t="93767" x="8537575" y="3973513"/>
          <p14:tracePt t="93780" x="8626475" y="4125913"/>
          <p14:tracePt t="93791" x="8670925" y="4179888"/>
          <p14:tracePt t="93816" x="8715375" y="4224338"/>
          <p14:tracePt t="93828" x="8751888" y="4286250"/>
          <p14:tracePt t="93853" x="8751888" y="4313238"/>
          <p14:tracePt t="93864" x="8777288" y="4340225"/>
          <p14:tracePt t="94121" x="8769350" y="4340225"/>
          <p14:tracePt t="94134" x="8759825" y="4330700"/>
          <p14:tracePt t="94146" x="8751888" y="4313238"/>
          <p14:tracePt t="94158" x="8742363" y="4295775"/>
          <p14:tracePt t="94169" x="8732838" y="4286250"/>
          <p14:tracePt t="94180" x="8715375" y="4251325"/>
          <p14:tracePt t="94194" x="8715375" y="4241800"/>
          <p14:tracePt t="94568" x="8705850" y="4251325"/>
          <p14:tracePt t="94656" x="8688388" y="4251325"/>
          <p14:tracePt t="94672" x="8680450" y="4251325"/>
          <p14:tracePt t="94685" x="8653463" y="4251325"/>
          <p14:tracePt t="94693" x="8634413" y="4251325"/>
          <p14:tracePt t="94705" x="8616950" y="4251325"/>
          <p14:tracePt t="94717" x="8582025" y="4251325"/>
          <p14:tracePt t="94742" x="8555038" y="4251325"/>
          <p14:tracePt t="94767" x="8537575" y="4251325"/>
          <p14:tracePt t="94783" x="8518525" y="4251325"/>
          <p14:tracePt t="94792" x="8501063" y="4251325"/>
          <p14:tracePt t="94802" x="8447088" y="4251325"/>
          <p14:tracePt t="94832" x="8429625" y="4259263"/>
          <p14:tracePt t="94849" x="8394700" y="4276725"/>
          <p14:tracePt t="94862" x="8375650" y="4276725"/>
          <p14:tracePt t="94875" x="8375650" y="4286250"/>
          <p14:tracePt t="94888" x="8367713" y="4286250"/>
          <p14:tracePt t="95143" x="8348663" y="4276725"/>
          <p14:tracePt t="95156" x="8340725" y="4251325"/>
          <p14:tracePt t="95167" x="8331200" y="4232275"/>
          <p14:tracePt t="95180" x="8323263" y="4205288"/>
          <p14:tracePt t="95191" x="8304213" y="4187825"/>
          <p14:tracePt t="95204" x="8269288" y="4170363"/>
          <p14:tracePt t="95227" x="8251825" y="4160838"/>
          <p14:tracePt t="95240" x="8224838" y="4133850"/>
          <p14:tracePt t="95253" x="8205788" y="4125913"/>
          <p14:tracePt t="95277" x="8188325" y="4116388"/>
          <p14:tracePt t="95303" x="8180388" y="4116388"/>
          <p14:tracePt t="95326" x="8170863" y="4116388"/>
          <p14:tracePt t="95340" x="8170863" y="4108450"/>
          <p14:tracePt t="95447" x="8170863" y="4116388"/>
          <p14:tracePt t="95461" x="8161338" y="4152900"/>
          <p14:tracePt t="95472" x="8161338" y="4179888"/>
          <p14:tracePt t="95485" x="8161338" y="4251325"/>
          <p14:tracePt t="95496" x="8161338" y="4295775"/>
          <p14:tracePt t="95507" x="8161338" y="4330700"/>
          <p14:tracePt t="95524" x="8161338" y="4402138"/>
          <p14:tracePt t="95538" x="8180388" y="4465638"/>
          <p14:tracePt t="95558" x="8277225" y="4643438"/>
          <p14:tracePt t="95582" x="8331200" y="4732338"/>
          <p14:tracePt t="95837" x="8331200" y="4724400"/>
          <p14:tracePt t="95851" x="8296275" y="4679950"/>
          <p14:tracePt t="95864" x="8269288" y="4652963"/>
          <p14:tracePt t="95885" x="8232775" y="4598988"/>
          <p14:tracePt t="95899" x="8188325" y="4545013"/>
          <p14:tracePt t="95909" x="8170863" y="4465638"/>
          <p14:tracePt t="95923" x="8126413" y="4348163"/>
          <p14:tracePt t="95946" x="8108950" y="4313238"/>
          <p14:tracePt t="95959" x="8089900" y="4251325"/>
          <p14:tracePt t="95983" x="8081963" y="4232275"/>
          <p14:tracePt t="95998" x="8072438" y="4214813"/>
          <p14:tracePt t="96021" x="8072438" y="4205288"/>
          <p14:tracePt t="96049" x="8081963" y="4187825"/>
          <p14:tracePt t="96363" x="8081963" y="4205288"/>
          <p14:tracePt t="96375" x="8089900" y="4241800"/>
          <p14:tracePt t="96385" x="8099425" y="4295775"/>
          <p14:tracePt t="96397" x="8116888" y="4340225"/>
          <p14:tracePt t="96409" x="8143875" y="4394200"/>
          <p14:tracePt t="96424" x="8153400" y="4446588"/>
          <p14:tracePt t="96436" x="8215313" y="4581525"/>
          <p14:tracePt t="97517" x="8205788" y="4589463"/>
          <p14:tracePt t="97531" x="8197850" y="4589463"/>
          <p14:tracePt t="97543" x="8170863" y="4608513"/>
          <p14:tracePt t="97555" x="8143875" y="4625975"/>
          <p14:tracePt t="97566" x="8116888" y="4652963"/>
          <p14:tracePt t="97578" x="8089900" y="4670425"/>
          <p14:tracePt t="97592" x="8045450" y="4714875"/>
          <p14:tracePt t="97616" x="8027988" y="4741863"/>
          <p14:tracePt t="97631" x="8001000" y="4822825"/>
          <p14:tracePt t="97919" x="7974013" y="4822825"/>
          <p14:tracePt t="97933" x="7939088" y="4822825"/>
          <p14:tracePt t="97945" x="7848600" y="4803775"/>
          <p14:tracePt t="97957" x="7688263" y="4751388"/>
          <p14:tracePt t="97968" x="7412038" y="4679950"/>
          <p14:tracePt t="97978" x="6643688" y="4500563"/>
          <p14:tracePt t="97995" x="6313488" y="4429125"/>
          <p14:tracePt t="98019" x="6018213" y="4394200"/>
          <p14:tracePt t="98029" x="5419725" y="4375150"/>
          <p14:tracePt t="98057" x="5153025" y="4402138"/>
          <p14:tracePt t="98067" x="4946650" y="4446588"/>
          <p14:tracePt t="98079" x="4670425" y="4491038"/>
          <p14:tracePt t="98096" x="4589463" y="4491038"/>
          <p14:tracePt t="98114" x="4491038" y="4491038"/>
          <p14:tracePt t="98128" x="4473575" y="4473575"/>
          <p14:tracePt t="98457" x="4438650" y="4473575"/>
          <p14:tracePt t="98470" x="4394200" y="4456113"/>
          <p14:tracePt t="98484" x="4330700" y="4456113"/>
          <p14:tracePt t="98494" x="4224338" y="4456113"/>
          <p14:tracePt t="98505" x="4098925" y="4456113"/>
          <p14:tracePt t="98518" x="3724275" y="4518025"/>
          <p14:tracePt t="98541" x="3419475" y="4608513"/>
          <p14:tracePt t="98554" x="3143250" y="4679950"/>
          <p14:tracePt t="98566" x="2874963" y="4822825"/>
          <p14:tracePt t="98599" x="2786063" y="4875213"/>
          <p14:tracePt t="98606" x="2679700" y="4938713"/>
          <p14:tracePt t="98616" x="2652713" y="4956175"/>
          <p14:tracePt t="98639" x="2633663" y="4956175"/>
          <p14:tracePt t="98651" x="2608263" y="4956175"/>
          <p14:tracePt t="98882" x="2581275" y="4956175"/>
          <p14:tracePt t="98895" x="2517775" y="4946650"/>
          <p14:tracePt t="98908" x="2446338" y="4946650"/>
          <p14:tracePt t="98919" x="2241550" y="4929188"/>
          <p14:tracePt t="98943" x="2133600" y="4929188"/>
          <p14:tracePt t="98955" x="2062163" y="4929188"/>
          <p14:tracePt t="98968" x="1946275" y="4946650"/>
          <p14:tracePt t="99001" x="1911350" y="4946650"/>
          <p14:tracePt t="99004" x="1847850" y="4956175"/>
          <p14:tracePt t="99035" x="1822450" y="4956175"/>
          <p14:tracePt t="99041" x="1776413" y="4956175"/>
          <p14:tracePt t="99056" x="1768475" y="4956175"/>
          <p14:tracePt t="99069" x="1751013" y="4956175"/>
          <p14:tracePt t="99088" x="1741488" y="4956175"/>
          <p14:tracePt t="99127" x="1731963" y="4946650"/>
          <p14:tracePt t="99138" x="1714500" y="4946650"/>
          <p14:tracePt t="99163" x="1714500" y="4938713"/>
          <p14:tracePt t="99177" x="1714500" y="4929188"/>
          <p14:tracePt t="99187" x="1704975" y="4929188"/>
          <p14:tracePt t="99212" x="1704975" y="4919663"/>
          <p14:tracePt t="99320" x="1704975" y="4911725"/>
          <p14:tracePt t="99346" x="1714500" y="4911725"/>
          <p14:tracePt t="99358" x="1731963" y="4911725"/>
          <p14:tracePt t="99375" x="1741488" y="4911725"/>
          <p14:tracePt t="99382" x="1768475" y="4911725"/>
          <p14:tracePt t="99394" x="1803400" y="4902200"/>
          <p14:tracePt t="99407" x="1938338" y="4867275"/>
          <p14:tracePt t="99437" x="2017713" y="4857750"/>
          <p14:tracePt t="99442" x="2197100" y="4830763"/>
          <p14:tracePt t="99456" x="2295525" y="4830763"/>
          <p14:tracePt t="99480" x="2384425" y="4830763"/>
          <p14:tracePt t="99492" x="2589213" y="4884738"/>
          <p14:tracePt t="99505" x="2687638" y="4938713"/>
          <p14:tracePt t="99529" x="2786063" y="5010150"/>
          <p14:tracePt t="99541" x="2857500" y="5062538"/>
          <p14:tracePt t="99844" x="2901950" y="5062538"/>
          <p14:tracePt t="99856" x="2955925" y="5062538"/>
          <p14:tracePt t="99876" x="3044825" y="5054600"/>
          <p14:tracePt t="99881" x="3286125" y="5054600"/>
          <p14:tracePt t="99911" x="3419475" y="5054600"/>
          <p14:tracePt t="99919" x="3544888" y="5054600"/>
          <p14:tracePt t="99929" x="3670300" y="5054600"/>
          <p14:tracePt t="99942" x="3813175" y="5116513"/>
          <p14:tracePt t="99972" x="3867150" y="5143500"/>
          <p14:tracePt t="99977" x="3938588" y="5197475"/>
          <p14:tracePt t="100004" x="3983038" y="5224463"/>
          <p14:tracePt t="100030" x="4010025" y="5232400"/>
          <p14:tracePt t="100296" x="4010025" y="5224463"/>
          <p14:tracePt t="100310" x="4010025" y="5197475"/>
          <p14:tracePt t="100321" x="4010025" y="5153025"/>
          <p14:tracePt t="100331" x="4037013" y="5054600"/>
          <p14:tracePt t="100355" x="4054475" y="5018088"/>
          <p14:tracePt t="100368" x="4071938" y="4991100"/>
          <p14:tracePt t="100381" x="4108450" y="4946650"/>
          <p14:tracePt t="100396" x="4125913" y="4929188"/>
          <p14:tracePt t="100416" x="4187825" y="4902200"/>
          <p14:tracePt t="100440" x="4205288" y="4902200"/>
          <p14:tracePt t="100453" x="4214813" y="4894263"/>
          <p14:tracePt t="100466" x="4259263" y="4884738"/>
          <p14:tracePt t="100492" x="4276725" y="4884738"/>
          <p14:tracePt t="100893" x="4259263" y="4875213"/>
          <p14:tracePt t="100905" x="4232275" y="4875213"/>
          <p14:tracePt t="100917" x="4205288" y="4875213"/>
          <p14:tracePt t="100929" x="4170363" y="4867275"/>
          <p14:tracePt t="100941" x="4108450" y="4867275"/>
          <p14:tracePt t="100954" x="3938588" y="4848225"/>
          <p14:tracePt t="100991" x="3679825" y="4822825"/>
          <p14:tracePt t="100994" x="3527425" y="4813300"/>
          <p14:tracePt t="101002" x="3394075" y="4813300"/>
          <p14:tracePt t="101035" x="3241675" y="4803775"/>
          <p14:tracePt t="101038" x="2965450" y="4803775"/>
          <p14:tracePt t="101053" x="2847975" y="4803775"/>
          <p14:tracePt t="101074" x="2741613" y="4803775"/>
          <p14:tracePt t="101086" x="2598738" y="4803775"/>
          <p14:tracePt t="101109" x="2554288" y="4803775"/>
          <p14:tracePt t="101125" x="2482850" y="4795838"/>
          <p14:tracePt t="101137" x="2465388" y="4786313"/>
          <p14:tracePt t="101161" x="2446338" y="4776788"/>
          <p14:tracePt t="103606" x="2455863" y="4776788"/>
          <p14:tracePt t="103616" x="2465388" y="4786313"/>
          <p14:tracePt t="103628" x="2490788" y="4830763"/>
          <p14:tracePt t="103658" x="2509838" y="4875213"/>
          <p14:tracePt t="103666" x="2589213" y="5027613"/>
          <p14:tracePt t="103675" x="2625725" y="5126038"/>
          <p14:tracePt t="103701" x="2660650" y="5205413"/>
          <p14:tracePt t="103713" x="2741613" y="5340350"/>
          <p14:tracePt t="104104" x="2732088" y="5348288"/>
          <p14:tracePt t="104115" x="2732088" y="5384800"/>
          <p14:tracePt t="104128" x="2724150" y="5419725"/>
          <p14:tracePt t="104140" x="2724150" y="5456238"/>
          <p14:tracePt t="104152" x="2724150" y="5527675"/>
          <p14:tracePt t="104180" x="2724150" y="5554663"/>
          <p14:tracePt t="104188" x="2724150" y="5581650"/>
          <p14:tracePt t="104200" x="2724150" y="5626100"/>
          <p14:tracePt t="104214" x="2732088" y="5661025"/>
          <p14:tracePt t="104231" x="2751138" y="5741988"/>
          <p14:tracePt t="104252" x="2759075" y="5759450"/>
          <p14:tracePt t="104264" x="2768600" y="5786438"/>
          <p14:tracePt t="104282" x="2786063" y="5803900"/>
          <p14:tracePt t="104541" x="2786063" y="5795963"/>
          <p14:tracePt t="104553" x="2786063" y="5776913"/>
          <p14:tracePt t="104566" x="2776538" y="5759450"/>
          <p14:tracePt t="104577" x="2776538" y="5751513"/>
          <p14:tracePt t="104601" x="2768600" y="5715000"/>
          <p14:tracePt t="104614" x="2768600" y="5705475"/>
          <p14:tracePt t="104637" x="2768600" y="5697538"/>
          <p14:tracePt t="104760" x="2776538" y="5697538"/>
          <p14:tracePt t="104772" x="2786063" y="5697538"/>
          <p14:tracePt t="104809" x="2795588" y="5697538"/>
          <p14:tracePt t="104833" x="2803525" y="5697538"/>
          <p14:tracePt t="105052" x="2813050" y="5680075"/>
          <p14:tracePt t="105065" x="2822575" y="5670550"/>
          <p14:tracePt t="105076" x="2830513" y="5670550"/>
          <p14:tracePt t="105086" x="2847975" y="5670550"/>
          <p14:tracePt t="105113" x="2867025" y="5670550"/>
          <p14:tracePt t="105126" x="2884488" y="5670550"/>
          <p14:tracePt t="105138" x="2901950" y="5670550"/>
          <p14:tracePt t="105162" x="2919413" y="5670550"/>
          <p14:tracePt t="105174" x="2938463" y="5670550"/>
          <p14:tracePt t="105189" x="3000375" y="5670550"/>
          <p14:tracePt t="105210" x="3027363" y="5697538"/>
          <p14:tracePt t="105222" x="3062288" y="5759450"/>
          <p14:tracePt t="105600" x="3062288" y="5751513"/>
          <p14:tracePt t="105613" x="3071813" y="5732463"/>
          <p14:tracePt t="105624" x="3071813" y="5724525"/>
          <p14:tracePt t="105636" x="3081338" y="5715000"/>
          <p14:tracePt t="105650" x="3081338" y="5705475"/>
          <p14:tracePt t="106040" x="3098800" y="5705475"/>
          <p14:tracePt t="106052" x="3133725" y="5697538"/>
          <p14:tracePt t="106064" x="3197225" y="5697538"/>
          <p14:tracePt t="106083" x="3268663" y="5697538"/>
          <p14:tracePt t="106097" x="3411538" y="5705475"/>
          <p14:tracePt t="106101" x="3438525" y="5715000"/>
          <p14:tracePt t="106114" x="3455988" y="5715000"/>
          <p14:tracePt t="106136" x="3473450" y="5715000"/>
          <p14:tracePt t="106174" x="3500438" y="5715000"/>
          <p14:tracePt t="106186" x="3509963" y="5715000"/>
          <p14:tracePt t="106202" x="3517900" y="5715000"/>
          <p14:tracePt t="106210" x="3536950" y="5715000"/>
          <p14:tracePt t="106223" x="3544888" y="5715000"/>
          <p14:tracePt t="106235" x="3562350" y="5715000"/>
          <p14:tracePt t="106248" x="3581400" y="5715000"/>
          <p14:tracePt t="106551" x="3643313" y="5715000"/>
          <p14:tracePt t="106564" x="3724275" y="5741988"/>
          <p14:tracePt t="106576" x="3813175" y="5795963"/>
          <p14:tracePt t="106588" x="3965575" y="5919788"/>
          <p14:tracePt t="106601" x="4037013" y="5946775"/>
          <p14:tracePt t="106617" x="4125913" y="5991225"/>
          <p14:tracePt t="106639" x="4179888" y="6018213"/>
          <p14:tracePt t="106660" x="4214813" y="6054725"/>
          <p14:tracePt t="107865" x="4197350" y="6037263"/>
          <p14:tracePt t="107881" x="4179888" y="6018213"/>
          <p14:tracePt t="107891" x="4160838" y="5965825"/>
          <p14:tracePt t="107903" x="4133850" y="5929313"/>
          <p14:tracePt t="107914" x="4054475" y="5830888"/>
          <p14:tracePt t="107939" x="4027488" y="5795963"/>
          <p14:tracePt t="107951" x="3983038" y="5759450"/>
          <p14:tracePt t="107964" x="3938588" y="5715000"/>
          <p14:tracePt t="107987" x="3919538" y="5715000"/>
          <p14:tracePt t="108001" x="3884613" y="5697538"/>
          <p14:tracePt t="108037" x="3884613" y="5688013"/>
          <p14:tracePt t="108475" x="3884613" y="5670550"/>
          <p14:tracePt t="108487" x="3875088" y="5643563"/>
          <p14:tracePt t="108501" x="3867150" y="5581650"/>
          <p14:tracePt t="108513" x="3857625" y="5537200"/>
          <p14:tracePt t="108523" x="3840163" y="5465763"/>
          <p14:tracePt t="108535" x="3830638" y="5357813"/>
          <p14:tracePt t="108567" x="3822700" y="5303838"/>
          <p14:tracePt t="108573" x="3813175" y="5268913"/>
          <p14:tracePt t="108585" x="3803650" y="5224463"/>
          <p14:tracePt t="108601" x="3803650" y="5205413"/>
          <p14:tracePt t="108646" x="3803650" y="5197475"/>
          <p14:tracePt t="108658" x="3822700" y="5170488"/>
          <p14:tracePt t="109083" x="3822700" y="5160963"/>
          <p14:tracePt t="109097" x="3813175" y="5153025"/>
          <p14:tracePt t="109108" x="3776663" y="5081588"/>
          <p14:tracePt t="109132" x="3759200" y="5027613"/>
          <p14:tracePt t="109144" x="3732213" y="4929188"/>
          <p14:tracePt t="109157" x="3697288" y="4741863"/>
          <p14:tracePt t="109188" x="3687763" y="4660900"/>
          <p14:tracePt t="109194" x="3679825" y="4598988"/>
          <p14:tracePt t="109206" x="3679825" y="4491038"/>
          <p14:tracePt t="109231" x="3679825" y="4456113"/>
          <p14:tracePt t="109257" x="3679825" y="4402138"/>
          <p14:tracePt t="109259" x="3687763" y="4367213"/>
          <p14:tracePt t="109559" x="3660775" y="4375150"/>
          <p14:tracePt t="109570" x="3598863" y="4394200"/>
          <p14:tracePt t="109583" x="3509963" y="4394200"/>
          <p14:tracePt t="109595" x="3224213" y="4394200"/>
          <p14:tracePt t="109630" x="2946400" y="4348163"/>
          <p14:tracePt t="109643" x="2830513" y="4340225"/>
          <p14:tracePt t="109654" x="2759075" y="4322763"/>
          <p14:tracePt t="109668" x="2697163" y="4322763"/>
          <p14:tracePt t="109693" x="2625725" y="4322763"/>
          <p14:tracePt t="109705" x="2589213" y="4322763"/>
          <p14:tracePt t="109717" x="2562225" y="4340225"/>
          <p14:tracePt t="109730" x="2544763" y="4357688"/>
          <p14:tracePt t="110070" x="2544763" y="4348163"/>
          <p14:tracePt t="110094" x="2544763" y="4330700"/>
          <p14:tracePt t="110115" x="2544763" y="4313238"/>
          <p14:tracePt t="110132" x="2544763" y="4303713"/>
          <p14:tracePt t="110143" x="2544763" y="4295775"/>
          <p14:tracePt t="110169" x="2544763" y="4286250"/>
          <p14:tracePt t="110184" x="2536825" y="4268788"/>
          <p14:tracePt t="110191" x="2527300" y="4259263"/>
          <p14:tracePt t="110206" x="2517775" y="4232275"/>
          <p14:tracePt t="110217" x="2517775" y="4197350"/>
          <p14:tracePt t="110242" x="2517775" y="4170363"/>
          <p14:tracePt t="110254" x="2517775" y="4152900"/>
          <p14:tracePt t="110267" x="2517775" y="4143375"/>
          <p14:tracePt t="110290" x="2527300" y="4125913"/>
          <p14:tracePt t="110309" x="2536825" y="4098925"/>
          <p14:tracePt t="110582" x="2527300" y="4027488"/>
          <p14:tracePt t="110593" x="2500313" y="3938588"/>
          <p14:tracePt t="110607" x="2465388" y="3840163"/>
          <p14:tracePt t="110618" x="2428875" y="3741738"/>
          <p14:tracePt t="110630" x="2393950" y="3660775"/>
          <p14:tracePt t="110644" x="2347913" y="3581400"/>
          <p14:tracePt t="110656" x="2303463" y="3473450"/>
          <p14:tracePt t="110680" x="2295525" y="3438525"/>
          <p14:tracePt t="110693" x="2286000" y="3411538"/>
          <p14:tracePt t="110704" x="2276475" y="3384550"/>
          <p14:tracePt t="110729" x="2268538" y="3384550"/>
          <p14:tracePt t="110741" x="2268538" y="3375025"/>
          <p14:tracePt t="111058" x="2268538" y="3357563"/>
          <p14:tracePt t="111070" x="2268538" y="3303588"/>
          <p14:tracePt t="111082" x="2268538" y="3251200"/>
          <p14:tracePt t="111095" x="2268538" y="3160713"/>
          <p14:tracePt t="111106" x="2268538" y="3143250"/>
          <p14:tracePt t="111131" x="2276475" y="3108325"/>
          <p14:tracePt t="111143" x="2347913" y="2982913"/>
          <p14:tracePt t="111167" x="2374900" y="2919413"/>
          <p14:tracePt t="111180" x="2419350" y="2874963"/>
          <p14:tracePt t="111190" x="2500313" y="2803525"/>
          <p14:tracePt t="111217" x="2616200" y="2724150"/>
          <p14:tracePt t="111241" x="2697163" y="2697163"/>
          <p14:tracePt t="111253" x="2795588" y="2643188"/>
          <p14:tracePt t="111265" x="2894013" y="2581275"/>
          <p14:tracePt t="111277" x="3044825" y="2527300"/>
          <p14:tracePt t="111604" x="3054350" y="2527300"/>
          <p14:tracePt t="111620" x="3062288" y="2527300"/>
          <p14:tracePt t="111630" x="3062288" y="2517775"/>
          <p14:tracePt t="111641" x="3081338" y="2509838"/>
          <p14:tracePt t="111659" x="3089275" y="2500313"/>
          <p14:tracePt t="111665" x="3098800" y="2500313"/>
          <p14:tracePt t="111678" x="3133725" y="2473325"/>
          <p14:tracePt t="111694" x="3152775" y="2465388"/>
          <p14:tracePt t="111710" x="3170238" y="2446338"/>
          <p14:tracePt t="111740" x="3187700" y="2446338"/>
          <p14:tracePt t="111765" x="3205163" y="2438400"/>
          <p14:tracePt t="111776" x="3214688" y="2428875"/>
          <p14:tracePt t="111787" x="3224213" y="2419350"/>
          <p14:tracePt t="111801" x="3232150" y="2419350"/>
          <p14:tracePt t="111824" x="3241675" y="2419350"/>
          <p14:tracePt t="111849" x="3251200" y="2419350"/>
          <p14:tracePt t="111874" x="3251200" y="2411413"/>
          <p14:tracePt t="112092" x="3241675" y="2411413"/>
          <p14:tracePt t="112104" x="3224213" y="2411413"/>
          <p14:tracePt t="112121" x="3205163" y="2411413"/>
          <p14:tracePt t="112130" x="3197225" y="2419350"/>
          <p14:tracePt t="112143" x="3187700" y="2419350"/>
          <p14:tracePt t="112154" x="3179763" y="2419350"/>
          <p14:tracePt t="112177" x="3160713" y="2419350"/>
          <p14:tracePt t="112190" x="3152775" y="2428875"/>
          <p14:tracePt t="112250" x="3143250" y="2428875"/>
          <p14:tracePt t="112264" x="3133725" y="2428875"/>
          <p14:tracePt t="112507" x="3133725" y="2446338"/>
          <p14:tracePt t="112518" x="3125788" y="2455863"/>
          <p14:tracePt t="112532" x="3125788" y="2473325"/>
          <p14:tracePt t="112551" x="3125788" y="2482850"/>
          <p14:tracePt t="112555" x="3089275" y="2517775"/>
          <p14:tracePt t="112568" x="3062288" y="2554288"/>
          <p14:tracePt t="112585" x="3017838" y="2625725"/>
          <p14:tracePt t="112606" x="2938463" y="2946400"/>
          <p14:tracePt t="112628" x="2919413" y="3732213"/>
          <p14:tracePt t="112640" x="2990850" y="4125913"/>
          <p14:tracePt t="112653" x="3089275" y="4491038"/>
          <p14:tracePt t="112677" x="3224213" y="4813300"/>
          <p14:tracePt t="112689" x="3419475" y="5232400"/>
          <p14:tracePt t="112718" x="3517900" y="5330825"/>
          <p14:tracePt t="112993" x="3517900" y="5367338"/>
          <p14:tracePt t="113005" x="3544888" y="5411788"/>
          <p14:tracePt t="113019" x="3554413" y="5491163"/>
          <p14:tracePt t="113032" x="3581400" y="5562600"/>
          <p14:tracePt t="113054" x="3589338" y="5562600"/>
          <p14:tracePt t="113066" x="3589338" y="5572125"/>
          <p14:tracePt t="113273" x="3581400" y="5554663"/>
          <p14:tracePt t="113288" x="3554413" y="5537200"/>
          <p14:tracePt t="113298" x="3536950" y="5491163"/>
          <p14:tracePt t="113311" x="3500438" y="5429250"/>
          <p14:tracePt t="113335" x="3482975" y="5411788"/>
          <p14:tracePt t="113349" x="3473450" y="5402263"/>
          <p14:tracePt t="113360" x="3455988" y="5375275"/>
          <p14:tracePt t="113384" x="3446463" y="5375275"/>
          <p14:tracePt t="113398" x="3438525" y="5375275"/>
          <p14:tracePt t="113444" x="3438525" y="5384800"/>
          <p14:tracePt t="113748" x="3438525" y="5402263"/>
          <p14:tracePt t="113761" x="3438525" y="5438775"/>
          <p14:tracePt t="113774" x="3446463" y="5465763"/>
          <p14:tracePt t="113784" x="3455988" y="5500688"/>
          <p14:tracePt t="113797" x="3473450" y="5562600"/>
          <p14:tracePt t="113820" x="3509963" y="5608638"/>
          <p14:tracePt t="113834" x="3527425" y="5653088"/>
          <p14:tracePt t="114078" x="3517900" y="5634038"/>
          <p14:tracePt t="114090" x="3517900" y="5626100"/>
          <p14:tracePt t="114103" x="3517900" y="5616575"/>
          <p14:tracePt t="115477" x="3517900" y="5608638"/>
          <p14:tracePt t="115490" x="3509963" y="5581650"/>
          <p14:tracePt t="115504" x="3500438" y="5545138"/>
          <p14:tracePt t="115515" x="3473450" y="5491163"/>
          <p14:tracePt t="115527" x="3411538" y="5259388"/>
          <p14:tracePt t="115552" x="3367088" y="5116513"/>
          <p14:tracePt t="115565" x="3303588" y="4884738"/>
          <p14:tracePt t="115587" x="3286125" y="4751388"/>
          <p14:tracePt t="115598" x="3303588" y="4500563"/>
          <p14:tracePt t="115614" x="3330575" y="4394200"/>
          <p14:tracePt t="115636" x="3348038" y="4322763"/>
          <p14:tracePt t="115649" x="3411538" y="4187825"/>
          <p14:tracePt t="115918" x="3411538" y="4170363"/>
          <p14:tracePt t="115929" x="3411538" y="4133850"/>
          <p14:tracePt t="115942" x="3402013" y="4089400"/>
          <p14:tracePt t="115953" x="3394075" y="4017963"/>
          <p14:tracePt t="115964" x="3384550" y="3946525"/>
          <p14:tracePt t="115978" x="3367088" y="3830638"/>
          <p14:tracePt t="116002" x="3357563" y="3768725"/>
          <p14:tracePt t="116015" x="3357563" y="3751263"/>
          <p14:tracePt t="116038" x="3357563" y="3732213"/>
          <p14:tracePt t="116051" x="3375025" y="3687763"/>
          <p14:tracePt t="116075" x="3384550" y="3670300"/>
          <p14:tracePt t="116098" x="3402013" y="3633788"/>
          <p14:tracePt t="116416" x="3411538" y="3633788"/>
          <p14:tracePt t="116429" x="3411538" y="3625850"/>
          <p14:tracePt t="116441" x="3411538" y="3616325"/>
          <p14:tracePt t="116465" x="3419475" y="3616325"/>
          <p14:tracePt t="116477" x="3419475" y="3598863"/>
          <p14:tracePt t="116501" x="3429000" y="3589338"/>
          <p14:tracePt t="116513" x="3438525" y="3589338"/>
          <p14:tracePt t="116534" x="3438525" y="3581400"/>
          <p14:tracePt t="116539" x="3446463" y="3581400"/>
          <p14:tracePt t="116569" x="3446463" y="3571875"/>
          <p14:tracePt t="116635" x="3438525" y="3589338"/>
          <p14:tracePt t="116647" x="3429000" y="3633788"/>
          <p14:tracePt t="116660" x="3402013" y="3741738"/>
          <p14:tracePt t="116677" x="3375025" y="4017963"/>
          <p14:tracePt t="116697" x="3375025" y="4268788"/>
          <p14:tracePt t="116709" x="3455988" y="4803775"/>
          <p14:tracePt t="116721" x="3517900" y="5027613"/>
          <p14:tracePt t="116754" x="3589338" y="5224463"/>
          <p14:tracePt t="116755" x="3705225" y="5510213"/>
          <p14:tracePt t="117025" x="3705225" y="5537200"/>
          <p14:tracePt t="117038" x="3705225" y="5572125"/>
          <p14:tracePt t="117052" x="3705225" y="5626100"/>
          <p14:tracePt t="117063" x="3705225" y="5643563"/>
          <p14:tracePt t="117076" x="3705225" y="5653088"/>
          <p14:tracePt t="117136" x="3670300" y="5661025"/>
          <p14:tracePt t="117355" x="3652838" y="5643563"/>
          <p14:tracePt t="117371" x="3643313" y="5634038"/>
          <p14:tracePt t="117379" x="3625850" y="5616575"/>
          <p14:tracePt t="117390" x="3598863" y="5599113"/>
          <p14:tracePt t="117403" x="3581400" y="5589588"/>
          <p14:tracePt t="117417" x="3562350" y="5572125"/>
          <p14:tracePt t="117428" x="3554413" y="5572125"/>
          <p14:tracePt t="117526" x="3544888" y="5572125"/>
          <p14:tracePt t="117647" x="3536950" y="5572125"/>
          <p14:tracePt t="119437" x="3544888" y="5572125"/>
          <p14:tracePt t="119449" x="3562350" y="5572125"/>
          <p14:tracePt t="119467" x="3571875" y="5581650"/>
          <p14:tracePt t="119473" x="3581400" y="5608638"/>
          <p14:tracePt t="119486" x="3598863" y="5626100"/>
          <p14:tracePt t="119497" x="3616325" y="5643563"/>
          <p14:tracePt t="119514" x="3679825" y="5741988"/>
          <p14:tracePt t="119536" x="3705225" y="5795963"/>
          <p14:tracePt t="119546" x="3813175" y="5902325"/>
          <p14:tracePt t="119572" x="3857625" y="5973763"/>
          <p14:tracePt t="119583" x="3965575" y="6126163"/>
          <p14:tracePt t="120305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40598"/>
              </p:ext>
            </p:extLst>
          </p:nvPr>
        </p:nvGraphicFramePr>
        <p:xfrm>
          <a:off x="367356" y="1029668"/>
          <a:ext cx="8335807" cy="7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" name="Équation" r:id="rId7" imgW="5448240" imgH="469800" progId="Equation.3">
                  <p:embed/>
                </p:oleObj>
              </mc:Choice>
              <mc:Fallback>
                <p:oleObj name="Équation" r:id="rId7" imgW="544824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56" y="1029668"/>
                        <a:ext cx="8335807" cy="71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60956"/>
              </p:ext>
            </p:extLst>
          </p:nvPr>
        </p:nvGraphicFramePr>
        <p:xfrm>
          <a:off x="361950" y="2236788"/>
          <a:ext cx="359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" name="Équation" r:id="rId9" imgW="1993680" imgH="253800" progId="Equation.3">
                  <p:embed/>
                </p:oleObj>
              </mc:Choice>
              <mc:Fallback>
                <p:oleObj name="Équation" r:id="rId9" imgW="19936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236788"/>
                        <a:ext cx="3597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61303"/>
              </p:ext>
            </p:extLst>
          </p:nvPr>
        </p:nvGraphicFramePr>
        <p:xfrm>
          <a:off x="396875" y="4478338"/>
          <a:ext cx="3527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" name="Équation" r:id="rId11" imgW="2260440" imgH="469800" progId="Equation.3">
                  <p:embed/>
                </p:oleObj>
              </mc:Choice>
              <mc:Fallback>
                <p:oleObj name="Équation" r:id="rId11" imgW="22604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478338"/>
                        <a:ext cx="3527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12"/>
          <p:cNvSpPr txBox="1">
            <a:spLocks noChangeArrowheads="1"/>
          </p:cNvSpPr>
          <p:nvPr/>
        </p:nvSpPr>
        <p:spPr bwMode="auto">
          <a:xfrm>
            <a:off x="1116013" y="152400"/>
            <a:ext cx="638989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molecula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speed</a:t>
            </a:r>
          </a:p>
        </p:txBody>
      </p:sp>
      <p:pic>
        <p:nvPicPr>
          <p:cNvPr id="23562" name="Picture 13" descr="maxwell_speed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8" t="9941" r="7416" b="3900"/>
          <a:stretch>
            <a:fillRect/>
          </a:stretch>
        </p:blipFill>
        <p:spPr bwMode="auto">
          <a:xfrm>
            <a:off x="4876589" y="3878930"/>
            <a:ext cx="3951548" cy="297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2142" name="Text Box 14"/>
          <p:cNvSpPr txBox="1">
            <a:spLocks noChangeArrowheads="1"/>
          </p:cNvSpPr>
          <p:nvPr/>
        </p:nvSpPr>
        <p:spPr bwMode="auto">
          <a:xfrm>
            <a:off x="250824" y="5368465"/>
            <a:ext cx="47532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The speed distribution is not Gaussian!</a:t>
            </a:r>
          </a:p>
        </p:txBody>
      </p:sp>
      <p:sp>
        <p:nvSpPr>
          <p:cNvPr id="26633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964AC616-4D0E-4E0A-B167-EC9B4DDF2E51}" type="slidenum">
              <a:rPr lang="en-US" smtClean="0"/>
              <a:pPr eaLnBrk="1" hangingPunct="1"/>
              <a:t>9</a:t>
            </a:fld>
            <a:endParaRPr lang="en-US"/>
          </a:p>
        </p:txBody>
      </p:sp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287338" y="584684"/>
            <a:ext cx="6315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Combining the three components of the velocity distribution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287525" y="1804754"/>
            <a:ext cx="83150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Change the velocities from Cartesian coordinates to spherical polar coordinates: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12750"/>
              </p:ext>
            </p:extLst>
          </p:nvPr>
        </p:nvGraphicFramePr>
        <p:xfrm>
          <a:off x="269875" y="3259138"/>
          <a:ext cx="56022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" name="Équation" r:id="rId14" imgW="3530520" imgH="469800" progId="Equation.3">
                  <p:embed/>
                </p:oleObj>
              </mc:Choice>
              <mc:Fallback>
                <p:oleObj name="Équation" r:id="rId14" imgW="353052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259138"/>
                        <a:ext cx="56022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50824" y="4049585"/>
            <a:ext cx="45371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 To give a distribution function for speed: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51520" y="2744924"/>
            <a:ext cx="8567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Since the probability distribution does not depend on angles </a:t>
            </a:r>
            <a:r>
              <a:rPr lang="el-GR" i="1" dirty="0">
                <a:latin typeface="Times New Roman" pitchFamily="18" charset="0"/>
              </a:rPr>
              <a:t>θ</a:t>
            </a:r>
            <a:r>
              <a:rPr lang="en-CA" dirty="0">
                <a:latin typeface="Times New Roman" pitchFamily="18" charset="0"/>
              </a:rPr>
              <a:t> and </a:t>
            </a:r>
            <a:r>
              <a:rPr lang="en-CA" i="1" dirty="0">
                <a:latin typeface="Times New Roman" pitchFamily="18" charset="0"/>
                <a:sym typeface="Symbol"/>
              </a:rPr>
              <a:t></a:t>
            </a:r>
            <a:r>
              <a:rPr lang="en-US" dirty="0">
                <a:latin typeface="Times New Roman" pitchFamily="18" charset="0"/>
              </a:rPr>
              <a:t>, we integrate over them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2012"/>
    </mc:Choice>
    <mc:Fallback>
      <p:transition spd="slow" advTm="2320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32142" grpId="0"/>
      <p:bldP spid="3" grpId="0"/>
      <p:bldP spid="4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30325" x="1179513" y="2965450"/>
          <p14:tracePt t="30590" x="1160463" y="2946400"/>
          <p14:tracePt t="30605" x="1143000" y="2911475"/>
          <p14:tracePt t="30617" x="1125538" y="2857500"/>
          <p14:tracePt t="30628" x="1089025" y="2786063"/>
          <p14:tracePt t="30639" x="1054100" y="2660650"/>
          <p14:tracePt t="30653" x="982663" y="2500313"/>
          <p14:tracePt t="30665" x="839788" y="2232025"/>
          <p14:tracePt t="30687" x="768350" y="2116138"/>
          <p14:tracePt t="30698" x="615950" y="1874838"/>
          <p14:tracePt t="30726" x="554038" y="1751013"/>
          <p14:tracePt t="30737" x="500063" y="1652588"/>
          <p14:tracePt t="30751" x="446088" y="1536700"/>
          <p14:tracePt t="30777" x="438150" y="1500188"/>
          <p14:tracePt t="30786" x="438150" y="1465263"/>
          <p14:tracePt t="30815" x="438150" y="1455738"/>
          <p14:tracePt t="30831" x="438150" y="1446213"/>
          <p14:tracePt t="30836" x="473075" y="1446213"/>
          <p14:tracePt t="31152" x="509588" y="1455738"/>
          <p14:tracePt t="31162" x="544513" y="1490663"/>
          <p14:tracePt t="31175" x="581025" y="1536700"/>
          <p14:tracePt t="31187" x="625475" y="1598613"/>
          <p14:tracePt t="31200" x="723900" y="1724025"/>
          <p14:tracePt t="31223" x="768350" y="1785938"/>
          <p14:tracePt t="31235" x="803275" y="1866900"/>
          <p14:tracePt t="31251" x="822325" y="1884363"/>
          <p14:tracePt t="31272" x="822325" y="1893888"/>
          <p14:tracePt t="31285" x="830263" y="1911350"/>
          <p14:tracePt t="31540" x="830263" y="1901825"/>
          <p14:tracePt t="31553" x="822325" y="1893888"/>
          <p14:tracePt t="31566" x="803275" y="1866900"/>
          <p14:tracePt t="31577" x="785813" y="1839913"/>
          <p14:tracePt t="31590" x="723900" y="1795463"/>
          <p14:tracePt t="31613" x="687388" y="1758950"/>
          <p14:tracePt t="31628" x="608013" y="1724025"/>
          <p14:tracePt t="31640" x="554038" y="1704975"/>
          <p14:tracePt t="31662" x="509588" y="1697038"/>
          <p14:tracePt t="31674" x="428625" y="1687513"/>
          <p14:tracePt t="31707" x="401638" y="1687513"/>
          <p14:tracePt t="31707" x="384175" y="1687513"/>
          <p14:tracePt t="31761" x="384175" y="1679575"/>
          <p14:tracePt t="31784" x="384175" y="1670050"/>
          <p14:tracePt t="32527" x="384175" y="1660525"/>
          <p14:tracePt t="32540" x="384175" y="1652588"/>
          <p14:tracePt t="32552" x="393700" y="1633538"/>
          <p14:tracePt t="32563" x="419100" y="1608138"/>
          <p14:tracePt t="32595" x="419100" y="1589088"/>
          <p14:tracePt t="32601" x="446088" y="1571625"/>
          <p14:tracePt t="32614" x="455613" y="1562100"/>
          <p14:tracePt t="32651" x="465138" y="1554163"/>
          <p14:tracePt t="32661" x="473075" y="1554163"/>
          <p14:tracePt t="32674" x="482600" y="1544638"/>
          <p14:tracePt t="32702" x="490538" y="1544638"/>
          <p14:tracePt t="32734" x="500063" y="1544638"/>
          <p14:tracePt t="32758" x="509588" y="1544638"/>
          <p14:tracePt t="32930" x="509588" y="1562100"/>
          <p14:tracePt t="32941" x="509588" y="1571625"/>
          <p14:tracePt t="32953" x="509588" y="1581150"/>
          <p14:tracePt t="33039" x="517525" y="1598613"/>
          <p14:tracePt t="33348" x="509588" y="1598613"/>
          <p14:tracePt t="33356" x="465138" y="1616075"/>
          <p14:tracePt t="33368" x="419100" y="1633538"/>
          <p14:tracePt t="33381" x="347663" y="1670050"/>
          <p14:tracePt t="33392" x="285750" y="1704975"/>
          <p14:tracePt t="33405" x="196850" y="1731963"/>
          <p14:tracePt t="33437" x="160338" y="1751013"/>
          <p14:tracePt t="33441" x="125413" y="1768475"/>
          <p14:tracePt t="33478" x="115888" y="1768475"/>
          <p14:tracePt t="33624" x="125413" y="1758950"/>
          <p14:tracePt t="33641" x="133350" y="1758950"/>
          <p14:tracePt t="33650" x="142875" y="1751013"/>
          <p14:tracePt t="33673" x="187325" y="1751013"/>
          <p14:tracePt t="33685" x="204788" y="1741488"/>
          <p14:tracePt t="33705" x="241300" y="1741488"/>
          <p14:tracePt t="33708" x="312738" y="1731963"/>
          <p14:tracePt t="33730" x="339725" y="1731963"/>
          <p14:tracePt t="33759" x="384175" y="1731963"/>
          <p14:tracePt t="33773" x="411163" y="1731963"/>
          <p14:tracePt t="33783" x="455613" y="1731963"/>
          <p14:tracePt t="33807" x="490538" y="1731963"/>
          <p14:tracePt t="33826" x="536575" y="1751013"/>
          <p14:tracePt t="33831" x="608013" y="1758950"/>
          <p14:tracePt t="33843" x="758825" y="1795463"/>
          <p14:tracePt t="33867" x="822325" y="1830388"/>
          <p14:tracePt t="34207" x="839788" y="1822450"/>
          <p14:tracePt t="34221" x="866775" y="1803400"/>
          <p14:tracePt t="34232" x="1009650" y="1758950"/>
          <p14:tracePt t="34244" x="1098550" y="1731963"/>
          <p14:tracePt t="34261" x="1196975" y="1724025"/>
          <p14:tracePt t="34281" x="1366838" y="1724025"/>
          <p14:tracePt t="34305" x="1428750" y="1724025"/>
          <p14:tracePt t="34317" x="1490663" y="1724025"/>
          <p14:tracePt t="34330" x="1554163" y="1724025"/>
          <p14:tracePt t="34354" x="1581150" y="1741488"/>
          <p14:tracePt t="34366" x="1633538" y="1768475"/>
          <p14:tracePt t="34379" x="1660525" y="1785938"/>
          <p14:tracePt t="34411" x="1697038" y="1803400"/>
          <p14:tracePt t="34419" x="1803400" y="1857375"/>
          <p14:tracePt t="34793" x="1822450" y="1839913"/>
          <p14:tracePt t="34804" x="1857375" y="1830388"/>
          <p14:tracePt t="34816" x="1893888" y="1812925"/>
          <p14:tracePt t="34829" x="1946275" y="1795463"/>
          <p14:tracePt t="34844" x="2000250" y="1785938"/>
          <p14:tracePt t="34854" x="2081213" y="1758950"/>
          <p14:tracePt t="34879" x="2133600" y="1758950"/>
          <p14:tracePt t="34891" x="2170113" y="1751013"/>
          <p14:tracePt t="34902" x="2224088" y="1751013"/>
          <p14:tracePt t="34928" x="2259013" y="1751013"/>
          <p14:tracePt t="34939" x="2276475" y="1751013"/>
          <p14:tracePt t="34953" x="2295525" y="1751013"/>
          <p14:tracePt t="34988" x="2322513" y="1751013"/>
          <p14:tracePt t="35000" x="2339975" y="1758950"/>
          <p14:tracePt t="35013" x="2366963" y="1758950"/>
          <p14:tracePt t="35026" x="2384425" y="1758950"/>
          <p14:tracePt t="35035" x="2419350" y="1768475"/>
          <p14:tracePt t="35067" x="2428875" y="1768475"/>
          <p14:tracePt t="35395" x="2401888" y="1758950"/>
          <p14:tracePt t="35405" x="2347913" y="1731963"/>
          <p14:tracePt t="35416" x="2286000" y="1704975"/>
          <p14:tracePt t="35427" x="2205038" y="1687513"/>
          <p14:tracePt t="35438" x="2000250" y="1652588"/>
          <p14:tracePt t="35474" x="1741488" y="1652588"/>
          <p14:tracePt t="35488" x="1633538" y="1652588"/>
          <p14:tracePt t="35502" x="1536700" y="1652588"/>
          <p14:tracePt t="35512" x="1455738" y="1652588"/>
          <p14:tracePt t="35523" x="1357313" y="1660525"/>
          <p14:tracePt t="35549" x="1339850" y="1670050"/>
          <p14:tracePt t="35560" x="1330325" y="1679575"/>
          <p14:tracePt t="35574" x="1312863" y="1679575"/>
          <p14:tracePt t="35597" x="1303338" y="1679575"/>
          <p14:tracePt t="35864" x="1276350" y="1679575"/>
          <p14:tracePt t="35876" x="1241425" y="1679575"/>
          <p14:tracePt t="35889" x="1196975" y="1679575"/>
          <p14:tracePt t="35907" x="1152525" y="1679575"/>
          <p14:tracePt t="35912" x="1108075" y="1679575"/>
          <p14:tracePt t="35927" x="965200" y="1679575"/>
          <p14:tracePt t="35941" x="884238" y="1687513"/>
          <p14:tracePt t="35941" x="795338" y="1697038"/>
          <p14:tracePt t="35963" x="714375" y="1724025"/>
          <p14:tracePt t="35987" x="660400" y="1731963"/>
          <p14:tracePt t="35998" x="625475" y="1741488"/>
          <p14:tracePt t="36012" x="581025" y="1768475"/>
          <p14:tracePt t="36037" x="571500" y="1768475"/>
          <p14:tracePt t="36048" x="544513" y="1768475"/>
          <p14:tracePt t="36060" x="536575" y="1768475"/>
          <p14:tracePt t="36339" x="509588" y="1768475"/>
          <p14:tracePt t="36354" x="500063" y="1768475"/>
          <p14:tracePt t="36364" x="446088" y="1768475"/>
          <p14:tracePt t="36394" x="438150" y="1768475"/>
          <p14:tracePt t="36401" x="401638" y="1768475"/>
          <p14:tracePt t="36425" x="384175" y="1768475"/>
          <p14:tracePt t="36437" x="357188" y="1768475"/>
          <p14:tracePt t="36448" x="322263" y="1751013"/>
          <p14:tracePt t="36465" x="303213" y="1741488"/>
          <p14:tracePt t="36485" x="303213" y="1731963"/>
          <p14:tracePt t="36499" x="295275" y="1724025"/>
          <p14:tracePt t="36529" x="285750" y="1724025"/>
          <p14:tracePt t="36583" x="285750" y="1714500"/>
          <p14:tracePt t="36594" x="285750" y="1704975"/>
          <p14:tracePt t="36621" x="285750" y="1697038"/>
          <p14:tracePt t="36632" x="303213" y="1697038"/>
          <p14:tracePt t="36645" x="312738" y="1697038"/>
          <p14:tracePt t="36656" x="330200" y="1697038"/>
          <p14:tracePt t="36671" x="374650" y="1697038"/>
          <p14:tracePt t="36683" x="411163" y="1697038"/>
          <p14:tracePt t="36699" x="455613" y="1697038"/>
          <p14:tracePt t="36718" x="561975" y="1697038"/>
          <p14:tracePt t="36742" x="741363" y="1704975"/>
          <p14:tracePt t="36768" x="830263" y="1714500"/>
          <p14:tracePt t="36779" x="938213" y="1741488"/>
          <p14:tracePt t="36791" x="1054100" y="1776413"/>
          <p14:tracePt t="36803" x="1160463" y="1839913"/>
          <p14:tracePt t="37132" x="1187450" y="1839913"/>
          <p14:tracePt t="37144" x="1258888" y="1795463"/>
          <p14:tracePt t="37156" x="1562100" y="1687513"/>
          <p14:tracePt t="37181" x="1776413" y="1643063"/>
          <p14:tracePt t="37192" x="1955800" y="1616075"/>
          <p14:tracePt t="37206" x="2241550" y="1616075"/>
          <p14:tracePt t="37230" x="2446338" y="1660525"/>
          <p14:tracePt t="37242" x="2509838" y="1687513"/>
          <p14:tracePt t="37253" x="2581275" y="1741488"/>
          <p14:tracePt t="37278" x="2633663" y="1776413"/>
          <p14:tracePt t="37290" x="2714625" y="1847850"/>
          <p14:tracePt t="37316" x="2759075" y="1884363"/>
          <p14:tracePt t="37327" x="2795588" y="1919288"/>
          <p14:tracePt t="37741" x="2795588" y="1911350"/>
          <p14:tracePt t="37752" x="2768600" y="1884363"/>
          <p14:tracePt t="37766" x="2714625" y="1857375"/>
          <p14:tracePt t="37777" x="2616200" y="1822450"/>
          <p14:tracePt t="37789" x="2527300" y="1795463"/>
          <p14:tracePt t="37801" x="2411413" y="1768475"/>
          <p14:tracePt t="37813" x="2303463" y="1758950"/>
          <p14:tracePt t="37826" x="2133600" y="1751013"/>
          <p14:tracePt t="37850" x="2071688" y="1751013"/>
          <p14:tracePt t="37863" x="2017713" y="1751013"/>
          <p14:tracePt t="37875" x="2000250" y="1751013"/>
          <p14:tracePt t="37908" x="1982788" y="1751013"/>
          <p14:tracePt t="37912" x="1973263" y="1751013"/>
          <p14:tracePt t="38155" x="1955800" y="1751013"/>
          <p14:tracePt t="38168" x="1938338" y="1751013"/>
          <p14:tracePt t="38178" x="1938338" y="1741488"/>
          <p14:tracePt t="38192" x="1938338" y="1731963"/>
          <p14:tracePt t="38203" x="1938338" y="1724025"/>
          <p14:tracePt t="38240" x="1946275" y="1724025"/>
          <p14:tracePt t="38252" x="1990725" y="1714500"/>
          <p14:tracePt t="38265" x="2089150" y="1697038"/>
          <p14:tracePt t="38281" x="2214563" y="1697038"/>
          <p14:tracePt t="38289" x="2357438" y="1697038"/>
          <p14:tracePt t="38300" x="2500313" y="1741488"/>
          <p14:tracePt t="38314" x="2768600" y="1866900"/>
          <p14:tracePt t="38345" x="2884488" y="1955800"/>
          <p14:tracePt t="38351" x="3044825" y="2143125"/>
          <p14:tracePt t="38363" x="3089275" y="2224088"/>
          <p14:tracePt t="38396" x="3152775" y="2303463"/>
          <p14:tracePt t="38667" x="3133725" y="2295525"/>
          <p14:tracePt t="38679" x="3116263" y="2268538"/>
          <p14:tracePt t="38690" x="3081338" y="2241550"/>
          <p14:tracePt t="38706" x="2973388" y="2170113"/>
          <p14:tracePt t="38727" x="2901950" y="2133600"/>
          <p14:tracePt t="38738" x="2822575" y="2089150"/>
          <p14:tracePt t="38751" x="2768600" y="2054225"/>
          <p14:tracePt t="38762" x="2705100" y="2017713"/>
          <p14:tracePt t="38788" x="2687638" y="2009775"/>
          <p14:tracePt t="38802" x="2687638" y="2000250"/>
          <p14:tracePt t="38802" x="2687638" y="1990725"/>
          <p14:tracePt t="38849" x="2687638" y="1982788"/>
          <p14:tracePt t="39068" x="2687638" y="1965325"/>
          <p14:tracePt t="39080" x="2687638" y="1938338"/>
          <p14:tracePt t="39094" x="2687638" y="1901825"/>
          <p14:tracePt t="39105" x="2687638" y="1822450"/>
          <p14:tracePt t="39131" x="2697163" y="1785938"/>
          <p14:tracePt t="39144" x="2705100" y="1758950"/>
          <p14:tracePt t="39154" x="2732088" y="1741488"/>
          <p14:tracePt t="39178" x="2741613" y="1731963"/>
          <p14:tracePt t="39191" x="2776538" y="1714500"/>
          <p14:tracePt t="39204" x="2786063" y="1704975"/>
          <p14:tracePt t="39227" x="2813050" y="1704975"/>
          <p14:tracePt t="39243" x="2840038" y="1697038"/>
          <p14:tracePt t="39653" x="2847975" y="1687513"/>
          <p14:tracePt t="39676" x="2857500" y="1679575"/>
          <p14:tracePt t="39683" x="2884488" y="1679575"/>
          <p14:tracePt t="39692" x="2946400" y="1679575"/>
          <p14:tracePt t="39713" x="2965450" y="1679575"/>
          <p14:tracePt t="39726" x="3009900" y="1679575"/>
          <p14:tracePt t="39763" x="3017838" y="1679575"/>
          <p14:tracePt t="39779" x="3027363" y="1679575"/>
          <p14:tracePt t="39800" x="3044825" y="1679575"/>
          <p14:tracePt t="39811" x="3062288" y="1670050"/>
          <p14:tracePt t="39823" x="3081338" y="1670050"/>
          <p14:tracePt t="39844" x="3089275" y="1670050"/>
          <p14:tracePt t="39848" x="3116263" y="1660525"/>
          <p14:tracePt t="40176" x="3125788" y="1652588"/>
          <p14:tracePt t="40189" x="3133725" y="1643063"/>
          <p14:tracePt t="40250" x="3152775" y="1643063"/>
          <p14:tracePt t="40261" x="3187700" y="1643063"/>
          <p14:tracePt t="40282" x="3224213" y="1633538"/>
          <p14:tracePt t="40287" x="3251200" y="1633538"/>
          <p14:tracePt t="40298" x="3295650" y="1633538"/>
          <p14:tracePt t="40326" x="3322638" y="1633538"/>
          <p14:tracePt t="40345" x="3357563" y="1643063"/>
          <p14:tracePt t="40348" x="3375025" y="1652588"/>
          <p14:tracePt t="40379" x="3402013" y="1652588"/>
          <p14:tracePt t="40384" x="3446463" y="1652588"/>
          <p14:tracePt t="40409" x="3482975" y="1652588"/>
          <p14:tracePt t="40664" x="3465513" y="1652588"/>
          <p14:tracePt t="40676" x="3446463" y="1633538"/>
          <p14:tracePt t="40689" x="3411538" y="1616075"/>
          <p14:tracePt t="40699" x="3286125" y="1581150"/>
          <p14:tracePt t="40726" x="3205163" y="1562100"/>
          <p14:tracePt t="40738" x="3017838" y="1562100"/>
          <p14:tracePt t="40752" x="2946400" y="1562100"/>
          <p14:tracePt t="40775" x="2884488" y="1562100"/>
          <p14:tracePt t="40785" x="2795588" y="1571625"/>
          <p14:tracePt t="40808" x="2768600" y="1581150"/>
          <p14:tracePt t="40823" x="2751138" y="1598613"/>
          <p14:tracePt t="40968" x="2751138" y="1589088"/>
          <p14:tracePt t="41005" x="2768600" y="1589088"/>
          <p14:tracePt t="41018" x="2786063" y="1589088"/>
          <p14:tracePt t="41030" x="2795588" y="1589088"/>
          <p14:tracePt t="41043" x="2813050" y="1589088"/>
          <p14:tracePt t="41054" x="2840038" y="1589088"/>
          <p14:tracePt t="41079" x="2867025" y="1589088"/>
          <p14:tracePt t="41152" x="2874963" y="1589088"/>
          <p14:tracePt t="41177" x="2894013" y="1589088"/>
          <p14:tracePt t="41188" x="2919413" y="1589088"/>
          <p14:tracePt t="41200" x="2946400" y="1589088"/>
          <p14:tracePt t="41208" x="2965450" y="1589088"/>
          <p14:tracePt t="41821" x="2982913" y="1598613"/>
          <p14:tracePt t="41833" x="2990850" y="1598613"/>
          <p14:tracePt t="41846" x="2990850" y="1608138"/>
          <p14:tracePt t="41857" x="3009900" y="1608138"/>
          <p14:tracePt t="41880" x="3017838" y="1616075"/>
          <p14:tracePt t="42338" x="3027363" y="1625600"/>
          <p14:tracePt t="42344" x="3027363" y="1633538"/>
          <p14:tracePt t="42357" x="3036888" y="1643063"/>
          <p14:tracePt t="42735" x="3044825" y="1643063"/>
          <p14:tracePt t="42754" x="3071813" y="1643063"/>
          <p14:tracePt t="42761" x="3089275" y="1643063"/>
          <p14:tracePt t="42786" x="3098800" y="1643063"/>
          <p14:tracePt t="42796" x="3116263" y="1652588"/>
          <p14:tracePt t="42807" x="3125788" y="1652588"/>
          <p14:tracePt t="42821" x="3133725" y="1660525"/>
          <p14:tracePt t="42845" x="3152775" y="1670050"/>
          <p14:tracePt t="43150" x="3170238" y="1670050"/>
          <p14:tracePt t="43162" x="3197225" y="1670050"/>
          <p14:tracePt t="43173" x="3241675" y="1670050"/>
          <p14:tracePt t="43203" x="3268663" y="1670050"/>
          <p14:tracePt t="43205" x="3330575" y="1660525"/>
          <p14:tracePt t="43222" x="3348038" y="1660525"/>
          <p14:tracePt t="43255" x="3375025" y="1660525"/>
          <p14:tracePt t="43258" x="3419475" y="1660525"/>
          <p14:tracePt t="43283" x="3429000" y="1660525"/>
          <p14:tracePt t="43295" x="3455988" y="1660525"/>
          <p14:tracePt t="43311" x="3500438" y="1652588"/>
          <p14:tracePt t="43709" x="3527425" y="1652588"/>
          <p14:tracePt t="43721" x="3554413" y="1652588"/>
          <p14:tracePt t="43735" x="3589338" y="1652588"/>
          <p14:tracePt t="43742" x="3633788" y="1652588"/>
          <p14:tracePt t="43771" x="3660775" y="1652588"/>
          <p14:tracePt t="43783" x="3670300" y="1652588"/>
          <p14:tracePt t="43808" x="3679825" y="1652588"/>
          <p14:tracePt t="43819" x="3687763" y="1652588"/>
          <p14:tracePt t="43842" x="3697288" y="1652588"/>
          <p14:tracePt t="43855" x="3714750" y="1652588"/>
          <p14:tracePt t="44123" x="3732213" y="1643063"/>
          <p14:tracePt t="44137" x="3759200" y="1643063"/>
          <p14:tracePt t="44148" x="3857625" y="1633538"/>
          <p14:tracePt t="44174" x="3919538" y="1633538"/>
          <p14:tracePt t="44184" x="3965575" y="1633538"/>
          <p14:tracePt t="44197" x="4037013" y="1633538"/>
          <p14:tracePt t="44210" x="4062413" y="1633538"/>
          <p14:tracePt t="44232" x="4108450" y="1633538"/>
          <p14:tracePt t="44248" x="4125913" y="1633538"/>
          <p14:tracePt t="44270" x="4143375" y="1633538"/>
          <p14:tracePt t="44284" x="4187825" y="1625600"/>
          <p14:tracePt t="44307" x="4205288" y="1625600"/>
          <p14:tracePt t="44672" x="4179888" y="1625600"/>
          <p14:tracePt t="44688" x="4133850" y="1625600"/>
          <p14:tracePt t="44695" x="4054475" y="1616075"/>
          <p14:tracePt t="44703" x="3946525" y="1616075"/>
          <p14:tracePt t="44720" x="3813175" y="1598613"/>
          <p14:tracePt t="44731" x="3500438" y="1554163"/>
          <p14:tracePt t="44747" x="3330575" y="1527175"/>
          <p14:tracePt t="44767" x="3036888" y="1473200"/>
          <p14:tracePt t="44794" x="2840038" y="1473200"/>
          <p14:tracePt t="44819" x="2795588" y="1473200"/>
          <p14:tracePt t="44829" x="2759075" y="1473200"/>
          <p14:tracePt t="44841" x="2751138" y="1473200"/>
          <p14:tracePt t="44865" x="2741613" y="1473200"/>
          <p14:tracePt t="44928" x="2751138" y="1455738"/>
          <p14:tracePt t="44940" x="2759075" y="1428750"/>
          <p14:tracePt t="44950" x="2786063" y="1411288"/>
          <p14:tracePt t="44972" x="2822575" y="1393825"/>
          <p14:tracePt t="44977" x="2847975" y="1384300"/>
          <p14:tracePt t="44987" x="2911475" y="1374775"/>
          <p14:tracePt t="45019" x="2946400" y="1374775"/>
          <p14:tracePt t="45025" x="3009900" y="1374775"/>
          <p14:tracePt t="45053" x="3108325" y="1374775"/>
          <p14:tracePt t="45067" x="3170238" y="1374775"/>
          <p14:tracePt t="45084" x="3214688" y="1374775"/>
          <p14:tracePt t="45092" x="3276600" y="1384300"/>
          <p14:tracePt t="45111" x="3330575" y="1401763"/>
          <p14:tracePt t="45111" x="3384550" y="1438275"/>
          <p14:tracePt t="45122" x="3446463" y="1465263"/>
          <p14:tracePt t="45147" x="3571875" y="1544638"/>
          <p14:tracePt t="45159" x="3643313" y="1589088"/>
          <p14:tracePt t="45187" x="3679825" y="1633538"/>
          <p14:tracePt t="45196" x="3724275" y="1660525"/>
          <p14:tracePt t="45204" x="3751263" y="1704975"/>
          <p14:tracePt t="45511" x="3776663" y="1704975"/>
          <p14:tracePt t="45524" x="3803650" y="1704975"/>
          <p14:tracePt t="45537" x="3840163" y="1704975"/>
          <p14:tracePt t="45549" x="3867150" y="1704975"/>
          <p14:tracePt t="45560" x="3946525" y="1704975"/>
          <p14:tracePt t="45595" x="4044950" y="1704975"/>
          <p14:tracePt t="45610" x="4108450" y="1714500"/>
          <p14:tracePt t="45623" x="4197350" y="1758950"/>
          <p14:tracePt t="45641" x="4259263" y="1812925"/>
          <p14:tracePt t="45645" x="4402138" y="1911350"/>
          <p14:tracePt t="45660" x="4446588" y="1965325"/>
          <p14:tracePt t="45952" x="4473575" y="1965325"/>
          <p14:tracePt t="45968" x="4500563" y="1965325"/>
          <p14:tracePt t="45975" x="4554538" y="1955800"/>
          <p14:tracePt t="45992" x="4705350" y="1946275"/>
          <p14:tracePt t="46013" x="4786313" y="1946275"/>
          <p14:tracePt t="46025" x="4875213" y="1938338"/>
          <p14:tracePt t="46038" x="4973638" y="1919288"/>
          <p14:tracePt t="46050" x="5108575" y="1911350"/>
          <p14:tracePt t="46074" x="5180013" y="1901825"/>
          <p14:tracePt t="46086" x="5224463" y="1901825"/>
          <p14:tracePt t="46098" x="5340350" y="1911350"/>
          <p14:tracePt t="46130" x="5367338" y="1919288"/>
          <p14:tracePt t="46134" x="5438775" y="1946275"/>
          <p14:tracePt t="46451" x="5446713" y="1946275"/>
          <p14:tracePt t="46469" x="5473700" y="1938338"/>
          <p14:tracePt t="46474" x="5527675" y="1928813"/>
          <p14:tracePt t="46488" x="5680075" y="1928813"/>
          <p14:tracePt t="46500" x="5786438" y="1928813"/>
          <p14:tracePt t="46532" x="5902325" y="1928813"/>
          <p14:tracePt t="46536" x="6153150" y="1955800"/>
          <p14:tracePt t="46566" x="6259513" y="1955800"/>
          <p14:tracePt t="46583" x="6402388" y="1973263"/>
          <p14:tracePt t="46596" x="6438900" y="1973263"/>
          <p14:tracePt t="46608" x="6483350" y="1973263"/>
          <p14:tracePt t="46621" x="6527800" y="1973263"/>
          <p14:tracePt t="46890" x="6527800" y="1965325"/>
          <p14:tracePt t="46907" x="6527800" y="1955800"/>
          <p14:tracePt t="46914" x="6527800" y="1919288"/>
          <p14:tracePt t="46926" x="6527800" y="1901825"/>
          <p14:tracePt t="46937" x="6554788" y="1874838"/>
          <p14:tracePt t="46971" x="6634163" y="1785938"/>
          <p14:tracePt t="46974" x="6715125" y="1714500"/>
          <p14:tracePt t="47003" x="6813550" y="1670050"/>
          <p14:tracePt t="47021" x="6991350" y="1598613"/>
          <p14:tracePt t="47035" x="7072313" y="1562100"/>
          <p14:tracePt t="47048" x="7170738" y="1554163"/>
          <p14:tracePt t="47064" x="7251700" y="1544638"/>
          <p14:tracePt t="47084" x="7277100" y="1544638"/>
          <p14:tracePt t="47095" x="7313613" y="1554163"/>
          <p14:tracePt t="47108" x="7385050" y="1589088"/>
          <p14:tracePt t="47132" x="7429500" y="1608138"/>
          <p14:tracePt t="47147" x="7473950" y="1616075"/>
          <p14:tracePt t="47158" x="7572375" y="1633538"/>
          <p14:tracePt t="47182" x="7626350" y="1670050"/>
          <p14:tracePt t="47194" x="7688263" y="1751013"/>
          <p14:tracePt t="47403" x="7680325" y="1751013"/>
          <p14:tracePt t="47413" x="7670800" y="1751013"/>
          <p14:tracePt t="47424" x="7643813" y="1751013"/>
          <p14:tracePt t="47437" x="7608888" y="1741488"/>
          <p14:tracePt t="47450" x="7545388" y="1714500"/>
          <p14:tracePt t="47461" x="7348538" y="1643063"/>
          <p14:tracePt t="47476" x="7205663" y="1608138"/>
          <p14:tracePt t="47498" x="7054850" y="1581150"/>
          <p14:tracePt t="47510" x="6724650" y="1581150"/>
          <p14:tracePt t="47535" x="6402388" y="1598613"/>
          <p14:tracePt t="47547" x="6276975" y="1625600"/>
          <p14:tracePt t="47570" x="6197600" y="1633538"/>
          <p14:tracePt t="47585" x="6134100" y="1660525"/>
          <p14:tracePt t="47600" x="6054725" y="1697038"/>
          <p14:tracePt t="47626" x="6010275" y="1714500"/>
          <p14:tracePt t="47632" x="5965825" y="1741488"/>
          <p14:tracePt t="47645" x="5884863" y="1795463"/>
          <p14:tracePt t="47668" x="5884863" y="1822450"/>
          <p14:tracePt t="47680" x="5884863" y="1847850"/>
          <p14:tracePt t="47999" x="5875338" y="1847850"/>
          <p14:tracePt t="48010" x="5867400" y="1830388"/>
          <p14:tracePt t="48022" x="5867400" y="1812925"/>
          <p14:tracePt t="48035" x="5867400" y="1795463"/>
          <p14:tracePt t="48063" x="5867400" y="1776413"/>
          <p14:tracePt t="48093" x="5894388" y="1758950"/>
          <p14:tracePt t="48107" x="5938838" y="1741488"/>
          <p14:tracePt t="48118" x="5991225" y="1714500"/>
          <p14:tracePt t="48137" x="6045200" y="1704975"/>
          <p14:tracePt t="48146" x="6072188" y="1704975"/>
          <p14:tracePt t="48157" x="6108700" y="1704975"/>
          <p14:tracePt t="48168" x="6188075" y="1714500"/>
          <p14:tracePt t="48192" x="6242050" y="1741488"/>
          <p14:tracePt t="48201" x="6375400" y="1785938"/>
          <p14:tracePt t="48215" x="6456363" y="1803400"/>
          <p14:tracePt t="48251" x="6537325" y="1866900"/>
          <p14:tracePt t="48266" x="6634163" y="1938338"/>
          <p14:tracePt t="48532" x="6589713" y="1901825"/>
          <p14:tracePt t="48546" x="6483350" y="1812925"/>
          <p14:tracePt t="48561" x="6303963" y="1704975"/>
          <p14:tracePt t="48569" x="6037263" y="1554163"/>
          <p14:tracePt t="48582" x="5776913" y="1455738"/>
          <p14:tracePt t="48595" x="5589588" y="1393825"/>
          <p14:tracePt t="48607" x="5268913" y="1330325"/>
          <p14:tracePt t="48619" x="5143500" y="1312863"/>
          <p14:tracePt t="48642" x="4946650" y="1312863"/>
          <p14:tracePt t="48655" x="4884738" y="1312863"/>
          <p14:tracePt t="48692" x="4875213" y="1312863"/>
          <p14:tracePt t="48765" x="4884738" y="1312863"/>
          <p14:tracePt t="48780" x="4894263" y="1312863"/>
          <p14:tracePt t="48789" x="4919663" y="1312863"/>
          <p14:tracePt t="48801" x="4956175" y="1312863"/>
          <p14:tracePt t="48814" x="5027613" y="1312863"/>
          <p14:tracePt t="48838" x="5081588" y="1322388"/>
          <p14:tracePt t="48850" x="5160963" y="1330325"/>
          <p14:tracePt t="48863" x="5241925" y="1339850"/>
          <p14:tracePt t="48874" x="5367338" y="1357313"/>
          <p14:tracePt t="48889" x="5616575" y="1419225"/>
          <p14:tracePt t="48910" x="5705475" y="1455738"/>
          <p14:tracePt t="48924" x="5919788" y="1527175"/>
          <p14:tracePt t="48947" x="6027738" y="1562100"/>
          <p14:tracePt t="48959" x="6232525" y="1633538"/>
          <p14:tracePt t="49339" x="6269038" y="1633538"/>
          <p14:tracePt t="49350" x="6303963" y="1625600"/>
          <p14:tracePt t="49362" x="6446838" y="1616075"/>
          <p14:tracePt t="49386" x="6537325" y="1616075"/>
          <p14:tracePt t="49398" x="6626225" y="1616075"/>
          <p14:tracePt t="49411" x="6732588" y="1616075"/>
          <p14:tracePt t="49441" x="6786563" y="1616075"/>
          <p14:tracePt t="49446" x="6831013" y="1616075"/>
          <p14:tracePt t="49460" x="6902450" y="1625600"/>
          <p14:tracePt t="49484" x="6929438" y="1625600"/>
          <p14:tracePt t="49496" x="6983413" y="1633538"/>
          <p14:tracePt t="49958" x="7000875" y="1633538"/>
          <p14:tracePt t="50153" x="6983413" y="1633538"/>
          <p14:tracePt t="50164" x="6938963" y="1633538"/>
          <p14:tracePt t="50179" x="6840538" y="1608138"/>
          <p14:tracePt t="50190" x="6724650" y="1598613"/>
          <p14:tracePt t="50201" x="6276975" y="1500188"/>
          <p14:tracePt t="50227" x="5965825" y="1428750"/>
          <p14:tracePt t="50238" x="5705475" y="1401763"/>
          <p14:tracePt t="50251" x="5037138" y="1446213"/>
          <p14:tracePt t="50282" x="4687888" y="1446213"/>
          <p14:tracePt t="50289" x="4232275" y="1428750"/>
          <p14:tracePt t="50300" x="4098925" y="1384300"/>
          <p14:tracePt t="50332" x="3919538" y="1357313"/>
          <p14:tracePt t="50337" x="3884613" y="1347788"/>
          <p14:tracePt t="50350" x="3875088" y="1347788"/>
          <p14:tracePt t="50366" x="3867150" y="1347788"/>
          <p14:tracePt t="50447" x="3857625" y="1347788"/>
          <p14:tracePt t="50458" x="3848100" y="1347788"/>
          <p14:tracePt t="50702" x="3840163" y="1347788"/>
          <p14:tracePt t="50714" x="3803650" y="1347788"/>
          <p14:tracePt t="50725" x="3759200" y="1347788"/>
          <p14:tracePt t="50738" x="3679825" y="1347788"/>
          <p14:tracePt t="50749" x="3581400" y="1366838"/>
          <p14:tracePt t="50750" x="3465513" y="1393825"/>
          <p14:tracePt t="50787" x="3224213" y="1465263"/>
          <p14:tracePt t="50798" x="3116263" y="1490663"/>
          <p14:tracePt t="50817" x="3009900" y="1509713"/>
          <p14:tracePt t="50826" x="2822575" y="1536700"/>
          <p14:tracePt t="50848" x="2741613" y="1536700"/>
          <p14:tracePt t="50860" x="2687638" y="1536700"/>
          <p14:tracePt t="50872" x="2670175" y="1536700"/>
          <p14:tracePt t="50897" x="2652713" y="1536700"/>
          <p14:tracePt t="51017" x="2660650" y="1536700"/>
          <p14:tracePt t="51035" x="2697163" y="1527175"/>
          <p14:tracePt t="51044" x="2751138" y="1490663"/>
          <p14:tracePt t="51059" x="2847975" y="1473200"/>
          <p14:tracePt t="51067" x="2973388" y="1446213"/>
          <p14:tracePt t="51080" x="3143250" y="1419225"/>
          <p14:tracePt t="51092" x="3652838" y="1322388"/>
          <p14:tracePt t="51116" x="3884613" y="1295400"/>
          <p14:tracePt t="51128" x="4125913" y="1258888"/>
          <p14:tracePt t="51141" x="4419600" y="1258888"/>
          <p14:tracePt t="51174" x="4660900" y="1339850"/>
          <p14:tracePt t="51177" x="4776788" y="1455738"/>
          <p14:tracePt t="51207" x="4875213" y="1554163"/>
          <p14:tracePt t="51209" x="4965700" y="1652588"/>
          <p14:tracePt t="51226" x="5116513" y="1795463"/>
          <p14:tracePt t="51469" x="5133975" y="1795463"/>
          <p14:tracePt t="51484" x="5180013" y="1795463"/>
          <p14:tracePt t="51493" x="5259388" y="1768475"/>
          <p14:tracePt t="51504" x="5340350" y="1758950"/>
          <p14:tracePt t="51518" x="5438775" y="1758950"/>
          <p14:tracePt t="51529" x="5572125" y="1758950"/>
          <p14:tracePt t="51553" x="5634038" y="1768475"/>
          <p14:tracePt t="51569" x="5688013" y="1803400"/>
          <p14:tracePt t="51579" x="5840413" y="1884363"/>
          <p14:tracePt t="51602" x="5929313" y="1955800"/>
          <p14:tracePt t="51613" x="6000750" y="2000250"/>
          <p14:tracePt t="51628" x="6054725" y="2036763"/>
          <p14:tracePt t="51931" x="6081713" y="2027238"/>
          <p14:tracePt t="51943" x="6116638" y="2017713"/>
          <p14:tracePt t="51956" x="6197600" y="1990725"/>
          <p14:tracePt t="51968" x="6269038" y="1982788"/>
          <p14:tracePt t="51982" x="6313488" y="1955800"/>
          <p14:tracePt t="52005" x="6394450" y="1928813"/>
          <p14:tracePt t="52017" x="6411913" y="1928813"/>
          <p14:tracePt t="52041" x="6446838" y="1919288"/>
          <p14:tracePt t="52053" x="6473825" y="1911350"/>
          <p14:tracePt t="52065" x="6527800" y="1901825"/>
          <p14:tracePt t="52097" x="6554788" y="1901825"/>
          <p14:tracePt t="52105" x="6608763" y="1901825"/>
          <p14:tracePt t="52116" x="6661150" y="1901825"/>
          <p14:tracePt t="52138" x="6680200" y="1901825"/>
          <p14:tracePt t="52150" x="6688138" y="1901825"/>
          <p14:tracePt t="52406" x="6697663" y="1884363"/>
          <p14:tracePt t="52424" x="6732588" y="1866900"/>
          <p14:tracePt t="52438" x="6786563" y="1830388"/>
          <p14:tracePt t="52443" x="6867525" y="1822450"/>
          <p14:tracePt t="52456" x="7027863" y="1812925"/>
          <p14:tracePt t="52481" x="7089775" y="1812925"/>
          <p14:tracePt t="52494" x="7153275" y="1812925"/>
          <p14:tracePt t="52503" x="7215188" y="1812925"/>
          <p14:tracePt t="52539" x="7242175" y="1812925"/>
          <p14:tracePt t="52548" x="7269163" y="1822450"/>
          <p14:tracePt t="52565" x="7286625" y="1839913"/>
          <p14:tracePt t="52578" x="7313613" y="1857375"/>
          <p14:tracePt t="52590" x="7340600" y="1857375"/>
          <p14:tracePt t="52907" x="7340600" y="1830388"/>
          <p14:tracePt t="52919" x="7340600" y="1812925"/>
          <p14:tracePt t="52935" x="7331075" y="1795463"/>
          <p14:tracePt t="52954" x="7323138" y="1776413"/>
          <p14:tracePt t="52972" x="7304088" y="1768475"/>
          <p14:tracePt t="52979" x="7269163" y="1741488"/>
          <p14:tracePt t="52991" x="7180263" y="1704975"/>
          <p14:tracePt t="53006" x="7126288" y="1670050"/>
          <p14:tracePt t="53006" x="7072313" y="1660525"/>
          <p14:tracePt t="53030" x="7037388" y="1643063"/>
          <p14:tracePt t="53053" x="7010400" y="1633538"/>
          <p14:tracePt t="53063" x="6983413" y="1625600"/>
          <p14:tracePt t="53076" x="6973888" y="1625600"/>
          <p14:tracePt t="53089" x="6946900" y="1625600"/>
          <p14:tracePt t="53442" x="6938963" y="1608138"/>
          <p14:tracePt t="53455" x="6929438" y="1581150"/>
          <p14:tracePt t="53467" x="6902450" y="1554163"/>
          <p14:tracePt t="53478" x="6884988" y="1536700"/>
          <p14:tracePt t="53495" x="6858000" y="1509713"/>
          <p14:tracePt t="53515" x="6848475" y="1509713"/>
          <p14:tracePt t="53552" x="6840538" y="1500188"/>
          <p14:tracePt t="53564" x="6823075" y="1490663"/>
          <p14:tracePt t="53582" x="6804025" y="1482725"/>
          <p14:tracePt t="53590" x="6796088" y="1473200"/>
          <p14:tracePt t="53601" x="6777038" y="1473200"/>
          <p14:tracePt t="53613" x="6759575" y="1473200"/>
          <p14:tracePt t="53638" x="6724650" y="1473200"/>
          <p14:tracePt t="53674" x="6705600" y="1473200"/>
          <p14:tracePt t="53687" x="6697663" y="1473200"/>
          <p14:tracePt t="53917" x="6705600" y="1473200"/>
          <p14:tracePt t="53931" x="6724650" y="1473200"/>
          <p14:tracePt t="53941" x="6732588" y="1473200"/>
          <p14:tracePt t="53953" x="6759575" y="1473200"/>
          <p14:tracePt t="53965" x="6786563" y="1473200"/>
          <p14:tracePt t="53990" x="6804025" y="1473200"/>
          <p14:tracePt t="54002" x="6840538" y="1473200"/>
          <p14:tracePt t="54034" x="6867525" y="1473200"/>
          <p14:tracePt t="54039" x="6894513" y="1473200"/>
          <p14:tracePt t="54320" x="6902450" y="1473200"/>
          <p14:tracePt t="54331" x="6929438" y="1465263"/>
          <p14:tracePt t="54345" x="6956425" y="1465263"/>
          <p14:tracePt t="54357" x="7027863" y="1465263"/>
          <p14:tracePt t="54368" x="7072313" y="1465263"/>
          <p14:tracePt t="54392" x="7089775" y="1465263"/>
          <p14:tracePt t="54405" x="7161213" y="1473200"/>
          <p14:tracePt t="54418" x="7188200" y="1482725"/>
          <p14:tracePt t="54441" x="7251700" y="1490663"/>
          <p14:tracePt t="54452" x="7286625" y="1490663"/>
          <p14:tracePt t="54868" x="7296150" y="1490663"/>
          <p14:tracePt t="54880" x="7313613" y="1490663"/>
          <p14:tracePt t="54911" x="7331075" y="1490663"/>
          <p14:tracePt t="54916" x="7340600" y="1500188"/>
          <p14:tracePt t="54929" x="7358063" y="1517650"/>
          <p14:tracePt t="54942" x="7385050" y="1527175"/>
          <p14:tracePt t="55233" x="7375525" y="1527175"/>
          <p14:tracePt t="55245" x="7348538" y="1527175"/>
          <p14:tracePt t="55249" x="7331075" y="1527175"/>
          <p14:tracePt t="55271" x="7304088" y="1527175"/>
          <p14:tracePt t="55282" x="7259638" y="1527175"/>
          <p14:tracePt t="55293" x="7161213" y="1544638"/>
          <p14:tracePt t="55321" x="7126288" y="1562100"/>
          <p14:tracePt t="55331" x="7081838" y="1581150"/>
          <p14:tracePt t="55344" x="7072313" y="1589088"/>
          <p14:tracePt t="55440" x="7072313" y="1616075"/>
          <p14:tracePt t="55455" x="7072313" y="1652588"/>
          <p14:tracePt t="55467" x="7072313" y="1679575"/>
          <p14:tracePt t="55475" x="7072313" y="1697038"/>
          <p14:tracePt t="55488" x="7072313" y="1714500"/>
          <p14:tracePt t="55501" x="7072313" y="1731963"/>
          <p14:tracePt t="55512" x="7081838" y="1768475"/>
          <p14:tracePt t="55538" x="7089775" y="1795463"/>
          <p14:tracePt t="56057" x="0" y="0"/>
        </p14:tracePtLst>
        <p14:tracePtLst>
          <p14:tracePt t="84310" x="2697163" y="2759075"/>
          <p14:tracePt t="84615" x="2687638" y="2751138"/>
          <p14:tracePt t="84628" x="2670175" y="2732088"/>
          <p14:tracePt t="84639" x="2633663" y="2705100"/>
          <p14:tracePt t="84651" x="2589213" y="2679700"/>
          <p14:tracePt t="84662" x="2509838" y="2589213"/>
          <p14:tracePt t="84680" x="2473325" y="2571750"/>
          <p14:tracePt t="84696" x="2419350" y="2544763"/>
          <p14:tracePt t="84724" x="2401888" y="2536825"/>
          <p14:tracePt t="84736" x="2393950" y="2536825"/>
          <p14:tracePt t="84772" x="2384425" y="2536825"/>
          <p14:tracePt t="84797" x="2384425" y="2544763"/>
          <p14:tracePt t="84845" x="2374900" y="2554288"/>
          <p14:tracePt t="84870" x="2374900" y="2562225"/>
          <p14:tracePt t="84882" x="2366963" y="2562225"/>
          <p14:tracePt t="84896" x="2366963" y="2571750"/>
          <p14:tracePt t="84917" x="2357438" y="2589213"/>
          <p14:tracePt t="84929" x="2357438" y="2598738"/>
          <p14:tracePt t="84943" x="2357438" y="2608263"/>
          <p14:tracePt t="84967" x="2366963" y="2616200"/>
          <p14:tracePt t="84983" x="2374900" y="2616200"/>
          <p14:tracePt t="85357" x="2374900" y="2625725"/>
          <p14:tracePt t="85380" x="2384425" y="2633663"/>
          <p14:tracePt t="85393" x="2393950" y="2633663"/>
          <p14:tracePt t="85421" x="2401888" y="2643188"/>
          <p14:tracePt t="85430" x="2419350" y="2652713"/>
          <p14:tracePt t="85457" x="2428875" y="2660650"/>
          <p14:tracePt t="85468" x="2438400" y="2660650"/>
          <p14:tracePt t="85480" x="2446338" y="2660650"/>
          <p14:tracePt t="85806" x="2473325" y="2660650"/>
          <p14:tracePt t="85818" x="2517775" y="2660650"/>
          <p14:tracePt t="85832" x="2589213" y="2652713"/>
          <p14:tracePt t="85845" x="2714625" y="2625725"/>
          <p14:tracePt t="85857" x="2759075" y="2625725"/>
          <p14:tracePt t="85881" x="2795588" y="2616200"/>
          <p14:tracePt t="85892" x="2867025" y="2616200"/>
          <p14:tracePt t="85917" x="2901950" y="2608263"/>
          <p14:tracePt t="85939" x="2955925" y="2598738"/>
          <p14:tracePt t="85941" x="2982913" y="2598738"/>
          <p14:tracePt t="85972" x="3009900" y="2589213"/>
          <p14:tracePt t="85978" x="3054350" y="2589213"/>
          <p14:tracePt t="85991" x="3081338" y="2589213"/>
          <p14:tracePt t="86007" x="3108325" y="2589213"/>
          <p14:tracePt t="86024" x="3133725" y="2589213"/>
          <p14:tracePt t="86051" x="3152775" y="2589213"/>
          <p14:tracePt t="86064" x="3160713" y="2589213"/>
          <p14:tracePt t="86077" x="3170238" y="2598738"/>
          <p14:tracePt t="86128" x="3179763" y="2598738"/>
          <p14:tracePt t="86186" x="3179763" y="2608263"/>
          <p14:tracePt t="86198" x="3187700" y="2608263"/>
          <p14:tracePt t="86269" x="3187700" y="2616200"/>
          <p14:tracePt t="86307" x="3197225" y="2616200"/>
          <p14:tracePt t="86320" x="3205163" y="2616200"/>
          <p14:tracePt t="87197" x="3152775" y="2616200"/>
          <p14:tracePt t="87210" x="3071813" y="2616200"/>
          <p14:tracePt t="87220" x="2965450" y="2616200"/>
          <p14:tracePt t="87236" x="2830513" y="2616200"/>
          <p14:tracePt t="87250" x="2679700" y="2616200"/>
          <p14:tracePt t="87252" x="2170113" y="2616200"/>
          <p14:tracePt t="87269" x="1919288" y="2616200"/>
          <p14:tracePt t="87294" x="1697038" y="2633663"/>
          <p14:tracePt t="87306" x="1500188" y="2643188"/>
          <p14:tracePt t="87318" x="1268413" y="2670175"/>
          <p14:tracePt t="87342" x="1204913" y="2670175"/>
          <p14:tracePt t="87356" x="1125538" y="2679700"/>
          <p14:tracePt t="87378" x="1125538" y="2687638"/>
          <p14:tracePt t="87391" x="1116013" y="2687638"/>
          <p14:tracePt t="87404" x="1116013" y="2714625"/>
          <p14:tracePt t="87427" x="1125538" y="2724150"/>
          <p14:tracePt t="87647" x="1089025" y="2724150"/>
          <p14:tracePt t="87658" x="901700" y="2705100"/>
          <p14:tracePt t="87692" x="803275" y="2697163"/>
          <p14:tracePt t="87705" x="714375" y="2697163"/>
          <p14:tracePt t="87724" x="561975" y="2679700"/>
          <p14:tracePt t="87743" x="517525" y="2679700"/>
          <p14:tracePt t="87753" x="455613" y="2679700"/>
          <p14:tracePt t="87781" x="419100" y="2679700"/>
          <p14:tracePt t="87817" x="419100" y="2687638"/>
          <p14:tracePt t="87832" x="411163" y="2705100"/>
          <p14:tracePt t="87843" x="411163" y="2724150"/>
          <p14:tracePt t="88121" x="411163" y="2714625"/>
          <p14:tracePt t="88138" x="411163" y="2687638"/>
          <p14:tracePt t="88147" x="411163" y="2679700"/>
          <p14:tracePt t="88160" x="411163" y="2652713"/>
          <p14:tracePt t="88191" x="411163" y="2643188"/>
          <p14:tracePt t="88194" x="411163" y="2625725"/>
          <p14:tracePt t="88243" x="419100" y="2616200"/>
          <p14:tracePt t="88271" x="428625" y="2616200"/>
          <p14:tracePt t="88279" x="438150" y="2616200"/>
          <p14:tracePt t="88292" x="446088" y="2608263"/>
          <p14:tracePt t="88610" x="446088" y="2598738"/>
          <p14:tracePt t="88890" x="455613" y="2598738"/>
          <p14:tracePt t="89193" x="455613" y="2608263"/>
          <p14:tracePt t="89204" x="455613" y="2625725"/>
          <p14:tracePt t="89218" x="455613" y="2643188"/>
          <p14:tracePt t="89237" x="446088" y="2660650"/>
          <p14:tracePt t="89241" x="446088" y="2670175"/>
          <p14:tracePt t="90654" x="446088" y="2660650"/>
          <p14:tracePt t="90680" x="446088" y="2652713"/>
          <p14:tracePt t="90787" x="446088" y="2643188"/>
          <p14:tracePt t="90875" x="455613" y="2643188"/>
          <p14:tracePt t="90949" x="465138" y="2643188"/>
          <p14:tracePt t="90996" x="473075" y="2643188"/>
          <p14:tracePt t="91011" x="490538" y="2643188"/>
          <p14:tracePt t="91033" x="500063" y="2643188"/>
          <p14:tracePt t="91052" x="509588" y="2643188"/>
          <p14:tracePt t="91056" x="517525" y="2643188"/>
          <p14:tracePt t="91070" x="561975" y="2643188"/>
          <p14:tracePt t="91083" x="588963" y="2643188"/>
          <p14:tracePt t="91116" x="652463" y="2633663"/>
          <p14:tracePt t="91119" x="696913" y="2633663"/>
          <p14:tracePt t="91140" x="731838" y="2625725"/>
          <p14:tracePt t="91157" x="803275" y="2616200"/>
          <p14:tracePt t="91178" x="822325" y="2616200"/>
          <p14:tracePt t="91190" x="839788" y="2616200"/>
          <p14:tracePt t="91203" x="884238" y="2616200"/>
          <p14:tracePt t="91226" x="901700" y="2616200"/>
          <p14:tracePt t="91239" x="919163" y="2616200"/>
          <p14:tracePt t="91252" x="955675" y="2608263"/>
          <p14:tracePt t="91276" x="973138" y="2608263"/>
          <p14:tracePt t="91287" x="990600" y="2608263"/>
          <p14:tracePt t="91695" x="1009650" y="2598738"/>
          <p14:tracePt t="91703" x="1027113" y="2581275"/>
          <p14:tracePt t="91721" x="1081088" y="2554288"/>
          <p14:tracePt t="91727" x="1250950" y="2527300"/>
          <p14:tracePt t="91741" x="1347788" y="2509838"/>
          <p14:tracePt t="91757" x="1419225" y="2500313"/>
          <p14:tracePt t="91769" x="1482725" y="2500313"/>
          <p14:tracePt t="91786" x="1544638" y="2500313"/>
          <p14:tracePt t="91809" x="1571625" y="2500313"/>
          <p14:tracePt t="91823" x="1616075" y="2500313"/>
          <p14:tracePt t="91849" x="1679575" y="2509838"/>
          <p14:tracePt t="91877" x="1704975" y="2517775"/>
          <p14:tracePt t="91883" x="1714500" y="2527300"/>
          <p14:tracePt t="91896" x="1741488" y="2527300"/>
          <p14:tracePt t="91909" x="1758950" y="2527300"/>
          <p14:tracePt t="91920" x="1785938" y="2527300"/>
          <p14:tracePt t="92228" x="1803400" y="2527300"/>
          <p14:tracePt t="92237" x="1812925" y="2527300"/>
          <p14:tracePt t="92245" x="1830388" y="2527300"/>
          <p14:tracePt t="92264" x="1857375" y="2536825"/>
          <p14:tracePt t="92286" x="1866900" y="2536825"/>
          <p14:tracePt t="92300" x="1884363" y="2536825"/>
          <p14:tracePt t="92312" x="1901825" y="2536825"/>
          <p14:tracePt t="92343" x="1911350" y="2536825"/>
          <p14:tracePt t="92347" x="1928813" y="2544763"/>
          <p14:tracePt t="92376" x="1938338" y="2544763"/>
          <p14:tracePt t="92384" x="1946275" y="2544763"/>
          <p14:tracePt t="92397" x="1955800" y="2554288"/>
          <p14:tracePt t="92752" x="1946275" y="2554288"/>
          <p14:tracePt t="92764" x="1919288" y="2562225"/>
          <p14:tracePt t="92780" x="1884363" y="2589213"/>
          <p14:tracePt t="92786" x="1857375" y="2598738"/>
          <p14:tracePt t="92798" x="1758950" y="2625725"/>
          <p14:tracePt t="92822" x="1679575" y="2633663"/>
          <p14:tracePt t="92835" x="1482725" y="2697163"/>
          <p14:tracePt t="92852" x="1393825" y="2724150"/>
          <p14:tracePt t="92866" x="1295400" y="2741613"/>
          <p14:tracePt t="92882" x="1133475" y="2776538"/>
          <p14:tracePt t="92909" x="1089025" y="2786063"/>
          <p14:tracePt t="92920" x="1009650" y="2803525"/>
          <p14:tracePt t="92944" x="990600" y="2822575"/>
          <p14:tracePt t="92957" x="973138" y="2830513"/>
          <p14:tracePt t="93225" x="946150" y="2830513"/>
          <p14:tracePt t="93238" x="911225" y="2830513"/>
          <p14:tracePt t="93253" x="857250" y="2830513"/>
          <p14:tracePt t="93261" x="776288" y="2830513"/>
          <p14:tracePt t="93273" x="704850" y="2830513"/>
          <p14:tracePt t="93286" x="536575" y="2830513"/>
          <p14:tracePt t="93318" x="438150" y="2830513"/>
          <p14:tracePt t="93322" x="411163" y="2830513"/>
          <p14:tracePt t="93346" x="384175" y="2830513"/>
          <p14:tracePt t="93373" x="374650" y="2830513"/>
          <p14:tracePt t="93711" x="384175" y="2803525"/>
          <p14:tracePt t="93734" x="393700" y="2776538"/>
          <p14:tracePt t="93741" x="393700" y="2751138"/>
          <p14:tracePt t="93752" x="401638" y="2724150"/>
          <p14:tracePt t="93761" x="401638" y="2714625"/>
          <p14:tracePt t="93772" x="401638" y="2697163"/>
          <p14:tracePt t="94054" x="401638" y="2705100"/>
          <p14:tracePt t="94102" x="411163" y="2705100"/>
          <p14:tracePt t="94114" x="419100" y="2705100"/>
          <p14:tracePt t="94127" x="438150" y="2714625"/>
          <p14:tracePt t="94151" x="465138" y="2724150"/>
          <p14:tracePt t="94168" x="500063" y="2724150"/>
          <p14:tracePt t="94177" x="598488" y="2732088"/>
          <p14:tracePt t="94198" x="652463" y="2732088"/>
          <p14:tracePt t="94208" x="704850" y="2741613"/>
          <p14:tracePt t="94235" x="723900" y="2741613"/>
          <p14:tracePt t="94242" x="731838" y="2751138"/>
          <p14:tracePt t="94296" x="731838" y="2759075"/>
          <p14:tracePt t="94648" x="768350" y="2741613"/>
          <p14:tracePt t="94661" x="874713" y="2679700"/>
          <p14:tracePt t="94674" x="1089025" y="2571750"/>
          <p14:tracePt t="94685" x="1428750" y="2473325"/>
          <p14:tracePt t="94697" x="2000250" y="2366963"/>
          <p14:tracePt t="94722" x="2187575" y="2366963"/>
          <p14:tracePt t="94735" x="2446338" y="2366963"/>
          <p14:tracePt t="94749" x="2536825" y="2366963"/>
          <p14:tracePt t="94771" x="2608263" y="2384425"/>
          <p14:tracePt t="94783" x="2643188" y="2411413"/>
          <p14:tracePt t="94795" x="2687638" y="2455863"/>
          <p14:tracePt t="94818" x="2697163" y="2509838"/>
          <p14:tracePt t="94832" x="2697163" y="2527300"/>
          <p14:tracePt t="94857" x="2697163" y="2536825"/>
          <p14:tracePt t="94868" x="2705100" y="2544763"/>
          <p14:tracePt t="94931" x="2660650" y="2571750"/>
          <p14:tracePt t="94942" x="2581275" y="2589213"/>
          <p14:tracePt t="94954" x="2330450" y="2616200"/>
          <p14:tracePt t="94968" x="2179638" y="2616200"/>
          <p14:tracePt t="94990" x="2017713" y="2616200"/>
          <p14:tracePt t="95002" x="1581150" y="2500313"/>
          <p14:tracePt t="95033" x="1384300" y="2473325"/>
          <p14:tracePt t="95039" x="1179513" y="2438400"/>
          <p14:tracePt t="95052" x="911225" y="2401888"/>
          <p14:tracePt t="95083" x="839788" y="2393950"/>
          <p14:tracePt t="95089" x="750888" y="2384425"/>
          <p14:tracePt t="95112" x="731838" y="2384425"/>
          <p14:tracePt t="95345" x="723900" y="2384425"/>
          <p14:tracePt t="95360" x="696913" y="2393950"/>
          <p14:tracePt t="95369" x="669925" y="2401888"/>
          <p14:tracePt t="95381" x="608013" y="2411413"/>
          <p14:tracePt t="95393" x="544513" y="2419350"/>
          <p14:tracePt t="95406" x="428625" y="2446338"/>
          <p14:tracePt t="95430" x="366713" y="2482850"/>
          <p14:tracePt t="95441" x="330200" y="2500313"/>
          <p14:tracePt t="95455" x="276225" y="2536825"/>
          <p14:tracePt t="95487" x="231775" y="2589213"/>
          <p14:tracePt t="95491" x="223838" y="2616200"/>
          <p14:tracePt t="95505" x="204788" y="2643188"/>
          <p14:tracePt t="95523" x="160338" y="2679700"/>
          <p14:tracePt t="95554" x="142875" y="2705100"/>
          <p14:tracePt t="95565" x="133350" y="2741613"/>
          <p14:tracePt t="95594" x="133350" y="2751138"/>
          <p14:tracePt t="95868" x="160338" y="2741613"/>
          <p14:tracePt t="95880" x="169863" y="2724150"/>
          <p14:tracePt t="95893" x="187325" y="2714625"/>
          <p14:tracePt t="95908" x="204788" y="2697163"/>
          <p14:tracePt t="95916" x="214313" y="2697163"/>
          <p14:tracePt t="95930" x="241300" y="2687638"/>
          <p14:tracePt t="95943" x="276225" y="2670175"/>
          <p14:tracePt t="95979" x="285750" y="2670175"/>
          <p14:tracePt t="95991" x="295275" y="2670175"/>
          <p14:tracePt t="96002" x="303213" y="2670175"/>
          <p14:tracePt t="96030" x="312738" y="2660650"/>
          <p14:tracePt t="96039" x="322263" y="2660650"/>
          <p14:tracePt t="96049" x="330200" y="2652713"/>
          <p14:tracePt t="96061" x="347663" y="2643188"/>
          <p14:tracePt t="96095" x="357188" y="2625725"/>
          <p14:tracePt t="96464" x="366713" y="2616200"/>
          <p14:tracePt t="96478" x="393700" y="2608263"/>
          <p14:tracePt t="96488" x="419100" y="2608263"/>
          <p14:tracePt t="96502" x="455613" y="2598738"/>
          <p14:tracePt t="96514" x="473075" y="2589213"/>
          <p14:tracePt t="96537" x="482600" y="2589213"/>
          <p14:tracePt t="96549" x="509588" y="2581275"/>
          <p14:tracePt t="96976" x="490538" y="2581275"/>
          <p14:tracePt t="96987" x="473075" y="2581275"/>
          <p14:tracePt t="97000" x="465138" y="2581275"/>
          <p14:tracePt t="97016" x="446088" y="2581275"/>
          <p14:tracePt t="97024" x="428625" y="2581275"/>
          <p14:tracePt t="97047" x="419100" y="2581275"/>
          <p14:tracePt t="97062" x="411163" y="2589213"/>
          <p14:tracePt t="97072" x="411163" y="2608263"/>
          <p14:tracePt t="97087" x="411163" y="2616200"/>
          <p14:tracePt t="97109" x="411163" y="2633663"/>
          <p14:tracePt t="97135" x="411163" y="2643188"/>
          <p14:tracePt t="97146" x="411163" y="2652713"/>
          <p14:tracePt t="97160" x="411163" y="2660650"/>
          <p14:tracePt t="97189" x="411163" y="2670175"/>
          <p14:tracePt t="97195" x="411163" y="2679700"/>
          <p14:tracePt t="97201" x="411163" y="2697163"/>
          <p14:tracePt t="97221" x="419100" y="2705100"/>
          <p14:tracePt t="97257" x="428625" y="2724150"/>
          <p14:tracePt t="97281" x="428625" y="2732088"/>
          <p14:tracePt t="97292" x="438150" y="2741613"/>
          <p14:tracePt t="97306" x="446088" y="2741613"/>
          <p14:tracePt t="97318" x="446088" y="2759075"/>
          <p14:tracePt t="97329" x="465138" y="2768600"/>
          <p14:tracePt t="97342" x="465138" y="2786063"/>
          <p14:tracePt t="97354" x="473075" y="2795588"/>
          <p14:tracePt t="97379" x="473075" y="2803525"/>
          <p14:tracePt t="97390" x="473075" y="2822575"/>
          <p14:tracePt t="97415" x="473075" y="2830513"/>
          <p14:tracePt t="97427" x="473075" y="2840038"/>
          <p14:tracePt t="97439" x="473075" y="2867025"/>
          <p14:tracePt t="97475" x="473075" y="2874963"/>
          <p14:tracePt t="97488" x="473075" y="2884488"/>
          <p14:tracePt t="97501" x="473075" y="2894013"/>
          <p14:tracePt t="97511" x="473075" y="2901950"/>
          <p14:tracePt t="97538" x="473075" y="2911475"/>
          <p14:tracePt t="97549" x="473075" y="2919413"/>
          <p14:tracePt t="97561" x="473075" y="2938463"/>
          <p14:tracePt t="97587" x="473075" y="2919413"/>
          <p14:tracePt t="97599" x="473075" y="2867025"/>
          <p14:tracePt t="97626" x="473075" y="2847975"/>
          <p14:tracePt t="97635" x="465138" y="2830513"/>
          <p14:tracePt t="97647" x="465138" y="2822575"/>
          <p14:tracePt t="97658" x="455613" y="2803525"/>
          <p14:tracePt t="97683" x="455613" y="2786063"/>
          <p14:tracePt t="97707" x="455613" y="2776538"/>
          <p14:tracePt t="97724" x="455613" y="2768600"/>
          <p14:tracePt t="97743" x="455613" y="2759075"/>
          <p14:tracePt t="98120" x="455613" y="2741613"/>
          <p14:tracePt t="98137" x="455613" y="2714625"/>
          <p14:tracePt t="98146" x="455613" y="2670175"/>
          <p14:tracePt t="98193" x="455613" y="2660650"/>
          <p14:tracePt t="98204" x="455613" y="2652713"/>
          <p14:tracePt t="98224" x="455613" y="2643188"/>
          <p14:tracePt t="98229" x="446088" y="2643188"/>
          <p14:tracePt t="98302" x="438150" y="2643188"/>
          <p14:tracePt t="98388" x="428625" y="2643188"/>
          <p14:tracePt t="98522" x="428625" y="2652713"/>
          <p14:tracePt t="99790" x="428625" y="2643188"/>
          <p14:tracePt t="99801" x="428625" y="2633663"/>
          <p14:tracePt t="99814" x="428625" y="2625725"/>
          <p14:tracePt t="99827" x="428625" y="2616200"/>
          <p14:tracePt t="99850" x="428625" y="2608263"/>
          <p14:tracePt t="100363" x="438150" y="2608263"/>
          <p14:tracePt t="100375" x="455613" y="2598738"/>
          <p14:tracePt t="100389" x="455613" y="2589213"/>
          <p14:tracePt t="100398" x="465138" y="2589213"/>
          <p14:tracePt t="100412" x="473075" y="2589213"/>
          <p14:tracePt t="100424" x="482600" y="2581275"/>
          <p14:tracePt t="100740" x="482600" y="2589213"/>
          <p14:tracePt t="100862" x="473075" y="2598738"/>
          <p14:tracePt t="101202" x="482600" y="2581275"/>
          <p14:tracePt t="101227" x="490538" y="2571750"/>
          <p14:tracePt t="101238" x="500063" y="2562225"/>
          <p14:tracePt t="101264" x="500063" y="2554288"/>
          <p14:tracePt t="101278" x="500063" y="2544763"/>
          <p14:tracePt t="101287" x="500063" y="2536825"/>
          <p14:tracePt t="101496" x="500063" y="2544763"/>
          <p14:tracePt t="101511" x="490538" y="2554288"/>
          <p14:tracePt t="101519" x="490538" y="2562225"/>
          <p14:tracePt t="101531" x="490538" y="2571750"/>
          <p14:tracePt t="101545" x="490538" y="2581275"/>
          <p14:tracePt t="101628" x="490538" y="2589213"/>
          <p14:tracePt t="101653" x="490538" y="2598738"/>
          <p14:tracePt t="101703" x="482600" y="2598738"/>
          <p14:tracePt t="101717" x="482600" y="2608263"/>
          <p14:tracePt t="101725" x="473075" y="2608263"/>
          <p14:tracePt t="101873" x="455613" y="2608263"/>
          <p14:tracePt t="101884" x="446088" y="2608263"/>
          <p14:tracePt t="101898" x="419100" y="2608263"/>
          <p14:tracePt t="101910" x="411163" y="2598738"/>
          <p14:tracePt t="101944" x="393700" y="2589213"/>
          <p14:tracePt t="101970" x="393700" y="2581275"/>
          <p14:tracePt t="102033" x="393700" y="2571750"/>
          <p14:tracePt t="102080" x="401638" y="2571750"/>
          <p14:tracePt t="102092" x="419100" y="2571750"/>
          <p14:tracePt t="102116" x="438150" y="2571750"/>
          <p14:tracePt t="102129" x="446088" y="2571750"/>
          <p14:tracePt t="102141" x="455613" y="2571750"/>
          <p14:tracePt t="102152" x="465138" y="2571750"/>
          <p14:tracePt t="102166" x="473075" y="2571750"/>
          <p14:tracePt t="102195" x="482600" y="2571750"/>
          <p14:tracePt t="102197" x="500063" y="2581275"/>
          <p14:tracePt t="102215" x="509588" y="2589213"/>
          <p14:tracePt t="102239" x="517525" y="2589213"/>
          <p14:tracePt t="102252" x="527050" y="2598738"/>
          <p14:tracePt t="102555" x="536575" y="2598738"/>
          <p14:tracePt t="102590" x="544513" y="2598738"/>
          <p14:tracePt t="102750" x="544513" y="2589213"/>
          <p14:tracePt t="102785" x="544513" y="2581275"/>
          <p14:tracePt t="102848" x="554038" y="2581275"/>
          <p14:tracePt t="102859" x="561975" y="2581275"/>
          <p14:tracePt t="102870" x="608013" y="2581275"/>
          <p14:tracePt t="102895" x="615950" y="2581275"/>
          <p14:tracePt t="102908" x="633413" y="2589213"/>
          <p14:tracePt t="102920" x="660400" y="2598738"/>
          <p14:tracePt t="102948" x="679450" y="2608263"/>
          <p14:tracePt t="102957" x="714375" y="2616200"/>
          <p14:tracePt t="102969" x="731838" y="2625725"/>
          <p14:tracePt t="102991" x="741363" y="2643188"/>
          <p14:tracePt t="103201" x="758825" y="2643188"/>
          <p14:tracePt t="103213" x="776288" y="2643188"/>
          <p14:tracePt t="103224" x="812800" y="2643188"/>
          <p14:tracePt t="103236" x="839788" y="2643188"/>
          <p14:tracePt t="103254" x="874713" y="2643188"/>
          <p14:tracePt t="103256" x="938213" y="2652713"/>
          <p14:tracePt t="103274" x="1071563" y="2697163"/>
          <p14:tracePt t="103288" x="1133475" y="2724150"/>
          <p14:tracePt t="103310" x="1241425" y="2768600"/>
          <p14:tracePt t="103333" x="1268413" y="2795588"/>
          <p14:tracePt t="103345" x="1295400" y="2813050"/>
          <p14:tracePt t="103357" x="1312863" y="2822575"/>
          <p14:tracePt t="103369" x="1347788" y="2847975"/>
          <p14:tracePt t="103394" x="1366838" y="2857500"/>
          <p14:tracePt t="103406" x="1374775" y="2874963"/>
          <p14:tracePt t="103589" x="1374775" y="2867025"/>
          <p14:tracePt t="103601" x="1366838" y="2830513"/>
          <p14:tracePt t="103614" x="1347788" y="2795588"/>
          <p14:tracePt t="103625" x="1312863" y="2741613"/>
          <p14:tracePt t="103657" x="1285875" y="2724150"/>
          <p14:tracePt t="103663" x="1250950" y="2697163"/>
          <p14:tracePt t="103676" x="1231900" y="2679700"/>
          <p14:tracePt t="103711" x="1196975" y="2652713"/>
          <p14:tracePt t="103714" x="1196975" y="2633663"/>
          <p14:tracePt t="103727" x="1196975" y="2625725"/>
          <p14:tracePt t="103761" x="1196975" y="2616200"/>
          <p14:tracePt t="103772" x="1196975" y="2598738"/>
          <p14:tracePt t="103784" x="1196975" y="2589213"/>
          <p14:tracePt t="103800" x="1196975" y="2581275"/>
          <p14:tracePt t="103808" x="1223963" y="2562225"/>
          <p14:tracePt t="104127" x="1204913" y="2562225"/>
          <p14:tracePt t="104138" x="1187450" y="2562225"/>
          <p14:tracePt t="104151" x="1116013" y="2562225"/>
          <p14:tracePt t="104151" x="1098550" y="2562225"/>
          <p14:tracePt t="104188" x="1081088" y="2562225"/>
          <p14:tracePt t="104202" x="1062038" y="2562225"/>
          <p14:tracePt t="104223" x="1054100" y="2562225"/>
          <p14:tracePt t="104247" x="1044575" y="2554288"/>
          <p14:tracePt t="104297" x="1036638" y="2554288"/>
          <p14:tracePt t="104393" x="1044575" y="2554288"/>
          <p14:tracePt t="104503" x="1071563" y="2554288"/>
          <p14:tracePt t="104514" x="1089025" y="2554288"/>
          <p14:tracePt t="104535" x="1098550" y="2554288"/>
          <p14:tracePt t="104548" x="1133475" y="2554288"/>
          <p14:tracePt t="104554" x="1152525" y="2554288"/>
          <p14:tracePt t="104566" x="1187450" y="2554288"/>
          <p14:tracePt t="104598" x="1268413" y="2554288"/>
          <p14:tracePt t="104613" x="1330325" y="2554288"/>
          <p14:tracePt t="104624" x="1411288" y="2554288"/>
          <p14:tracePt t="104636" x="1465263" y="2554288"/>
          <p14:tracePt t="104651" x="1562100" y="2554288"/>
          <p14:tracePt t="104673" x="1598613" y="2554288"/>
          <p14:tracePt t="104686" x="1670050" y="2581275"/>
          <p14:tracePt t="104700" x="1704975" y="2589213"/>
          <p14:tracePt t="104721" x="1768475" y="2608263"/>
          <p14:tracePt t="104735" x="1795463" y="2616200"/>
          <p14:tracePt t="104751" x="1857375" y="2652713"/>
          <p14:tracePt t="105014" x="1866900" y="2652713"/>
          <p14:tracePt t="105028" x="1901825" y="2670175"/>
          <p14:tracePt t="105040" x="1946275" y="2687638"/>
          <p14:tracePt t="105051" x="2009775" y="2714625"/>
          <p14:tracePt t="105063" x="2062163" y="2741613"/>
          <p14:tracePt t="105076" x="2125663" y="2768600"/>
          <p14:tracePt t="105089" x="2251075" y="2822575"/>
          <p14:tracePt t="105112" x="2286000" y="2840038"/>
          <p14:tracePt t="105125" x="2366963" y="2901950"/>
          <p14:tracePt t="105149" x="2393950" y="2938463"/>
          <p14:tracePt t="105161" x="2428875" y="2982913"/>
          <p14:tracePt t="105174" x="2446338" y="3009900"/>
          <p14:tracePt t="105197" x="2455863" y="3009900"/>
          <p14:tracePt t="105409" x="2446338" y="3009900"/>
          <p14:tracePt t="105418" x="2446338" y="2982913"/>
          <p14:tracePt t="105430" x="2446338" y="2955925"/>
          <p14:tracePt t="105441" x="2446338" y="2938463"/>
          <p14:tracePt t="105473" x="2446338" y="2928938"/>
          <p14:tracePt t="105478" x="2482850" y="2894013"/>
          <p14:tracePt t="105490" x="2517775" y="2884488"/>
          <p14:tracePt t="105514" x="2544763" y="2884488"/>
          <p14:tracePt t="105526" x="2598738" y="2884488"/>
          <p14:tracePt t="105552" x="2625725" y="2884488"/>
          <p14:tracePt t="105563" x="2643188" y="2894013"/>
          <p14:tracePt t="105578" x="2687638" y="2965450"/>
          <p14:tracePt t="105599" x="2705100" y="3000375"/>
          <p14:tracePt t="105610" x="2732088" y="3036888"/>
          <p14:tracePt t="105625" x="2768600" y="3081338"/>
          <p14:tracePt t="105647" x="2786063" y="3098800"/>
          <p14:tracePt t="105659" x="2813050" y="3116263"/>
          <p14:tracePt t="105691" x="2822575" y="3133725"/>
          <p14:tracePt t="106052" x="2830513" y="3133725"/>
          <p14:tracePt t="106087" x="2840038" y="3133725"/>
          <p14:tracePt t="106110" x="2874963" y="3133725"/>
          <p14:tracePt t="106128" x="2919413" y="3133725"/>
          <p14:tracePt t="106135" x="2955925" y="3125788"/>
          <p14:tracePt t="106147" x="3009900" y="3125788"/>
          <p14:tracePt t="106163" x="3081338" y="3108325"/>
          <p14:tracePt t="106183" x="3125788" y="3098800"/>
          <p14:tracePt t="106197" x="3197225" y="3081338"/>
          <p14:tracePt t="106221" x="3214688" y="3071813"/>
          <p14:tracePt t="106234" x="3276600" y="3044825"/>
          <p14:tracePt t="106247" x="3330575" y="3017838"/>
          <p14:tracePt t="106268" x="3375025" y="3000375"/>
          <p14:tracePt t="106282" x="3411538" y="2990850"/>
          <p14:tracePt t="106614" x="3411538" y="2973388"/>
          <p14:tracePt t="106623" x="3429000" y="2965450"/>
          <p14:tracePt t="106635" x="3455988" y="2946400"/>
          <p14:tracePt t="106645" x="3490913" y="2919413"/>
          <p14:tracePt t="106660" x="3687763" y="2847975"/>
          <p14:tracePt t="106672" x="3795713" y="2803525"/>
          <p14:tracePt t="106696" x="3894138" y="2786063"/>
          <p14:tracePt t="106704" x="4062413" y="2751138"/>
          <p14:tracePt t="106720" x="4143375" y="2741613"/>
          <p14:tracePt t="106754" x="4268788" y="2741613"/>
          <p14:tracePt t="106769" x="4303713" y="2741613"/>
          <p14:tracePt t="106781" x="4330700" y="2732088"/>
          <p14:tracePt t="106790" x="4375150" y="2724150"/>
          <p14:tracePt t="106804" x="4411663" y="2724150"/>
          <p14:tracePt t="106816" x="4456113" y="2705100"/>
          <p14:tracePt t="106841" x="4473575" y="2705100"/>
          <p14:tracePt t="106852" x="4483100" y="2705100"/>
          <p14:tracePt t="107025" x="4473575" y="2705100"/>
          <p14:tracePt t="107037" x="4429125" y="2705100"/>
          <p14:tracePt t="107048" x="4330700" y="2687638"/>
          <p14:tracePt t="107060" x="4179888" y="2679700"/>
          <p14:tracePt t="107073" x="3687763" y="2660650"/>
          <p14:tracePt t="107097" x="3419475" y="2625725"/>
          <p14:tracePt t="107110" x="3268663" y="2616200"/>
          <p14:tracePt t="107124" x="3081338" y="2581275"/>
          <p14:tracePt t="107145" x="3036888" y="2571750"/>
          <p14:tracePt t="107158" x="2982913" y="2571750"/>
          <p14:tracePt t="107184" x="2973388" y="2571750"/>
          <p14:tracePt t="107439" x="2946400" y="2581275"/>
          <p14:tracePt t="107451" x="2795588" y="2625725"/>
          <p14:tracePt t="107465" x="2679700" y="2643188"/>
          <p14:tracePt t="107475" x="2482850" y="2679700"/>
          <p14:tracePt t="107490" x="2160588" y="2714625"/>
          <p14:tracePt t="107511" x="1527175" y="2822575"/>
          <p14:tracePt t="107537" x="1258888" y="2867025"/>
          <p14:tracePt t="107552" x="911225" y="2919413"/>
          <p14:tracePt t="107573" x="822325" y="2938463"/>
          <p14:tracePt t="107586" x="758825" y="2946400"/>
          <p14:tracePt t="107597" x="704850" y="2955925"/>
          <p14:tracePt t="107609" x="696913" y="2973388"/>
          <p14:tracePt t="107633" x="687388" y="2982913"/>
          <p14:tracePt t="107904" x="696913" y="2946400"/>
          <p14:tracePt t="107913" x="704850" y="2911475"/>
          <p14:tracePt t="107926" x="723900" y="2874963"/>
          <p14:tracePt t="107939" x="731838" y="2840038"/>
          <p14:tracePt t="107951" x="750888" y="2803525"/>
          <p14:tracePt t="107964" x="785813" y="2741613"/>
          <p14:tracePt t="107988" x="839788" y="2697163"/>
          <p14:tracePt t="108000" x="866775" y="2687638"/>
          <p14:tracePt t="108023" x="884238" y="2679700"/>
          <p14:tracePt t="108036" x="901700" y="2670175"/>
          <p14:tracePt t="108064" x="911225" y="2660650"/>
          <p14:tracePt t="108073" x="938213" y="2652713"/>
          <p14:tracePt t="108087" x="955675" y="2643188"/>
          <p14:tracePt t="108436" x="982663" y="2633663"/>
          <p14:tracePt t="108448" x="1036638" y="2616200"/>
          <p14:tracePt t="108468" x="1125538" y="2608263"/>
          <p14:tracePt t="108473" x="1214438" y="2598738"/>
          <p14:tracePt t="108485" x="1465263" y="2581275"/>
          <p14:tracePt t="108511" x="1554163" y="2581275"/>
          <p14:tracePt t="108522" x="1643063" y="2581275"/>
          <p14:tracePt t="108535" x="1785938" y="2571750"/>
          <p14:tracePt t="108566" x="1847850" y="2571750"/>
          <p14:tracePt t="108572" x="1965325" y="2562225"/>
          <p14:tracePt t="108585" x="2009775" y="2554288"/>
          <p14:tracePt t="108600" x="2054225" y="2554288"/>
          <p14:tracePt t="108620" x="2133600" y="2544763"/>
          <p14:tracePt t="108634" x="2170113" y="2544763"/>
          <p14:tracePt t="108655" x="2197100" y="2544763"/>
          <p14:tracePt t="109034" x="2179638" y="2544763"/>
          <p14:tracePt t="109048" x="2160588" y="2544763"/>
          <p14:tracePt t="109058" x="2133600" y="2544763"/>
          <p14:tracePt t="109071" x="2116138" y="2554288"/>
          <p14:tracePt t="109083" x="2089150" y="2562225"/>
          <p14:tracePt t="109094" x="2062163" y="2571750"/>
          <p14:tracePt t="109107" x="1990725" y="2581275"/>
          <p14:tracePt t="109131" x="1965325" y="2589213"/>
          <p14:tracePt t="109147" x="1955800" y="2589213"/>
          <p14:tracePt t="109156" x="1911350" y="2608263"/>
          <p14:tracePt t="109179" x="1901825" y="2608263"/>
          <p14:tracePt t="109315" x="1928813" y="2608263"/>
          <p14:tracePt t="109327" x="1965325" y="2608263"/>
          <p14:tracePt t="109344" x="1990725" y="2608263"/>
          <p14:tracePt t="109351" x="2017713" y="2608263"/>
          <p14:tracePt t="109366" x="2054225" y="2608263"/>
          <p14:tracePt t="109375" x="2133600" y="2608263"/>
          <p14:tracePt t="109401" x="2232025" y="2625725"/>
          <p14:tracePt t="109425" x="2286000" y="2633663"/>
          <p14:tracePt t="109441" x="2347913" y="2643188"/>
          <p14:tracePt t="109448" x="2393950" y="2643188"/>
          <p14:tracePt t="109460" x="2455863" y="2660650"/>
          <p14:tracePt t="109753" x="2562225" y="2660650"/>
          <p14:tracePt t="109764" x="2705100" y="2679700"/>
          <p14:tracePt t="109778" x="2901950" y="2724150"/>
          <p14:tracePt t="109789" x="3125788" y="2786063"/>
          <p14:tracePt t="109801" x="3322638" y="2884488"/>
          <p14:tracePt t="109811" x="3616325" y="3000375"/>
          <p14:tracePt t="109845" x="3741738" y="3036888"/>
          <p14:tracePt t="109850" x="3938588" y="3108325"/>
          <p14:tracePt t="109863" x="3990975" y="3143250"/>
          <p14:tracePt t="109885" x="4044950" y="3160713"/>
          <p14:tracePt t="109912" x="4081463" y="3187700"/>
          <p14:tracePt t="110241" x="4108450" y="3179763"/>
          <p14:tracePt t="110253" x="4143375" y="3152775"/>
          <p14:tracePt t="110264" x="4197350" y="3116263"/>
          <p14:tracePt t="110284" x="4251325" y="3089275"/>
          <p14:tracePt t="110289" x="4322763" y="3044825"/>
          <p14:tracePt t="110300" x="4473575" y="2965450"/>
          <p14:tracePt t="110328" x="4510088" y="2946400"/>
          <p14:tracePt t="110349" x="4554538" y="2938463"/>
          <p14:tracePt t="110362" x="4562475" y="2938463"/>
          <p14:tracePt t="110374" x="4572000" y="2938463"/>
          <p14:tracePt t="110388" x="4581525" y="2938463"/>
          <p14:tracePt t="110411" x="4633913" y="2911475"/>
          <p14:tracePt t="110438" x="4652963" y="2901950"/>
          <p14:tracePt t="110452" x="4660900" y="2901950"/>
          <p14:tracePt t="110470" x="4670425" y="2901950"/>
          <p14:tracePt t="110496" x="4687888" y="2901950"/>
          <p14:tracePt t="110521" x="4697413" y="2901950"/>
          <p14:tracePt t="110544" x="0" y="0"/>
        </p14:tracePtLst>
        <p14:tracePtLst>
          <p14:tracePt t="115335" x="4295775" y="2133600"/>
          <p14:tracePt t="115691" x="4286250" y="2133600"/>
          <p14:tracePt t="115702" x="4268788" y="2133600"/>
          <p14:tracePt t="115717" x="4241800" y="2133600"/>
          <p14:tracePt t="115728" x="4205288" y="2133600"/>
          <p14:tracePt t="115739" x="4160838" y="2133600"/>
          <p14:tracePt t="115754" x="4071938" y="2133600"/>
          <p14:tracePt t="115764" x="3776663" y="2152650"/>
          <p14:tracePt t="115786" x="3589338" y="2170113"/>
          <p14:tracePt t="115799" x="3384550" y="2197100"/>
          <p14:tracePt t="115810" x="3081338" y="2224088"/>
          <p14:tracePt t="115836" x="2982913" y="2251075"/>
          <p14:tracePt t="115848" x="2911475" y="2259013"/>
          <p14:tracePt t="115866" x="2830513" y="2286000"/>
          <p14:tracePt t="116094" x="2822575" y="2286000"/>
          <p14:tracePt t="116106" x="2803525" y="2286000"/>
          <p14:tracePt t="116116" x="2776538" y="2286000"/>
          <p14:tracePt t="116129" x="2751138" y="2286000"/>
          <p14:tracePt t="116143" x="2687638" y="2286000"/>
          <p14:tracePt t="116153" x="2473325" y="2286000"/>
          <p14:tracePt t="116166" x="2286000" y="2303463"/>
          <p14:tracePt t="116190" x="2062163" y="2312988"/>
          <p14:tracePt t="116198" x="1758950" y="2357438"/>
          <p14:tracePt t="116227" x="1616075" y="2374900"/>
          <p14:tracePt t="116252" x="1571625" y="2384425"/>
          <p14:tracePt t="116263" x="1544638" y="2393950"/>
          <p14:tracePt t="116283" x="1527175" y="2401888"/>
          <p14:tracePt t="116289" x="1517650" y="2411413"/>
          <p14:tracePt t="116373" x="1554163" y="2411413"/>
          <p14:tracePt t="116724" x="1581150" y="2411413"/>
          <p14:tracePt t="116737" x="1608138" y="2411413"/>
          <p14:tracePt t="116755" x="1670050" y="2411413"/>
          <p14:tracePt t="116762" x="1758950" y="2411413"/>
          <p14:tracePt t="116783" x="1857375" y="2419350"/>
          <p14:tracePt t="116785" x="2089150" y="2482850"/>
          <p14:tracePt t="116816" x="2214563" y="2509838"/>
          <p14:tracePt t="116833" x="2384425" y="2544763"/>
          <p14:tracePt t="116834" x="2455863" y="2554288"/>
          <p14:tracePt t="116860" x="2536825" y="2571750"/>
          <p14:tracePt t="116889" x="2598738" y="2608263"/>
          <p14:tracePt t="116907" x="2633663" y="2625725"/>
          <p14:tracePt t="116923" x="2660650" y="2652713"/>
          <p14:tracePt t="117165" x="2670175" y="2652713"/>
          <p14:tracePt t="117240" x="2633663" y="2652713"/>
          <p14:tracePt t="117250" x="2536825" y="2652713"/>
          <p14:tracePt t="117261" x="2411413" y="2652713"/>
          <p14:tracePt t="117273" x="2224088" y="2652713"/>
          <p14:tracePt t="117288" x="2036763" y="2652713"/>
          <p14:tracePt t="117300" x="1652588" y="2598738"/>
          <p14:tracePt t="117311" x="1527175" y="2554288"/>
          <p14:tracePt t="117335" x="1438275" y="2517775"/>
          <p14:tracePt t="117347" x="1366838" y="2438400"/>
          <p14:tracePt t="117360" x="1357313" y="2411413"/>
          <p14:tracePt t="117384" x="1357313" y="2393950"/>
          <p14:tracePt t="117396" x="1347788" y="2384425"/>
          <p14:tracePt t="117449" x="1339850" y="2384425"/>
          <p14:tracePt t="117458" x="1339850" y="2393950"/>
          <p14:tracePt t="117468" x="1339850" y="2401888"/>
          <p14:tracePt t="117492" x="1347788" y="2401888"/>
          <p14:tracePt t="117505" x="1366838" y="2401888"/>
          <p14:tracePt t="117517" x="1374775" y="2401888"/>
          <p14:tracePt t="117822" x="1357313" y="2401888"/>
          <p14:tracePt t="117833" x="1322388" y="2401888"/>
          <p14:tracePt t="117847" x="1295400" y="2401888"/>
          <p14:tracePt t="117858" x="1241425" y="2401888"/>
          <p14:tracePt t="117870" x="1214438" y="2401888"/>
          <p14:tracePt t="117896" x="1152525" y="2419350"/>
          <p14:tracePt t="117907" x="1133475" y="2419350"/>
          <p14:tracePt t="117920" x="1125538" y="2419350"/>
          <p14:tracePt t="117933" x="1108075" y="2419350"/>
          <p14:tracePt t="117987" x="1108075" y="2428875"/>
          <p14:tracePt t="118078" x="1108075" y="2438400"/>
          <p14:tracePt t="118089" x="1116013" y="2438400"/>
          <p14:tracePt t="118370" x="1152525" y="2438400"/>
          <p14:tracePt t="118380" x="1187450" y="2438400"/>
          <p14:tracePt t="118395" x="1214438" y="2438400"/>
          <p14:tracePt t="118407" x="1268413" y="2438400"/>
          <p14:tracePt t="118419" x="1357313" y="2438400"/>
          <p14:tracePt t="118443" x="1411288" y="2455863"/>
          <p14:tracePt t="118454" x="1482725" y="2482850"/>
          <p14:tracePt t="118480" x="1527175" y="2500313"/>
          <p14:tracePt t="118491" x="1562100" y="2527300"/>
          <p14:tracePt t="118504" x="1589088" y="2536825"/>
          <p14:tracePt t="118520" x="1625600" y="2544763"/>
          <p14:tracePt t="118541" x="1660525" y="2554288"/>
          <p14:tracePt t="118553" x="1679575" y="2562225"/>
          <p14:tracePt t="118894" x="1652588" y="2571750"/>
          <p14:tracePt t="118907" x="1608138" y="2571750"/>
          <p14:tracePt t="118919" x="1536700" y="2571750"/>
          <p14:tracePt t="118941" x="1393825" y="2581275"/>
          <p14:tracePt t="118955" x="1295400" y="2598738"/>
          <p14:tracePt t="118972" x="1231900" y="2608263"/>
          <p14:tracePt t="118989" x="1152525" y="2608263"/>
          <p14:tracePt t="119005" x="1125538" y="2608263"/>
          <p14:tracePt t="119016" x="1089025" y="2608263"/>
          <p14:tracePt t="119043" x="1071563" y="2608263"/>
          <p14:tracePt t="119064" x="1062038" y="2608263"/>
          <p14:tracePt t="119564" x="1071563" y="2608263"/>
          <p14:tracePt t="119582" x="1108075" y="2608263"/>
          <p14:tracePt t="119594" x="1143000" y="2608263"/>
          <p14:tracePt t="119602" x="1196975" y="2608263"/>
          <p14:tracePt t="119614" x="1214438" y="2608263"/>
          <p14:tracePt t="119644" x="1241425" y="2608263"/>
          <p14:tracePt t="119650" x="1268413" y="2608263"/>
          <p14:tracePt t="119663" x="1295400" y="2608263"/>
          <p14:tracePt t="119679" x="1312863" y="2608263"/>
          <p14:tracePt t="119696" x="1339850" y="2608263"/>
          <p14:tracePt t="119723" x="1384300" y="2608263"/>
          <p14:tracePt t="120039" x="1374775" y="2608263"/>
          <p14:tracePt t="120052" x="1366838" y="2608263"/>
          <p14:tracePt t="120063" x="1357313" y="2608263"/>
          <p14:tracePt t="120088" x="1347788" y="2608263"/>
          <p14:tracePt t="120105" x="1339850" y="2608263"/>
          <p14:tracePt t="120186" x="1347788" y="2608263"/>
          <p14:tracePt t="120198" x="1384300" y="2589213"/>
          <p14:tracePt t="120203" x="1428750" y="2589213"/>
          <p14:tracePt t="120222" x="1598613" y="2589213"/>
          <p14:tracePt t="120234" x="1714500" y="2616200"/>
          <p14:tracePt t="120253" x="1822450" y="2652713"/>
          <p14:tracePt t="120274" x="1973263" y="2724150"/>
          <p14:tracePt t="120284" x="2027238" y="2751138"/>
          <p14:tracePt t="120308" x="2062163" y="2768600"/>
          <p14:tracePt t="120321" x="2125663" y="2803525"/>
          <p14:tracePt t="120335" x="2160588" y="2803525"/>
          <p14:tracePt t="120356" x="2197100" y="2803525"/>
          <p14:tracePt t="120699" x="2179638" y="2803525"/>
          <p14:tracePt t="120710" x="2170113" y="2803525"/>
          <p14:tracePt t="120720" x="2133600" y="2795588"/>
          <p14:tracePt t="120736" x="2108200" y="2776538"/>
          <p14:tracePt t="120745" x="2071688" y="2768600"/>
          <p14:tracePt t="120754" x="2027238" y="2741613"/>
          <p14:tracePt t="120782" x="2017713" y="2732088"/>
          <p14:tracePt t="120793" x="2009775" y="2724150"/>
          <p14:tracePt t="120807" x="2000250" y="2714625"/>
          <p14:tracePt t="120830" x="2000250" y="2705100"/>
          <p14:tracePt t="120867" x="2017713" y="2697163"/>
          <p14:tracePt t="121196" x="1982788" y="2660650"/>
          <p14:tracePt t="121208" x="1946275" y="2643188"/>
          <p14:tracePt t="121220" x="1938338" y="2633663"/>
          <p14:tracePt t="121233" x="1928813" y="2625725"/>
          <p14:tracePt t="121242" x="1919288" y="2625725"/>
          <p14:tracePt t="121269" x="1911350" y="2625725"/>
          <p14:tracePt t="121281" x="1901825" y="2643188"/>
          <p14:tracePt t="121293" x="1830388" y="2687638"/>
          <p14:tracePt t="121317" x="1776413" y="2741613"/>
          <p14:tracePt t="121332" x="1608138" y="2884488"/>
          <p14:tracePt t="121344" x="1527175" y="3017838"/>
          <p14:tracePt t="121376" x="1455738" y="3116263"/>
          <p14:tracePt t="121379" x="1374775" y="3224213"/>
          <p14:tracePt t="121410" x="1374775" y="3251200"/>
          <p14:tracePt t="121415" x="1384300" y="3303588"/>
          <p14:tracePt t="121428" x="1438275" y="3330575"/>
          <p14:tracePt t="121444" x="1517650" y="3367088"/>
          <p14:tracePt t="121671" x="1455738" y="3402013"/>
          <p14:tracePt t="121688" x="1347788" y="3465513"/>
          <p14:tracePt t="121696" x="1214438" y="3527425"/>
          <p14:tracePt t="121700" x="1071563" y="3625850"/>
          <p14:tracePt t="121720" x="955675" y="3697288"/>
          <p14:tracePt t="121732" x="785813" y="3803650"/>
          <p14:tracePt t="121747" x="704850" y="3848100"/>
          <p14:tracePt t="121767" x="652463" y="3894138"/>
          <p14:tracePt t="121780" x="598488" y="3938588"/>
          <p14:tracePt t="121803" x="588963" y="3956050"/>
          <p14:tracePt t="122061" x="554038" y="3956050"/>
          <p14:tracePt t="122075" x="517525" y="3965575"/>
          <p14:tracePt t="122086" x="393700" y="4010025"/>
          <p14:tracePt t="122100" x="322263" y="4027488"/>
          <p14:tracePt t="122124" x="223838" y="4044950"/>
          <p14:tracePt t="122135" x="187325" y="4054475"/>
          <p14:tracePt t="122158" x="179388" y="4054475"/>
          <p14:tracePt t="122171" x="160338" y="4054475"/>
          <p14:tracePt t="122244" x="160338" y="4037013"/>
          <p14:tracePt t="122257" x="160338" y="4010025"/>
          <p14:tracePt t="122268" x="169863" y="3990975"/>
          <p14:tracePt t="122279" x="187325" y="3983038"/>
          <p14:tracePt t="122292" x="204788" y="3965575"/>
          <p14:tracePt t="122305" x="241300" y="3911600"/>
          <p14:tracePt t="122318" x="268288" y="3884613"/>
          <p14:tracePt t="122342" x="295275" y="3867150"/>
          <p14:tracePt t="122354" x="330200" y="3830638"/>
          <p14:tracePt t="122378" x="347663" y="3822700"/>
          <p14:tracePt t="122413" x="357188" y="3822700"/>
          <p14:tracePt t="122427" x="357188" y="3813175"/>
          <p14:tracePt t="122451" x="384175" y="3813175"/>
          <p14:tracePt t="122469" x="393700" y="3803650"/>
          <p14:tracePt t="122803" x="411163" y="3795713"/>
          <p14:tracePt t="122818" x="428625" y="3795713"/>
          <p14:tracePt t="122828" x="465138" y="3795713"/>
          <p14:tracePt t="122841" x="625475" y="3795713"/>
          <p14:tracePt t="122865" x="776288" y="3795713"/>
          <p14:tracePt t="122877" x="1054100" y="3822700"/>
          <p14:tracePt t="122890" x="1143000" y="3848100"/>
          <p14:tracePt t="122912" x="1214438" y="3894138"/>
          <p14:tracePt t="122927" x="1303338" y="3946525"/>
          <p14:tracePt t="122949" x="1330325" y="3965575"/>
          <p14:tracePt t="122974" x="1419225" y="3990975"/>
          <p14:tracePt t="122987" x="1465263" y="3990975"/>
          <p14:tracePt t="122999" x="1527175" y="3990975"/>
          <p14:tracePt t="123011" x="1608138" y="3990975"/>
          <p14:tracePt t="123266" x="1643063" y="3990975"/>
          <p14:tracePt t="123283" x="1687513" y="3990975"/>
          <p14:tracePt t="123292" x="1768475" y="3990975"/>
          <p14:tracePt t="123304" x="1857375" y="3990975"/>
          <p14:tracePt t="123316" x="1973263" y="4017963"/>
          <p14:tracePt t="123328" x="2197100" y="4116388"/>
          <p14:tracePt t="123353" x="2295525" y="4170363"/>
          <p14:tracePt t="123364" x="2419350" y="4214813"/>
          <p14:tracePt t="123400" x="2473325" y="4232275"/>
          <p14:tracePt t="123408" x="2544763" y="4251325"/>
          <p14:tracePt t="123417" x="2571750" y="4251325"/>
          <p14:tracePt t="123669" x="2554288" y="4241800"/>
          <p14:tracePt t="123682" x="2536825" y="4214813"/>
          <p14:tracePt t="123694" x="2509838" y="4187825"/>
          <p14:tracePt t="123700" x="2473325" y="4160838"/>
          <p14:tracePt t="123719" x="2419350" y="4125913"/>
          <p14:tracePt t="123742" x="2393950" y="4108450"/>
          <p14:tracePt t="123750" x="2357438" y="4081463"/>
          <p14:tracePt t="123768" x="2347913" y="4071938"/>
          <p14:tracePt t="123791" x="2347913" y="4044950"/>
          <p14:tracePt t="123819" x="2339975" y="4037013"/>
          <p14:tracePt t="123888" x="2357438" y="4037013"/>
          <p14:tracePt t="124120" x="2357438" y="4027488"/>
          <p14:tracePt t="124156" x="2401888" y="4000500"/>
          <p14:tracePt t="124169" x="2482850" y="3973513"/>
          <p14:tracePt t="124180" x="2571750" y="3965575"/>
          <p14:tracePt t="124193" x="2670175" y="3965575"/>
          <p14:tracePt t="124201" x="2840038" y="3965575"/>
          <p14:tracePt t="124234" x="2901950" y="3965575"/>
          <p14:tracePt t="124241" x="2965450" y="3965575"/>
          <p14:tracePt t="124251" x="3062288" y="4000500"/>
          <p14:tracePt t="124284" x="3098800" y="4010025"/>
          <p14:tracePt t="124290" x="3133725" y="4017963"/>
          <p14:tracePt t="124302" x="3205163" y="4027488"/>
          <p14:tracePt t="124326" x="3241675" y="4027488"/>
          <p14:tracePt t="124337" x="3268663" y="4027488"/>
          <p14:tracePt t="124522" x="3259138" y="4027488"/>
          <p14:tracePt t="124533" x="3241675" y="4027488"/>
          <p14:tracePt t="124619" x="3241675" y="4010025"/>
          <p14:tracePt t="124632" x="3268663" y="3965575"/>
          <p14:tracePt t="124643" x="3348038" y="3894138"/>
          <p14:tracePt t="124667" x="3375025" y="3875088"/>
          <p14:tracePt t="124680" x="3402013" y="3867150"/>
          <p14:tracePt t="124692" x="3446463" y="3822700"/>
          <p14:tracePt t="124707" x="3473450" y="3786188"/>
          <p14:tracePt t="124728" x="3490913" y="3741738"/>
          <p14:tracePt t="124741" x="3509963" y="3670300"/>
          <p14:tracePt t="124769" x="3509963" y="3625850"/>
          <p14:tracePt t="124785" x="3509963" y="3589338"/>
          <p14:tracePt t="124788" x="3411538" y="3473450"/>
          <p14:tracePt t="124802" x="3313113" y="3411538"/>
          <p14:tracePt t="124825" x="3098800" y="3276600"/>
          <p14:tracePt t="124851" x="2990850" y="3224213"/>
          <p14:tracePt t="124863" x="2894013" y="3179763"/>
          <p14:tracePt t="124878" x="2759075" y="3108325"/>
          <p14:tracePt t="124899" x="2724150" y="3089275"/>
          <p14:tracePt t="124911" x="2679700" y="3062288"/>
          <p14:tracePt t="124940" x="2670175" y="3054350"/>
          <p14:tracePt t="125142" x="2660650" y="3044825"/>
          <p14:tracePt t="125155" x="2616200" y="3000375"/>
          <p14:tracePt t="125166" x="2571750" y="2946400"/>
          <p14:tracePt t="125179" x="2500313" y="2894013"/>
          <p14:tracePt t="125194" x="2419350" y="2822575"/>
          <p14:tracePt t="125209" x="2347913" y="2768600"/>
          <p14:tracePt t="125216" x="2312988" y="2732088"/>
          <p14:tracePt t="125229" x="2232025" y="2670175"/>
          <p14:tracePt t="125245" x="2205038" y="2643188"/>
          <p14:tracePt t="125266" x="2170113" y="2598738"/>
          <p14:tracePt t="125289" x="2152650" y="2589213"/>
          <p14:tracePt t="125303" x="2152650" y="2581275"/>
          <p14:tracePt t="125314" x="2133600" y="2581275"/>
          <p14:tracePt t="125344" x="2125663" y="2581275"/>
          <p14:tracePt t="125582" x="2062163" y="2581275"/>
          <p14:tracePt t="125593" x="1982788" y="2581275"/>
          <p14:tracePt t="125608" x="1901825" y="2581275"/>
          <p14:tracePt t="125619" x="1751013" y="2581275"/>
          <p14:tracePt t="125631" x="1660525" y="2581275"/>
          <p14:tracePt t="125649" x="1598613" y="2571750"/>
          <p14:tracePt t="125667" x="1517650" y="2562225"/>
          <p14:tracePt t="125692" x="1490663" y="2562225"/>
          <p14:tracePt t="125702" x="1465263" y="2554288"/>
          <p14:tracePt t="125717" x="1438275" y="2554288"/>
          <p14:tracePt t="125739" x="1428750" y="2554288"/>
          <p14:tracePt t="125811" x="1411288" y="2554288"/>
          <p14:tracePt t="125873" x="1401763" y="2554288"/>
          <p14:tracePt t="125898" x="1384300" y="2554288"/>
          <p14:tracePt t="125926" x="1366838" y="2554288"/>
          <p14:tracePt t="125936" x="1347788" y="2544763"/>
          <p14:tracePt t="125945" x="1339850" y="2544763"/>
          <p14:tracePt t="125959" x="1295400" y="2544763"/>
          <p14:tracePt t="125971" x="1285875" y="2544763"/>
          <p14:tracePt t="125999" x="1258888" y="2544763"/>
          <p14:tracePt t="126007" x="1231900" y="2544763"/>
          <p14:tracePt t="126019" x="1214438" y="2544763"/>
          <p14:tracePt t="126034" x="1187450" y="2544763"/>
          <p14:tracePt t="126056" x="1179513" y="2544763"/>
          <p14:tracePt t="126069" x="1143000" y="2544763"/>
          <p14:tracePt t="126084" x="1133475" y="2544763"/>
          <p14:tracePt t="126101" x="1089025" y="2544763"/>
          <p14:tracePt t="126119" x="1081088" y="2536825"/>
          <p14:tracePt t="126145" x="1036638" y="2527300"/>
          <p14:tracePt t="126167" x="1027113" y="2527300"/>
          <p14:tracePt t="126178" x="1009650" y="2527300"/>
          <p14:tracePt t="126191" x="990600" y="2517775"/>
          <p14:tracePt t="126221" x="982663" y="2517775"/>
          <p14:tracePt t="126228" x="973138" y="2517775"/>
          <p14:tracePt t="126434" x="990600" y="2517775"/>
          <p14:tracePt t="126446" x="1017588" y="2517775"/>
          <p14:tracePt t="126469" x="1071563" y="2500313"/>
          <p14:tracePt t="126473" x="1214438" y="2455863"/>
          <p14:tracePt t="126503" x="1374775" y="2374900"/>
          <p14:tracePt t="126507" x="1473200" y="2330450"/>
          <p14:tracePt t="126521" x="1544638" y="2268538"/>
          <p14:tracePt t="126543" x="1616075" y="2232025"/>
          <p14:tracePt t="126557" x="1704975" y="2187575"/>
          <p14:tracePt t="126581" x="1741488" y="2179638"/>
          <p14:tracePt t="126593" x="1785938" y="2170113"/>
          <p14:tracePt t="126606" x="1803400" y="2160588"/>
          <p14:tracePt t="126632" x="1830388" y="2160588"/>
          <p14:tracePt t="126644" x="1866900" y="2160588"/>
          <p14:tracePt t="126666" x="1911350" y="2160588"/>
          <p14:tracePt t="126678" x="1973263" y="2160588"/>
          <p14:tracePt t="126689" x="2062163" y="2179638"/>
          <p14:tracePt t="126705" x="2098675" y="2187575"/>
          <p14:tracePt t="126725" x="2152650" y="2214563"/>
          <p14:tracePt t="126740" x="2160588" y="2224088"/>
          <p14:tracePt t="126757" x="2187575" y="2232025"/>
          <p14:tracePt t="126800" x="2197100" y="2232025"/>
          <p14:tracePt t="126839" x="2205038" y="2251075"/>
          <p14:tracePt t="126847" x="2224088" y="2259013"/>
          <p14:tracePt t="126860" x="2251075" y="2268538"/>
          <p14:tracePt t="126873" x="2268538" y="2286000"/>
          <p14:tracePt t="126890" x="2286000" y="2303463"/>
          <p14:tracePt t="126898" x="2312988" y="2322513"/>
          <p14:tracePt t="126909" x="2347913" y="2347913"/>
          <p14:tracePt t="126940" x="2366963" y="2357438"/>
          <p14:tracePt t="126946" x="2411413" y="2401888"/>
          <p14:tracePt t="126958" x="2428875" y="2419350"/>
          <p14:tracePt t="126991" x="2446338" y="2446338"/>
          <p14:tracePt t="126996" x="2473325" y="2455863"/>
          <p14:tracePt t="127017" x="2482850" y="2455863"/>
          <p14:tracePt t="127031" x="2482850" y="2465388"/>
          <p14:tracePt t="127043" x="2509838" y="2465388"/>
          <p14:tracePt t="127079" x="2517775" y="2465388"/>
          <p14:tracePt t="127095" x="2527300" y="2465388"/>
          <p14:tracePt t="127127" x="2536825" y="2465388"/>
          <p14:tracePt t="127177" x="2544763" y="2465388"/>
          <p14:tracePt t="127204" x="2554288" y="2465388"/>
          <p14:tracePt t="127215" x="2562225" y="2465388"/>
          <p14:tracePt t="127226" x="2571750" y="2465388"/>
          <p14:tracePt t="127237" x="2581275" y="2473325"/>
          <p14:tracePt t="127263" x="2598738" y="2473325"/>
          <p14:tracePt t="127281" x="2608263" y="2473325"/>
          <p14:tracePt t="127299" x="2616200" y="2482850"/>
          <p14:tracePt t="127315" x="2625725" y="2482850"/>
          <p14:tracePt t="127327" x="2633663" y="2482850"/>
          <p14:tracePt t="127335" x="2643188" y="2482850"/>
          <p14:tracePt t="127346" x="2660650" y="2490788"/>
          <p14:tracePt t="127383" x="2679700" y="2490788"/>
          <p14:tracePt t="127397" x="2687638" y="2490788"/>
          <p14:tracePt t="127410" x="2705100" y="2490788"/>
          <p14:tracePt t="127422" x="2724150" y="2490788"/>
          <p14:tracePt t="127444" x="2732088" y="2500313"/>
          <p14:tracePt t="127457" x="2741613" y="2500313"/>
          <p14:tracePt t="127470" x="2751138" y="2500313"/>
          <p14:tracePt t="127494" x="2759075" y="2500313"/>
          <p14:tracePt t="127505" x="2768600" y="2500313"/>
          <p14:tracePt t="127554" x="2786063" y="2500313"/>
          <p14:tracePt t="127567" x="2803525" y="2500313"/>
          <p14:tracePt t="127580" x="2813050" y="2500313"/>
          <p14:tracePt t="127592" x="2822575" y="2500313"/>
          <p14:tracePt t="127603" x="2830513" y="2500313"/>
          <p14:tracePt t="127615" x="2840038" y="2500313"/>
          <p14:tracePt t="127633" x="2874963" y="2500313"/>
          <p14:tracePt t="127647" x="2911475" y="2473325"/>
          <p14:tracePt t="127675" x="2928938" y="2465388"/>
          <p14:tracePt t="127689" x="2946400" y="2455863"/>
          <p14:tracePt t="127700" x="2973388" y="2438400"/>
          <p14:tracePt t="127726" x="3000375" y="2428875"/>
          <p14:tracePt t="127741" x="3027363" y="2419350"/>
          <p14:tracePt t="127754" x="3036888" y="2419350"/>
          <p14:tracePt t="127763" x="3044825" y="2419350"/>
          <p14:tracePt t="127785" x="3054350" y="2419350"/>
          <p14:tracePt t="127908" x="3044825" y="2419350"/>
          <p14:tracePt t="127919" x="3036888" y="2419350"/>
          <p14:tracePt t="127932" x="3009900" y="2428875"/>
          <p14:tracePt t="127945" x="2982913" y="2428875"/>
          <p14:tracePt t="127958" x="2928938" y="2428875"/>
          <p14:tracePt t="127968" x="2697163" y="2455863"/>
          <p14:tracePt t="127993" x="2527300" y="2482850"/>
          <p14:tracePt t="128006" x="2401888" y="2482850"/>
          <p14:tracePt t="128019" x="2276475" y="2482850"/>
          <p14:tracePt t="128041" x="2241550" y="2490788"/>
          <p14:tracePt t="128055" x="2160588" y="2490788"/>
          <p14:tracePt t="128067" x="2133600" y="2490788"/>
          <p14:tracePt t="128086" x="2125663" y="2490788"/>
          <p14:tracePt t="128286" x="2160588" y="2490788"/>
          <p14:tracePt t="128297" x="2187575" y="2490788"/>
          <p14:tracePt t="128309" x="2241550" y="2490788"/>
          <p14:tracePt t="128321" x="2347913" y="2490788"/>
          <p14:tracePt t="128346" x="2393950" y="2490788"/>
          <p14:tracePt t="128358" x="2438400" y="2490788"/>
          <p14:tracePt t="128373" x="2509838" y="2490788"/>
          <p14:tracePt t="128395" x="2544763" y="2490788"/>
          <p14:tracePt t="128407" x="2625725" y="2500313"/>
          <p14:tracePt t="128421" x="2670175" y="2500313"/>
          <p14:tracePt t="128443" x="2732088" y="2500313"/>
          <p14:tracePt t="128456" x="2803525" y="2509838"/>
          <p14:tracePt t="128772" x="2830513" y="2509838"/>
          <p14:tracePt t="128784" x="2867025" y="2509838"/>
          <p14:tracePt t="128796" x="2919413" y="2509838"/>
          <p14:tracePt t="128807" x="3170238" y="2490788"/>
          <p14:tracePt t="128821" x="3241675" y="2490788"/>
          <p14:tracePt t="128845" x="3295650" y="2490788"/>
          <p14:tracePt t="128859" x="3357563" y="2490788"/>
          <p14:tracePt t="128883" x="3402013" y="2490788"/>
          <p14:tracePt t="128895" x="3465513" y="2490788"/>
          <p14:tracePt t="128919" x="3473450" y="2490788"/>
          <p14:tracePt t="128944" x="3482975" y="2490788"/>
          <p14:tracePt t="128969" x="3490913" y="2490788"/>
          <p14:tracePt t="128979" x="3490913" y="2500313"/>
          <p14:tracePt t="129089" x="3482975" y="2500313"/>
          <p14:tracePt t="129106" x="3429000" y="2509838"/>
          <p14:tracePt t="129116" x="3367088" y="2517775"/>
          <p14:tracePt t="129128" x="3286125" y="2517775"/>
          <p14:tracePt t="129152" x="3214688" y="2517775"/>
          <p14:tracePt t="129163" x="3027363" y="2517775"/>
          <p14:tracePt t="129177" x="2955925" y="2517775"/>
          <p14:tracePt t="129196" x="2697163" y="2509838"/>
          <p14:tracePt t="129213" x="2589213" y="2500313"/>
          <p14:tracePt t="129237" x="2527300" y="2500313"/>
          <p14:tracePt t="129245" x="2473325" y="2490788"/>
          <p14:tracePt t="129275" x="2465388" y="2490788"/>
          <p14:tracePt t="129284" x="2465388" y="2482850"/>
          <p14:tracePt t="129296" x="2357438" y="2455863"/>
          <p14:tracePt t="129323" x="2303463" y="2446338"/>
          <p14:tracePt t="129333" x="2295525" y="2446338"/>
          <p14:tracePt t="129392" x="2322513" y="2419350"/>
          <p14:tracePt t="129601" x="2276475" y="2419350"/>
          <p14:tracePt t="129612" x="2224088" y="2419350"/>
          <p14:tracePt t="129625" x="2116138" y="2419350"/>
          <p14:tracePt t="129641" x="1874838" y="2465388"/>
          <p14:tracePt t="129662" x="1697038" y="2517775"/>
          <p14:tracePt t="129674" x="1285875" y="2643188"/>
          <p14:tracePt t="129687" x="1098550" y="2697163"/>
          <p14:tracePt t="129699" x="982663" y="2724150"/>
          <p14:tracePt t="129715" x="874713" y="2741613"/>
          <p14:tracePt t="129735" x="839788" y="2751138"/>
          <p14:tracePt t="129751" x="803275" y="2751138"/>
          <p14:tracePt t="129771" x="714375" y="2776538"/>
          <p14:tracePt t="129784" x="669925" y="2776538"/>
          <p14:tracePt t="129810" x="608013" y="2786063"/>
          <p14:tracePt t="129820" x="598488" y="2786063"/>
          <p14:tracePt t="129833" x="581025" y="2786063"/>
          <p14:tracePt t="129858" x="561975" y="2786063"/>
          <p14:tracePt t="129869" x="536575" y="2786063"/>
          <p14:tracePt t="129893" x="509588" y="2786063"/>
          <p14:tracePt t="129907" x="490538" y="2786063"/>
          <p14:tracePt t="129918" x="455613" y="2768600"/>
          <p14:tracePt t="129943" x="438150" y="2741613"/>
          <p14:tracePt t="129956" x="419100" y="2687638"/>
          <p14:tracePt t="129978" x="419100" y="2660650"/>
          <p14:tracePt t="130004" x="419100" y="2652713"/>
          <p14:tracePt t="130016" x="419100" y="2643188"/>
          <p14:tracePt t="130039" x="419100" y="2633663"/>
          <p14:tracePt t="130053" x="419100" y="2625725"/>
          <p14:tracePt t="130065" x="428625" y="2616200"/>
          <p14:tracePt t="130077" x="465138" y="2598738"/>
          <p14:tracePt t="130086" x="588963" y="2571750"/>
          <p14:tracePt t="130112" x="669925" y="2554288"/>
          <p14:tracePt t="130125" x="857250" y="2544763"/>
          <p14:tracePt t="130136" x="901700" y="2536825"/>
          <p14:tracePt t="130165" x="938213" y="2536825"/>
          <p14:tracePt t="130174" x="1000125" y="2536825"/>
          <p14:tracePt t="130197" x="1044575" y="2536825"/>
          <p14:tracePt t="130205" x="1108075" y="2536825"/>
          <p14:tracePt t="130223" x="1196975" y="2536825"/>
          <p14:tracePt t="130255" x="1231900" y="2536825"/>
          <p14:tracePt t="130260" x="1276350" y="2536825"/>
          <p14:tracePt t="130272" x="1411288" y="2571750"/>
          <p14:tracePt t="130287" x="1490663" y="2581275"/>
          <p14:tracePt t="130308" x="1652588" y="2633663"/>
          <p14:tracePt t="130333" x="1751013" y="2670175"/>
          <p14:tracePt t="130344" x="1847850" y="2724150"/>
          <p14:tracePt t="130356" x="1938338" y="2768600"/>
          <p14:tracePt t="130373" x="2152650" y="2867025"/>
          <p14:tracePt t="130393" x="2286000" y="2938463"/>
          <p14:tracePt t="130416" x="2339975" y="2965450"/>
          <p14:tracePt t="130428" x="2393950" y="2990850"/>
          <p14:tracePt t="130441" x="2446338" y="3044825"/>
          <p14:tracePt t="130471" x="2465388" y="3054350"/>
          <p14:tracePt t="130650" x="2490788" y="3054350"/>
          <p14:tracePt t="130661" x="2536825" y="3054350"/>
          <p14:tracePt t="130672" x="2608263" y="3071813"/>
          <p14:tracePt t="130689" x="2732088" y="3133725"/>
          <p14:tracePt t="130697" x="2901950" y="3232150"/>
          <p14:tracePt t="130706" x="3276600" y="3571875"/>
          <p14:tracePt t="130741" x="3562350" y="4010025"/>
          <p14:tracePt t="130761" x="3633788" y="4125913"/>
          <p14:tracePt t="130769" x="3687763" y="4251325"/>
          <p14:tracePt t="130781" x="3751263" y="4322763"/>
          <p14:tracePt t="130788" x="3768725" y="4384675"/>
          <p14:tracePt t="130806" x="3795713" y="4438650"/>
          <p14:tracePt t="130832" x="3813175" y="4446588"/>
          <p14:tracePt t="130843" x="3813175" y="4456113"/>
          <p14:tracePt t="130990" x="3813175" y="4446588"/>
          <p14:tracePt t="131001" x="3822700" y="4438650"/>
          <p14:tracePt t="131007" x="3867150" y="4419600"/>
          <p14:tracePt t="131028" x="3884613" y="4419600"/>
          <p14:tracePt t="131050" x="3902075" y="4394200"/>
          <p14:tracePt t="131062" x="3938588" y="4340225"/>
          <p14:tracePt t="131086" x="3938588" y="4286250"/>
          <p14:tracePt t="131100" x="3938588" y="4232275"/>
          <p14:tracePt t="131111" x="3919538" y="4098925"/>
          <p14:tracePt t="131143" x="3875088" y="4044950"/>
          <p14:tracePt t="131149" x="3795713" y="3973513"/>
          <p14:tracePt t="131163" x="3776663" y="3956050"/>
          <p14:tracePt t="131179" x="3768725" y="3956050"/>
          <p14:tracePt t="131196" x="3714750" y="3956050"/>
          <p14:tracePt t="131226" x="3670300" y="3965575"/>
          <p14:tracePt t="131235" x="3490913" y="4054475"/>
          <p14:tracePt t="131246" x="3419475" y="4089400"/>
          <p14:tracePt t="131261" x="3384550" y="4108450"/>
          <p14:tracePt t="131282" x="3357563" y="4116388"/>
          <p14:tracePt t="131332" x="3322638" y="4133850"/>
          <p14:tracePt t="131344" x="3303588" y="4152900"/>
          <p14:tracePt t="131356" x="3286125" y="4152900"/>
          <p14:tracePt t="131380" x="3276600" y="4160838"/>
          <p14:tracePt t="131477" x="3276600" y="4152900"/>
          <p14:tracePt t="131488" x="3276600" y="4143375"/>
          <p14:tracePt t="131500" x="3268663" y="4143375"/>
          <p14:tracePt t="131518" x="3259138" y="4125913"/>
          <p14:tracePt t="131530" x="3241675" y="4108450"/>
          <p14:tracePt t="131537" x="3205163" y="4089400"/>
          <p14:tracePt t="131550" x="3098800" y="4027488"/>
          <p14:tracePt t="131573" x="3036888" y="3983038"/>
          <p14:tracePt t="131585" x="2938463" y="3884613"/>
          <p14:tracePt t="131599" x="2919413" y="3848100"/>
          <p14:tracePt t="131631" x="2911475" y="3822700"/>
          <p14:tracePt t="131634" x="2901950" y="3813175"/>
          <p14:tracePt t="131891" x="2894013" y="3813175"/>
          <p14:tracePt t="131906" x="2884488" y="3813175"/>
          <p14:tracePt t="131914" x="2874963" y="3803650"/>
          <p14:tracePt t="131928" x="2867025" y="3741738"/>
          <p14:tracePt t="131941" x="2867025" y="3633788"/>
          <p14:tracePt t="131952" x="3017838" y="3197225"/>
          <p14:tracePt t="131977" x="3313113" y="2830513"/>
          <p14:tracePt t="131989" x="3509963" y="2660650"/>
          <p14:tracePt t="132017" x="3751263" y="2544763"/>
          <p14:tracePt t="132023" x="3983038" y="2446338"/>
          <p14:tracePt t="132035" x="4330700" y="2330450"/>
          <p14:tracePt t="132068" x="4456113" y="2295525"/>
          <p14:tracePt t="132075" x="4598988" y="2286000"/>
          <p14:tracePt t="132088" x="4679950" y="2286000"/>
          <p14:tracePt t="132109" x="4751388" y="2286000"/>
          <p14:tracePt t="132123" x="4911725" y="2286000"/>
          <p14:tracePt t="132136" x="4983163" y="2295525"/>
          <p14:tracePt t="132159" x="5062538" y="2322513"/>
          <p14:tracePt t="132170" x="5160963" y="2347913"/>
          <p14:tracePt t="132475" x="5062538" y="2384425"/>
          <p14:tracePt t="132487" x="4875213" y="2455863"/>
          <p14:tracePt t="132504" x="4554538" y="2589213"/>
          <p14:tracePt t="132513" x="4214813" y="2786063"/>
          <p14:tracePt t="132524" x="3759200" y="3054350"/>
          <p14:tracePt t="132547" x="3652838" y="3116263"/>
          <p14:tracePt t="132562" x="3554413" y="3179763"/>
          <p14:tracePt t="132574" x="3536950" y="3187700"/>
          <p14:tracePt t="132612" x="3536950" y="3197225"/>
          <p14:tracePt t="132627" x="3571875" y="3197225"/>
          <p14:tracePt t="132633" x="3643313" y="3197225"/>
          <p14:tracePt t="132830" x="3625850" y="3197225"/>
          <p14:tracePt t="132845" x="3589338" y="3224213"/>
          <p14:tracePt t="132852" x="3465513" y="3286125"/>
          <p14:tracePt t="132865" x="3286125" y="3419475"/>
          <p14:tracePt t="132877" x="2847975" y="3724275"/>
          <p14:tracePt t="132909" x="2714625" y="3830638"/>
          <p14:tracePt t="132914" x="2625725" y="3902075"/>
          <p14:tracePt t="132928" x="2571750" y="3965575"/>
          <p14:tracePt t="132950" x="2554288" y="3973513"/>
          <p14:tracePt t="132961" x="2544763" y="3983038"/>
          <p14:tracePt t="133074" x="2554288" y="3983038"/>
          <p14:tracePt t="133084" x="2581275" y="3983038"/>
          <p14:tracePt t="133098" x="2616200" y="3983038"/>
          <p14:tracePt t="133110" x="2633663" y="3973513"/>
          <p14:tracePt t="133121" x="2660650" y="3965575"/>
          <p14:tracePt t="133144" x="2732088" y="3938588"/>
          <p14:tracePt t="133147" x="2803525" y="3911600"/>
          <p14:tracePt t="133169" x="2901950" y="3857625"/>
          <p14:tracePt t="133182" x="3081338" y="3751263"/>
          <p14:tracePt t="133196" x="3125788" y="3724275"/>
          <p14:tracePt t="133213" x="3214688" y="3625850"/>
          <p14:tracePt t="133232" x="3286125" y="3562350"/>
          <p14:tracePt t="133246" x="3348038" y="3509963"/>
          <p14:tracePt t="133267" x="3402013" y="3473450"/>
          <p14:tracePt t="133280" x="3473450" y="3446463"/>
          <p14:tracePt t="133306" x="3527425" y="3429000"/>
          <p14:tracePt t="133318" x="3554413" y="3429000"/>
          <p14:tracePt t="133346" x="3562350" y="3429000"/>
          <p14:tracePt t="133655" x="3554413" y="3429000"/>
          <p14:tracePt t="133681" x="3536950" y="3438525"/>
          <p14:tracePt t="133692" x="3527425" y="3446463"/>
          <p14:tracePt t="133706" x="3517900" y="3446463"/>
          <p14:tracePt t="133717" x="3490913" y="3465513"/>
          <p14:tracePt t="133742" x="3482975" y="3482975"/>
          <p14:tracePt t="133770" x="3482975" y="3490913"/>
          <p14:tracePt t="133780" x="3482975" y="3500438"/>
          <p14:tracePt t="133791" x="3482975" y="3509963"/>
          <p14:tracePt t="133816" x="3482975" y="3517900"/>
          <p14:tracePt t="133827" x="3473450" y="3536950"/>
          <p14:tracePt t="133839" x="3465513" y="3554413"/>
          <p14:tracePt t="133852" x="3446463" y="3581400"/>
          <p14:tracePt t="134169" x="3438525" y="3581400"/>
          <p14:tracePt t="134180" x="3429000" y="3589338"/>
          <p14:tracePt t="134192" x="3411538" y="3589338"/>
          <p14:tracePt t="134204" x="3394075" y="3598863"/>
          <p14:tracePt t="134228" x="3384550" y="3598863"/>
          <p14:tracePt t="134316" x="3384550" y="3589338"/>
          <p14:tracePt t="134327" x="3394075" y="3571875"/>
          <p14:tracePt t="134342" x="3402013" y="3554413"/>
          <p14:tracePt t="134352" x="3411538" y="3527425"/>
          <p14:tracePt t="134364" x="3419475" y="3509963"/>
          <p14:tracePt t="134376" x="3465513" y="3446463"/>
          <p14:tracePt t="134401" x="3509963" y="3384550"/>
          <p14:tracePt t="134417" x="3581400" y="3313113"/>
          <p14:tracePt t="134426" x="3732213" y="3170238"/>
          <p14:tracePt t="134448" x="3848100" y="3081338"/>
          <p14:tracePt t="134460" x="3965575" y="3009900"/>
          <p14:tracePt t="134473" x="4268788" y="2857500"/>
          <p14:tracePt t="134505" x="4429125" y="2803525"/>
          <p14:tracePt t="134510" x="4732338" y="2714625"/>
          <p14:tracePt t="134525" x="4894263" y="2660650"/>
          <p14:tracePt t="134547" x="5027613" y="2625725"/>
          <p14:tracePt t="134801" x="5045075" y="2608263"/>
          <p14:tracePt t="134811" x="5089525" y="2554288"/>
          <p14:tracePt t="134826" x="5143500" y="2455863"/>
          <p14:tracePt t="134838" x="5224463" y="2347913"/>
          <p14:tracePt t="134849" x="5322888" y="2251075"/>
          <p14:tracePt t="134863" x="5537200" y="2044700"/>
          <p14:tracePt t="134886" x="5634038" y="1982788"/>
          <p14:tracePt t="134908" x="5776913" y="1901825"/>
          <p14:tracePt t="134912" x="5822950" y="1884363"/>
          <p14:tracePt t="134942" x="5875338" y="1857375"/>
          <p14:tracePt t="134948" x="6000750" y="1795463"/>
          <p14:tracePt t="134962" x="6062663" y="1751013"/>
          <p14:tracePt t="134984" x="6143625" y="1724025"/>
          <p14:tracePt t="134996" x="6251575" y="1687513"/>
          <p14:tracePt t="135011" x="6269038" y="1679575"/>
          <p14:tracePt t="135240" x="6286500" y="1660525"/>
          <p14:tracePt t="135252" x="6303963" y="1633538"/>
          <p14:tracePt t="135268" x="6330950" y="1616075"/>
          <p14:tracePt t="135282" x="6367463" y="1589088"/>
          <p14:tracePt t="135289" x="6419850" y="1544638"/>
          <p14:tracePt t="135302" x="6518275" y="1509713"/>
          <p14:tracePt t="135314" x="6697663" y="1428750"/>
          <p14:tracePt t="135346" x="6742113" y="1419225"/>
          <p14:tracePt t="135350" x="6848475" y="1384300"/>
          <p14:tracePt t="135364" x="6929438" y="1366838"/>
          <p14:tracePt t="135396" x="7027863" y="1330325"/>
          <p14:tracePt t="135410" x="7062788" y="1322388"/>
          <p14:tracePt t="135424" x="7143750" y="1312863"/>
          <p14:tracePt t="135446" x="7197725" y="1303338"/>
          <p14:tracePt t="135704" x="7188200" y="1303338"/>
          <p14:tracePt t="135716" x="7170738" y="1303338"/>
          <p14:tracePt t="135727" x="7153275" y="1303338"/>
          <p14:tracePt t="135739" x="7116763" y="1312863"/>
          <p14:tracePt t="135754" x="7072313" y="1322388"/>
          <p14:tracePt t="135784" x="7062788" y="1330325"/>
          <p14:tracePt t="135790" x="7045325" y="1339850"/>
          <p14:tracePt t="135802" x="7010400" y="1347788"/>
          <p14:tracePt t="135833" x="7010400" y="1357313"/>
          <p14:tracePt t="135838" x="6991350" y="1366838"/>
          <p14:tracePt t="135880" x="6983413" y="1374775"/>
          <p14:tracePt t="135886" x="6973888" y="1374775"/>
          <p14:tracePt t="135898" x="6965950" y="1384300"/>
          <p14:tracePt t="135912" x="6965950" y="1393825"/>
          <p14:tracePt t="136227" x="6956425" y="1393825"/>
          <p14:tracePt t="136240" x="6956425" y="1401763"/>
          <p14:tracePt t="136255" x="6938963" y="1411288"/>
          <p14:tracePt t="136264" x="6919913" y="1419225"/>
          <p14:tracePt t="136287" x="6902450" y="1446213"/>
          <p14:tracePt t="136301" x="6894513" y="1446213"/>
          <p14:tracePt t="136312" x="6875463" y="1465263"/>
          <p14:tracePt t="136326" x="6858000" y="1482725"/>
          <p14:tracePt t="136350" x="6848475" y="1482725"/>
          <p14:tracePt t="136361" x="6840538" y="1500188"/>
          <p14:tracePt t="136397" x="6840538" y="1509713"/>
          <p14:tracePt t="136426" x="6840538" y="1517650"/>
          <p14:tracePt t="136630" x="6848475" y="1517650"/>
          <p14:tracePt t="136645" x="6858000" y="1490663"/>
          <p14:tracePt t="136658" x="6875463" y="1482725"/>
          <p14:tracePt t="136665" x="6884988" y="1473200"/>
          <p14:tracePt t="136691" x="6884988" y="1465263"/>
          <p14:tracePt t="136713" x="6894513" y="1455738"/>
          <p14:tracePt t="137361" x="6911975" y="1455738"/>
          <p14:tracePt t="137372" x="6929438" y="1455738"/>
          <p14:tracePt t="137383" x="6965950" y="1455738"/>
          <p14:tracePt t="137408" x="6973888" y="1455738"/>
          <p14:tracePt t="137420" x="7000875" y="1455738"/>
          <p14:tracePt t="137433" x="7027863" y="1455738"/>
          <p14:tracePt t="137457" x="7045325" y="1455738"/>
          <p14:tracePt t="137470" x="7054850" y="1455738"/>
          <p14:tracePt t="137502" x="7062788" y="1455738"/>
          <p14:tracePt t="137530" x="7072313" y="1455738"/>
          <p14:tracePt t="137543" x="7081838" y="1455738"/>
          <p14:tracePt t="137555" x="7089775" y="1455738"/>
          <p14:tracePt t="137582" x="7099300" y="1455738"/>
          <p14:tracePt t="138067" x="7108825" y="1455738"/>
          <p14:tracePt t="138077" x="7134225" y="1455738"/>
          <p14:tracePt t="138091" x="7153275" y="1455738"/>
          <p14:tracePt t="138102" x="7180263" y="1455738"/>
          <p14:tracePt t="138116" x="7188200" y="1455738"/>
          <p14:tracePt t="138131" x="7215188" y="1455738"/>
          <p14:tracePt t="138162" x="7224713" y="1455738"/>
          <p14:tracePt t="138177" x="7232650" y="1455738"/>
          <p14:tracePt t="138214" x="7242175" y="1455738"/>
          <p14:tracePt t="138253" x="7251700" y="1455738"/>
          <p14:tracePt t="138263" x="7259638" y="1455738"/>
          <p14:tracePt t="138273" x="7269163" y="1455738"/>
          <p14:tracePt t="138287" x="7286625" y="1455738"/>
          <p14:tracePt t="138298" x="7296150" y="1446213"/>
          <p14:tracePt t="138322" x="7304088" y="1446213"/>
          <p14:tracePt t="138337" x="7313613" y="1446213"/>
          <p14:tracePt t="138348" x="7313613" y="1438275"/>
          <p14:tracePt t="138383" x="7323138" y="1438275"/>
          <p14:tracePt t="138712" x="7313613" y="1438275"/>
          <p14:tracePt t="138723" x="7304088" y="1438275"/>
          <p14:tracePt t="138735" x="7296150" y="1438275"/>
          <p14:tracePt t="138966" x="7232650" y="1446213"/>
          <p14:tracePt t="138980" x="7153275" y="1473200"/>
          <p14:tracePt t="138991" x="7037388" y="1490663"/>
          <p14:tracePt t="139005" x="6688138" y="1589088"/>
          <p14:tracePt t="139017" x="6402388" y="1679575"/>
          <p14:tracePt t="139042" x="6170613" y="1776413"/>
          <p14:tracePt t="139052" x="5965825" y="1874838"/>
          <p14:tracePt t="139064" x="5741988" y="1982788"/>
          <p14:tracePt t="139098" x="5608638" y="2044700"/>
          <p14:tracePt t="139113" x="5581650" y="2071688"/>
          <p14:tracePt t="139126" x="5572125" y="2071688"/>
          <p14:tracePt t="139138" x="5572125" y="2081213"/>
          <p14:tracePt t="139359" x="5562600" y="2081213"/>
          <p14:tracePt t="139369" x="5545138" y="2081213"/>
          <p14:tracePt t="139380" x="5500688" y="2098675"/>
          <p14:tracePt t="139393" x="5402263" y="2152650"/>
          <p14:tracePt t="139407" x="5224463" y="2224088"/>
          <p14:tracePt t="139418" x="4670425" y="2455863"/>
          <p14:tracePt t="139442" x="4205288" y="2741613"/>
          <p14:tracePt t="139454" x="4071938" y="2847975"/>
          <p14:tracePt t="139467" x="3983038" y="2938463"/>
          <p14:tracePt t="139490" x="3911600" y="2990850"/>
          <p14:tracePt t="139504" x="3848100" y="3098800"/>
          <p14:tracePt t="139517" x="3830638" y="3143250"/>
          <p14:tracePt t="139539" x="3813175" y="3197225"/>
          <p14:tracePt t="139554" x="3803650" y="3232150"/>
          <p14:tracePt t="139567" x="3795713" y="3268663"/>
          <p14:tracePt t="139833" x="3768725" y="3286125"/>
          <p14:tracePt t="139844" x="3724275" y="3313113"/>
          <p14:tracePt t="139857" x="3598863" y="3402013"/>
          <p14:tracePt t="139870" x="3544888" y="3465513"/>
          <p14:tracePt t="139894" x="3482975" y="3509963"/>
          <p14:tracePt t="139904" x="3402013" y="3589338"/>
          <p14:tracePt t="139939" x="3348038" y="3643313"/>
          <p14:tracePt t="139953" x="3340100" y="3670300"/>
          <p14:tracePt t="139969" x="3340100" y="3687763"/>
          <p14:tracePt t="139977" x="3330575" y="3705225"/>
          <p14:tracePt t="139989" x="3330575" y="3724275"/>
          <p14:tracePt t="140294" x="3330575" y="3705225"/>
          <p14:tracePt t="140310" x="3340100" y="3687763"/>
          <p14:tracePt t="140320" x="3348038" y="3670300"/>
          <p14:tracePt t="140330" x="3357563" y="3652838"/>
          <p14:tracePt t="140344" x="3357563" y="3643313"/>
          <p14:tracePt t="140367" x="3357563" y="3633788"/>
          <p14:tracePt t="142208" x="3348038" y="3633788"/>
          <p14:tracePt t="142658" x="3340100" y="3633788"/>
          <p14:tracePt t="142720" x="3330575" y="3643313"/>
          <p14:tracePt t="142731" x="3322638" y="3660775"/>
          <p14:tracePt t="142743" x="3303588" y="3670300"/>
          <p14:tracePt t="142748" x="3295650" y="3679825"/>
          <p14:tracePt t="142768" x="3259138" y="3714750"/>
          <p14:tracePt t="142780" x="3251200" y="3732213"/>
          <p14:tracePt t="142805" x="3214688" y="3759200"/>
          <p14:tracePt t="142830" x="3197225" y="3759200"/>
          <p14:tracePt t="142844" x="3179763" y="3768725"/>
          <p14:tracePt t="142853" x="3160713" y="3776663"/>
          <p14:tracePt t="142866" x="3098800" y="3795713"/>
          <p14:tracePt t="142878" x="3062288" y="3813175"/>
          <p14:tracePt t="142911" x="3009900" y="3822700"/>
          <p14:tracePt t="142915" x="2919413" y="3857625"/>
          <p14:tracePt t="142929" x="2874963" y="3857625"/>
          <p14:tracePt t="142949" x="2813050" y="3867150"/>
          <p14:tracePt t="142965" x="2795588" y="3867150"/>
          <p14:tracePt t="142987" x="2776538" y="3867150"/>
          <p14:tracePt t="143000" x="2741613" y="3867150"/>
          <p14:tracePt t="143014" x="2732088" y="3857625"/>
          <p14:tracePt t="143036" x="2724150" y="3840163"/>
          <p14:tracePt t="143048" x="2697163" y="3822700"/>
          <p14:tracePt t="143075" x="2679700" y="3803650"/>
          <p14:tracePt t="143084" x="2660650" y="3795713"/>
          <p14:tracePt t="143097" x="2652713" y="3786188"/>
          <p14:tracePt t="143130" x="2643188" y="3768725"/>
          <p14:tracePt t="143133" x="2625725" y="3732213"/>
          <p14:tracePt t="143147" x="2616200" y="3724275"/>
          <p14:tracePt t="143169" x="2598738" y="3687763"/>
          <p14:tracePt t="143206" x="2589213" y="3679825"/>
          <p14:tracePt t="143233" x="2581275" y="3660775"/>
          <p14:tracePt t="143244" x="2571750" y="3652838"/>
          <p14:tracePt t="143251" x="2571750" y="3633788"/>
          <p14:tracePt t="143269" x="2571750" y="3589338"/>
          <p14:tracePt t="143292" x="2571750" y="3581400"/>
          <p14:tracePt t="143305" x="2571750" y="3562350"/>
          <p14:tracePt t="143317" x="2571750" y="3544888"/>
          <p14:tracePt t="143348" x="2581275" y="3536950"/>
          <p14:tracePt t="143366" x="2581275" y="3527425"/>
          <p14:tracePt t="143378" x="2589213" y="3527425"/>
          <p14:tracePt t="143390" x="2608263" y="3517900"/>
          <p14:tracePt t="143401" x="2643188" y="3490913"/>
          <p14:tracePt t="143430" x="2670175" y="3465513"/>
          <p14:tracePt t="143440" x="2714625" y="3446463"/>
          <p14:tracePt t="143451" x="2768600" y="3429000"/>
          <p14:tracePt t="143474" x="2803525" y="3419475"/>
          <p14:tracePt t="143488" x="2874963" y="3411538"/>
          <p14:tracePt t="143511" x="2911475" y="3411538"/>
          <p14:tracePt t="143534" x="2990850" y="3419475"/>
          <p14:tracePt t="143548" x="3044825" y="3438525"/>
          <p14:tracePt t="143559" x="3098800" y="3465513"/>
          <p14:tracePt t="143581" x="3133725" y="3490913"/>
          <p14:tracePt t="143584" x="3197225" y="3536950"/>
          <p14:tracePt t="143604" x="3224213" y="3554413"/>
          <p14:tracePt t="143619" x="3276600" y="3608388"/>
          <p14:tracePt t="143646" x="3303588" y="3643313"/>
          <p14:tracePt t="143657" x="3367088" y="3714750"/>
          <p14:tracePt t="143669" x="3394075" y="3751263"/>
          <p14:tracePt t="143692" x="3419475" y="3795713"/>
          <p14:tracePt t="143706" x="3473450" y="3848100"/>
          <p14:tracePt t="143728" x="3490913" y="3867150"/>
          <p14:tracePt t="143741" x="3517900" y="3902075"/>
          <p14:tracePt t="143755" x="3527425" y="3919538"/>
          <p14:tracePt t="143782" x="3536950" y="3929063"/>
          <p14:tracePt t="143888" x="3509963" y="3938588"/>
          <p14:tracePt t="143900" x="3438525" y="3956050"/>
          <p14:tracePt t="143911" x="3348038" y="3956050"/>
          <p14:tracePt t="143924" x="3062288" y="3956050"/>
          <p14:tracePt t="143953" x="2894013" y="3956050"/>
          <p14:tracePt t="143970" x="2741613" y="3938588"/>
          <p14:tracePt t="143974" x="2482850" y="3884613"/>
          <p14:tracePt t="144003" x="2366963" y="3848100"/>
          <p14:tracePt t="144010" x="2286000" y="3813175"/>
          <p14:tracePt t="144024" x="2214563" y="3786188"/>
          <p14:tracePt t="144047" x="2197100" y="3776663"/>
          <p14:tracePt t="144058" x="2187575" y="3768725"/>
          <p14:tracePt t="144107" x="2187575" y="3732213"/>
          <p14:tracePt t="144126" x="2187575" y="3705225"/>
          <p14:tracePt t="144133" x="2187575" y="3643313"/>
          <p14:tracePt t="144156" x="2205038" y="3616325"/>
          <p14:tracePt t="144171" x="2232025" y="3571875"/>
          <p14:tracePt t="144190" x="2339975" y="3490913"/>
          <p14:tracePt t="144194" x="2419350" y="3429000"/>
          <p14:tracePt t="144207" x="2517775" y="3367088"/>
          <p14:tracePt t="144223" x="2633663" y="3303588"/>
          <p14:tracePt t="144256" x="2840038" y="3232150"/>
          <p14:tracePt t="144265" x="2938463" y="3224213"/>
          <p14:tracePt t="144280" x="3000375" y="3224213"/>
          <p14:tracePt t="144292" x="3116263" y="3224213"/>
          <p14:tracePt t="144314" x="3152775" y="3224213"/>
          <p14:tracePt t="144328" x="3232150" y="3232150"/>
          <p14:tracePt t="144361" x="3286125" y="3259138"/>
          <p14:tracePt t="144375" x="3313113" y="3276600"/>
          <p14:tracePt t="144390" x="3348038" y="3295650"/>
          <p14:tracePt t="144408" x="3375025" y="3322638"/>
          <p14:tracePt t="144411" x="3446463" y="3384550"/>
          <p14:tracePt t="144441" x="3473450" y="3411538"/>
          <p14:tracePt t="144449" x="3509963" y="3438525"/>
          <p14:tracePt t="144461" x="3571875" y="3473450"/>
          <p14:tracePt t="144475" x="3598863" y="3500438"/>
          <p14:tracePt t="144497" x="3625850" y="3517900"/>
          <p14:tracePt t="144510" x="3652838" y="3554413"/>
          <p14:tracePt t="144533" x="3670300" y="3571875"/>
          <p14:tracePt t="144546" x="3697288" y="3598863"/>
          <p14:tracePt t="144570" x="3705225" y="3608388"/>
          <p14:tracePt t="144615" x="3705225" y="3616325"/>
          <p14:tracePt t="144646" x="3705225" y="3625850"/>
          <p14:tracePt t="144655" x="3679825" y="3643313"/>
          <p14:tracePt t="144668" x="3643313" y="3660775"/>
          <p14:tracePt t="144681" x="3465513" y="3714750"/>
          <p14:tracePt t="144697" x="3340100" y="3741738"/>
          <p14:tracePt t="144717" x="3214688" y="3776663"/>
          <p14:tracePt t="144730" x="3000375" y="3813175"/>
          <p14:tracePt t="144745" x="2901950" y="3840163"/>
          <p14:tracePt t="144765" x="2751138" y="3848100"/>
          <p14:tracePt t="144779" x="2670175" y="3867150"/>
          <p14:tracePt t="144802" x="2608263" y="3867150"/>
          <p14:tracePt t="144814" x="2562225" y="3867150"/>
          <p14:tracePt t="144825" x="2446338" y="3857625"/>
          <p14:tracePt t="144850" x="2384425" y="3848100"/>
          <p14:tracePt t="144862" x="2295525" y="3813175"/>
          <p14:tracePt t="144887" x="2259013" y="3795713"/>
          <p14:tracePt t="144898" x="2205038" y="3768725"/>
          <p14:tracePt t="144925" x="2187575" y="3751263"/>
          <p14:tracePt t="144937" x="2179638" y="3741738"/>
          <p14:tracePt t="144948" x="2179638" y="3714750"/>
          <p14:tracePt t="144973" x="2179638" y="3679825"/>
          <p14:tracePt t="144998" x="2179638" y="3652838"/>
          <p14:tracePt t="145018" x="2179638" y="3633788"/>
          <p14:tracePt t="145022" x="2187575" y="3608388"/>
          <p14:tracePt t="145034" x="2259013" y="3536950"/>
          <p14:tracePt t="145059" x="2303463" y="3500438"/>
          <p14:tracePt t="145069" x="2339975" y="3465513"/>
          <p14:tracePt t="145083" x="2446338" y="3394075"/>
          <p14:tracePt t="145106" x="2517775" y="3367088"/>
          <p14:tracePt t="145117" x="2598738" y="3330575"/>
          <p14:tracePt t="145132" x="2741613" y="3303588"/>
          <p14:tracePt t="145148" x="2822575" y="3295650"/>
          <p14:tracePt t="145167" x="2928938" y="3295650"/>
          <p14:tracePt t="145191" x="2982913" y="3303588"/>
          <p14:tracePt t="145202" x="3027363" y="3313113"/>
          <p14:tracePt t="145216" x="3108325" y="3367088"/>
          <p14:tracePt t="145233" x="3133725" y="3384550"/>
          <p14:tracePt t="145248" x="3197225" y="3419475"/>
          <p14:tracePt t="145284" x="3224213" y="3446463"/>
          <p14:tracePt t="145289" x="3251200" y="3482975"/>
          <p14:tracePt t="145302" x="3295650" y="3544888"/>
          <p14:tracePt t="145324" x="3322638" y="3589338"/>
          <p14:tracePt t="145349" x="3367088" y="3633788"/>
          <p14:tracePt t="145361" x="3384550" y="3652838"/>
          <p14:tracePt t="145375" x="3411538" y="3660775"/>
          <p14:tracePt t="145386" x="3438525" y="3697288"/>
          <p14:tracePt t="145401" x="3446463" y="3714750"/>
          <p14:tracePt t="145422" x="3455988" y="3714750"/>
          <p14:tracePt t="145435" x="3465513" y="3741738"/>
          <p14:tracePt t="145460" x="3473450" y="3751263"/>
          <p14:tracePt t="145495" x="3473450" y="3759200"/>
          <p14:tracePt t="145531" x="3473450" y="3768725"/>
          <p14:tracePt t="145548" x="3465513" y="3768725"/>
          <p14:tracePt t="145557" x="3438525" y="3776663"/>
          <p14:tracePt t="145569" x="3357563" y="3813175"/>
          <p14:tracePt t="145583" x="3286125" y="3822700"/>
          <p14:tracePt t="145605" x="3116263" y="3840163"/>
          <p14:tracePt t="145618" x="3027363" y="3840163"/>
          <p14:tracePt t="145640" x="2919413" y="3840163"/>
          <p14:tracePt t="145654" x="2705100" y="3813175"/>
          <p14:tracePt t="145676" x="2589213" y="3795713"/>
          <p14:tracePt t="145690" x="2509838" y="3768725"/>
          <p14:tracePt t="145702" x="2384425" y="3741738"/>
          <p14:tracePt t="145727" x="2330450" y="3724275"/>
          <p14:tracePt t="145738" x="2259013" y="3697288"/>
          <p14:tracePt t="145753" x="2232025" y="3679825"/>
          <p14:tracePt t="145775" x="2197100" y="3670300"/>
          <p14:tracePt t="145800" x="2179638" y="3652838"/>
          <p14:tracePt t="145811" x="2170113" y="3633788"/>
          <p14:tracePt t="145825" x="2170113" y="3625850"/>
          <p14:tracePt t="145885" x="2170113" y="3589338"/>
          <p14:tracePt t="145906" x="2205038" y="3554413"/>
          <p14:tracePt t="145922" x="2224088" y="3554413"/>
          <p14:tracePt t="145936" x="2259013" y="3544888"/>
          <p14:tracePt t="145946" x="2295525" y="3536950"/>
          <p14:tracePt t="145957" x="2393950" y="3527425"/>
          <p14:tracePt t="145971" x="2455863" y="3527425"/>
          <p14:tracePt t="145994" x="2536825" y="3527425"/>
          <p14:tracePt t="146006" x="2670175" y="3527425"/>
          <p14:tracePt t="146032" x="2786063" y="3527425"/>
          <p14:tracePt t="146043" x="2830513" y="3527425"/>
          <p14:tracePt t="146072" x="2874963" y="3527425"/>
          <p14:tracePt t="146081" x="2928938" y="3527425"/>
          <p14:tracePt t="146091" x="2990850" y="3536950"/>
          <p14:tracePt t="146106" x="3017838" y="3544888"/>
          <p14:tracePt t="146128" x="3036888" y="3544888"/>
          <p14:tracePt t="146385" x="3044825" y="3544888"/>
          <p14:tracePt t="146398" x="3071813" y="3544888"/>
          <p14:tracePt t="146408" x="3116263" y="3544888"/>
          <p14:tracePt t="146421" x="3152775" y="3554413"/>
          <p14:tracePt t="146434" x="3205163" y="3571875"/>
          <p14:tracePt t="146446" x="3295650" y="3625850"/>
          <p14:tracePt t="146458" x="3322638" y="3643313"/>
          <p14:tracePt t="146483" x="3367088" y="3679825"/>
          <p14:tracePt t="146494" x="3402013" y="3714750"/>
          <p14:tracePt t="146518" x="3419475" y="3724275"/>
          <p14:tracePt t="146531" x="3455988" y="3741738"/>
          <p14:tracePt t="146544" x="3455988" y="3751263"/>
          <p14:tracePt t="146569" x="3473450" y="3751263"/>
          <p14:tracePt t="146932" x="3473450" y="3759200"/>
          <p14:tracePt t="147054" x="3473450" y="3776663"/>
          <p14:tracePt t="147065" x="3473450" y="3786188"/>
          <p14:tracePt t="147140" x="3473450" y="3795713"/>
          <p14:tracePt t="147394" x="3465513" y="3795713"/>
          <p14:tracePt t="147409" x="3419475" y="3795713"/>
          <p14:tracePt t="147431" x="3394075" y="3795713"/>
          <p14:tracePt t="147445" x="3357563" y="3795713"/>
          <p14:tracePt t="147455" x="3330575" y="3795713"/>
          <p14:tracePt t="147468" x="3268663" y="3786188"/>
          <p14:tracePt t="147492" x="3232150" y="3786188"/>
          <p14:tracePt t="147506" x="3160713" y="3768725"/>
          <p14:tracePt t="147517" x="3133725" y="3759200"/>
          <p14:tracePt t="147541" x="3125788" y="3751263"/>
          <p14:tracePt t="147555" x="3108325" y="3741738"/>
          <p14:tracePt t="147568" x="3089275" y="3741738"/>
          <p14:tracePt t="147627" x="3081338" y="3741738"/>
          <p14:tracePt t="147967" x="3017838" y="3741738"/>
          <p14:tracePt t="147981" x="2938463" y="3732213"/>
          <p14:tracePt t="147992" x="2857500" y="3724275"/>
          <p14:tracePt t="148004" x="2786063" y="3714750"/>
          <p14:tracePt t="148017" x="2724150" y="3714750"/>
          <p14:tracePt t="148029" x="2643188" y="3714750"/>
          <p14:tracePt t="148040" x="2554288" y="3714750"/>
          <p14:tracePt t="148065" x="2500313" y="3714750"/>
          <p14:tracePt t="148092" x="2490788" y="3714750"/>
          <p14:tracePt t="148126" x="2482850" y="3714750"/>
          <p14:tracePt t="148334" x="2500313" y="3714750"/>
          <p14:tracePt t="148345" x="2536825" y="3714750"/>
          <p14:tracePt t="148361" x="2581275" y="3714750"/>
          <p14:tracePt t="148373" x="2625725" y="3714750"/>
          <p14:tracePt t="148381" x="2687638" y="3714750"/>
          <p14:tracePt t="148394" x="2768600" y="3714750"/>
          <p14:tracePt t="148408" x="2874963" y="3714750"/>
          <p14:tracePt t="148430" x="2911475" y="3714750"/>
          <p14:tracePt t="148443" x="2982913" y="3714750"/>
          <p14:tracePt t="148458" x="3000375" y="3714750"/>
          <p14:tracePt t="148479" x="3054350" y="3714750"/>
          <p14:tracePt t="148503" x="3081338" y="3714750"/>
          <p14:tracePt t="148515" x="3108325" y="3714750"/>
          <p14:tracePt t="148528" x="3143250" y="3705225"/>
          <p14:tracePt t="148858" x="3179763" y="3705225"/>
          <p14:tracePt t="148870" x="3241675" y="3705225"/>
          <p14:tracePt t="148879" x="3286125" y="3705225"/>
          <p14:tracePt t="148895" x="3348038" y="3705225"/>
          <p14:tracePt t="148905" x="3394075" y="3705225"/>
          <p14:tracePt t="148917" x="3429000" y="3705225"/>
          <p14:tracePt t="148930" x="3509963" y="3705225"/>
          <p14:tracePt t="148953" x="3554413" y="3705225"/>
          <p14:tracePt t="148965" x="3679825" y="3679825"/>
          <p14:tracePt t="148991" x="3732213" y="3670300"/>
          <p14:tracePt t="149417" x="3724275" y="3670300"/>
          <p14:tracePt t="149429" x="3705225" y="3670300"/>
          <p14:tracePt t="149442" x="3670300" y="3670300"/>
          <p14:tracePt t="149453" x="3571875" y="3687763"/>
          <p14:tracePt t="149468" x="3517900" y="3705225"/>
          <p14:tracePt t="149491" x="3473450" y="3705225"/>
          <p14:tracePt t="149503" x="3375025" y="3714750"/>
          <p14:tracePt t="149534" x="3313113" y="3714750"/>
          <p14:tracePt t="149540" x="3214688" y="3724275"/>
          <p14:tracePt t="149552" x="3170238" y="3724275"/>
          <p14:tracePt t="149575" x="3125788" y="3724275"/>
          <p14:tracePt t="149589" x="3071813" y="3724275"/>
          <p14:tracePt t="149613" x="3044825" y="3724275"/>
          <p14:tracePt t="149625" x="3036888" y="3724275"/>
          <p14:tracePt t="149637" x="3017838" y="3724275"/>
          <p14:tracePt t="149697" x="3009900" y="3724275"/>
          <p14:tracePt t="149721" x="3009900" y="3714750"/>
          <p14:tracePt t="149748" x="3000375" y="3714750"/>
          <p14:tracePt t="149796" x="3000375" y="3705225"/>
          <p14:tracePt t="149830" x="3000375" y="3697288"/>
          <p14:tracePt t="149845" x="3000375" y="3687763"/>
          <p14:tracePt t="149857" x="3017838" y="3687763"/>
          <p14:tracePt t="149869" x="3081338" y="3660775"/>
          <p14:tracePt t="149879" x="3179763" y="3643313"/>
          <p14:tracePt t="149891" x="3286125" y="3625850"/>
          <p14:tracePt t="149905" x="3608388" y="3589338"/>
          <p14:tracePt t="149929" x="3768725" y="3581400"/>
          <p14:tracePt t="149940" x="4125913" y="3562350"/>
          <p14:tracePt t="149971" x="4259263" y="3562350"/>
          <p14:tracePt t="149978" x="4402138" y="3581400"/>
          <p14:tracePt t="149993" x="4616450" y="3616325"/>
          <p14:tracePt t="150005" x="4697413" y="3652838"/>
          <p14:tracePt t="150027" x="4840288" y="3732213"/>
          <p14:tracePt t="150052" x="4875213" y="3759200"/>
          <p14:tracePt t="150063" x="4919663" y="3786188"/>
          <p14:tracePt t="150074" x="4991100" y="3840163"/>
          <p14:tracePt t="150417" x="4991100" y="3848100"/>
          <p14:tracePt t="150599" x="4983163" y="3848100"/>
          <p14:tracePt t="150648" x="4965700" y="3848100"/>
          <p14:tracePt t="150659" x="4946650" y="3848100"/>
          <p14:tracePt t="150670" x="4919663" y="3848100"/>
          <p14:tracePt t="150683" x="4894263" y="3848100"/>
          <p14:tracePt t="150693" x="4830763" y="3848100"/>
          <p14:tracePt t="150712" x="4768850" y="3840163"/>
          <p14:tracePt t="150733" x="4598988" y="3813175"/>
          <p14:tracePt t="150748" x="4491038" y="3803650"/>
          <p14:tracePt t="150768" x="4394200" y="3776663"/>
          <p14:tracePt t="150781" x="4251325" y="3732213"/>
          <p14:tracePt t="150803" x="4214813" y="3724275"/>
          <p14:tracePt t="150816" x="4179888" y="3714750"/>
          <p14:tracePt t="150832" x="4152900" y="3714750"/>
          <p14:tracePt t="151111" x="4133850" y="3714750"/>
          <p14:tracePt t="151122" x="4125913" y="3714750"/>
          <p14:tracePt t="151136" x="4108450" y="3714750"/>
          <p14:tracePt t="151147" x="4044950" y="3714750"/>
          <p14:tracePt t="151159" x="3938588" y="3714750"/>
          <p14:tracePt t="151171" x="3776663" y="3714750"/>
          <p14:tracePt t="151183" x="3197225" y="3697288"/>
          <p14:tracePt t="151198" x="2874963" y="3652838"/>
          <p14:tracePt t="151220" x="2446338" y="3625850"/>
          <p14:tracePt t="151243" x="2312988" y="3616325"/>
          <p14:tracePt t="151252" x="2152650" y="3571875"/>
          <p14:tracePt t="151268" x="2108200" y="3536950"/>
          <p14:tracePt t="151292" x="2098675" y="3517900"/>
          <p14:tracePt t="151305" x="2089150" y="3490913"/>
          <p14:tracePt t="151317" x="2089150" y="3455988"/>
          <p14:tracePt t="151358" x="2098675" y="3446463"/>
          <p14:tracePt t="151366" x="2133600" y="3429000"/>
          <p14:tracePt t="151379" x="2160588" y="3429000"/>
          <p14:tracePt t="151390" x="2205038" y="3419475"/>
          <p14:tracePt t="151402" x="2322513" y="3375025"/>
          <p14:tracePt t="151587" x="2295525" y="3375025"/>
          <p14:tracePt t="151598" x="2268538" y="3375025"/>
          <p14:tracePt t="151610" x="2241550" y="3375025"/>
          <p14:tracePt t="151621" x="2152650" y="3375025"/>
          <p14:tracePt t="151645" x="2089150" y="3357563"/>
          <p14:tracePt t="151659" x="1946275" y="3295650"/>
          <p14:tracePt t="151670" x="1893888" y="3286125"/>
          <p14:tracePt t="151695" x="1857375" y="3259138"/>
          <p14:tracePt t="151702" x="1812925" y="3224213"/>
          <p14:tracePt t="151732" x="1803400" y="3214688"/>
          <p14:tracePt t="151756" x="1803400" y="3187700"/>
          <p14:tracePt t="151779" x="1803400" y="3179763"/>
          <p14:tracePt t="151796" x="1803400" y="3170238"/>
          <p14:tracePt t="151805" x="1795463" y="3170238"/>
          <p14:tracePt t="151853" x="1812925" y="3170238"/>
          <p14:tracePt t="151865" x="1839913" y="3170238"/>
          <p14:tracePt t="151878" x="1874838" y="3170238"/>
          <p14:tracePt t="151895" x="2000250" y="3187700"/>
          <p14:tracePt t="151914" x="2125663" y="3232150"/>
          <p14:tracePt t="151926" x="2411413" y="3303588"/>
          <p14:tracePt t="151949" x="2581275" y="3375025"/>
          <p14:tracePt t="151963" x="2741613" y="3429000"/>
          <p14:tracePt t="151974" x="2982913" y="3581400"/>
          <p14:tracePt t="151988" x="3081338" y="3670300"/>
          <p14:tracePt t="152006" x="3214688" y="3795713"/>
          <p14:tracePt t="152024" x="3251200" y="3840163"/>
          <p14:tracePt t="152047" x="3286125" y="3857625"/>
          <p14:tracePt t="152062" x="3330575" y="3875088"/>
          <p14:tracePt t="152254" x="3322638" y="3875088"/>
          <p14:tracePt t="152268" x="3259138" y="3875088"/>
          <p14:tracePt t="152280" x="3214688" y="3867150"/>
          <p14:tracePt t="152311" x="3133725" y="3857625"/>
          <p14:tracePt t="152317" x="3036888" y="3822700"/>
          <p14:tracePt t="152329" x="2813050" y="3732213"/>
          <p14:tracePt t="152352" x="2705100" y="3697288"/>
          <p14:tracePt t="152366" x="2608263" y="3660775"/>
          <p14:tracePt t="152377" x="2509838" y="3625850"/>
          <p14:tracePt t="152408" x="2490788" y="3625850"/>
          <p14:tracePt t="152413" x="2473325" y="3625850"/>
          <p14:tracePt t="152499" x="2473325" y="3616325"/>
          <p14:tracePt t="152525" x="2482850" y="3616325"/>
          <p14:tracePt t="152538" x="2500313" y="3616325"/>
          <p14:tracePt t="152548" x="2562225" y="3616325"/>
          <p14:tracePt t="152572" x="2589213" y="3616325"/>
          <p14:tracePt t="152585" x="2616200" y="3616325"/>
          <p14:tracePt t="152597" x="2643188" y="3616325"/>
          <p14:tracePt t="152629" x="2679700" y="3633788"/>
          <p14:tracePt t="152658" x="2697163" y="3633788"/>
          <p14:tracePt t="152669" x="2714625" y="3633788"/>
          <p14:tracePt t="152913" x="2732088" y="3633788"/>
          <p14:tracePt t="152925" x="2786063" y="3625850"/>
          <p14:tracePt t="152937" x="2867025" y="3616325"/>
          <p14:tracePt t="152955" x="3125788" y="3608388"/>
          <p14:tracePt t="152966" x="3286125" y="3608388"/>
          <p14:tracePt t="152985" x="3679825" y="3633788"/>
          <p14:tracePt t="152998" x="3884613" y="3670300"/>
          <p14:tracePt t="153022" x="4027488" y="3705225"/>
          <p14:tracePt t="153033" x="4143375" y="3759200"/>
          <p14:tracePt t="153068" x="4179888" y="3776663"/>
          <p14:tracePt t="153078" x="4224338" y="3813175"/>
          <p14:tracePt t="153095" x="4251325" y="3822700"/>
          <p14:tracePt t="153108" x="4276725" y="3840163"/>
          <p14:tracePt t="153133" x="4286250" y="3840163"/>
          <p14:tracePt t="153145" x="4313238" y="3840163"/>
          <p14:tracePt t="153534" x="4330700" y="3840163"/>
          <p14:tracePt t="153547" x="4357688" y="3840163"/>
          <p14:tracePt t="153559" x="4367213" y="3840163"/>
          <p14:tracePt t="153570" x="4375150" y="3840163"/>
          <p14:tracePt t="153644" x="4384675" y="3840163"/>
          <p14:tracePt t="153692" x="4394200" y="3840163"/>
          <p14:tracePt t="153709" x="4411663" y="3840163"/>
          <p14:tracePt t="153718" x="4429125" y="3840163"/>
          <p14:tracePt t="153741" x="4438650" y="3840163"/>
          <p14:tracePt t="153757" x="4456113" y="3840163"/>
          <p14:tracePt t="153780" x="4465638" y="3840163"/>
          <p14:tracePt t="153791" x="4473575" y="3840163"/>
          <p14:tracePt t="153802" x="4483100" y="3840163"/>
          <p14:tracePt t="153825" x="4491038" y="3840163"/>
          <p14:tracePt t="154193" x="4500563" y="3840163"/>
          <p14:tracePt t="154252" x="4500563" y="3830638"/>
          <p14:tracePt t="154263" x="4537075" y="3822700"/>
          <p14:tracePt t="154278" x="4562475" y="3822700"/>
          <p14:tracePt t="154287" x="4581525" y="3813175"/>
          <p14:tracePt t="154299" x="4589463" y="3813175"/>
          <p14:tracePt t="154339" x="4598988" y="3813175"/>
          <p14:tracePt t="154361" x="4616450" y="3813175"/>
          <p14:tracePt t="154375" x="4625975" y="3813175"/>
          <p14:tracePt t="154387" x="4643438" y="3803650"/>
          <p14:tracePt t="154399" x="4660900" y="3803650"/>
          <p14:tracePt t="154411" x="4705350" y="3795713"/>
          <p14:tracePt t="154442" x="4732338" y="3795713"/>
          <p14:tracePt t="154447" x="4776788" y="3786188"/>
          <p14:tracePt t="154463" x="4795838" y="3786188"/>
          <p14:tracePt t="154484" x="4822825" y="3786188"/>
          <p14:tracePt t="154496" x="4857750" y="3768725"/>
          <p14:tracePt t="154519" x="4884738" y="3759200"/>
          <p14:tracePt t="154532" x="4894263" y="3751263"/>
          <p14:tracePt t="154549" x="4894263" y="3741738"/>
          <p14:tracePt t="154776" x="4919663" y="3741738"/>
          <p14:tracePt t="154788" x="4946650" y="3741738"/>
          <p14:tracePt t="154801" x="5010150" y="3741738"/>
          <p14:tracePt t="154813" x="5224463" y="3732213"/>
          <p14:tracePt t="154845" x="5375275" y="3732213"/>
          <p14:tracePt t="154849" x="5661025" y="3751263"/>
          <p14:tracePt t="154863" x="5759450" y="3776663"/>
          <p14:tracePt t="154886" x="5830888" y="3786188"/>
          <p14:tracePt t="154899" x="5894388" y="3786188"/>
          <p14:tracePt t="154924" x="5946775" y="3786188"/>
          <p14:tracePt t="154936" x="5965825" y="3786188"/>
          <p14:tracePt t="154958" x="5991225" y="3786188"/>
          <p14:tracePt t="154970" x="6000750" y="3786188"/>
          <p14:tracePt t="154984" x="6027738" y="3786188"/>
          <p14:tracePt t="155019" x="6037263" y="3786188"/>
          <p14:tracePt t="155031" x="6045200" y="3786188"/>
          <p14:tracePt t="155129" x="6037263" y="3786188"/>
          <p14:tracePt t="155142" x="5991225" y="3786188"/>
          <p14:tracePt t="155154" x="5803900" y="3803650"/>
          <p14:tracePt t="155178" x="5456238" y="3830638"/>
          <p14:tracePt t="155194" x="5197475" y="3840163"/>
          <p14:tracePt t="155203" x="4946650" y="3857625"/>
          <p14:tracePt t="155217" x="4751388" y="3857625"/>
          <p14:tracePt t="155240" x="4589463" y="3857625"/>
          <p14:tracePt t="155249" x="4357688" y="3857625"/>
          <p14:tracePt t="155283" x="4295775" y="3857625"/>
          <p14:tracePt t="155290" x="4268788" y="3857625"/>
          <p14:tracePt t="155303" x="4224338" y="3857625"/>
          <p14:tracePt t="155317" x="4214813" y="3857625"/>
          <p14:tracePt t="155349" x="4205288" y="3857625"/>
          <p14:tracePt t="155384" x="4197350" y="3857625"/>
          <p14:tracePt t="155604" x="4179888" y="3857625"/>
          <p14:tracePt t="155617" x="4125913" y="3857625"/>
          <p14:tracePt t="155628" x="4010025" y="3848100"/>
          <p14:tracePt t="155641" x="3687763" y="3813175"/>
          <p14:tracePt t="155666" x="3517900" y="3795713"/>
          <p14:tracePt t="155679" x="3394075" y="3795713"/>
          <p14:tracePt t="155690" x="3313113" y="3795713"/>
          <p14:tracePt t="155706" x="3295650" y="3795713"/>
          <p14:tracePt t="155726" x="3286125" y="3795713"/>
          <p14:tracePt t="155739" x="3268663" y="3795713"/>
          <p14:tracePt t="155776" x="3259138" y="3795713"/>
          <p14:tracePt t="155787" x="3241675" y="3795713"/>
          <p14:tracePt t="155798" x="3232150" y="3795713"/>
          <p14:tracePt t="155810" x="3224213" y="3795713"/>
          <p14:tracePt t="155935" x="3232150" y="3795713"/>
          <p14:tracePt t="155948" x="3259138" y="3795713"/>
          <p14:tracePt t="155958" x="3295650" y="3795713"/>
          <p14:tracePt t="155971" x="3348038" y="3795713"/>
          <p14:tracePt t="155983" x="3429000" y="3795713"/>
          <p14:tracePt t="155994" x="3536950" y="3795713"/>
          <p14:tracePt t="156007" x="3822700" y="3795713"/>
          <p14:tracePt t="156030" x="3990975" y="3813175"/>
          <p14:tracePt t="156043" x="4197350" y="3813175"/>
          <p14:tracePt t="156067" x="4251325" y="3813175"/>
          <p14:tracePt t="156079" x="4268788" y="3822700"/>
          <p14:tracePt t="156092" x="4286250" y="3822700"/>
          <p14:tracePt t="156116" x="4295775" y="3830638"/>
          <p14:tracePt t="156177" x="4295775" y="3840163"/>
          <p14:tracePt t="156214" x="4286250" y="3840163"/>
          <p14:tracePt t="156225" x="4276725" y="3848100"/>
          <p14:tracePt t="156238" x="4268788" y="3848100"/>
          <p14:tracePt t="156247" x="4241800" y="3857625"/>
          <p14:tracePt t="156264" x="4108450" y="3857625"/>
          <p14:tracePt t="156276" x="4000500" y="3857625"/>
          <p14:tracePt t="156299" x="3848100" y="3857625"/>
          <p14:tracePt t="156313" x="3446463" y="3803650"/>
          <p14:tracePt t="156336" x="3295650" y="3795713"/>
          <p14:tracePt t="156349" x="3187700" y="3768725"/>
          <p14:tracePt t="156363" x="3062288" y="3751263"/>
          <p14:tracePt t="156393" x="3036888" y="3741738"/>
          <p14:tracePt t="156397" x="3017838" y="3732213"/>
          <p14:tracePt t="156410" x="3009900" y="3732213"/>
          <p14:tracePt t="156457" x="3009900" y="3724275"/>
          <p14:tracePt t="156520" x="3009900" y="3714750"/>
          <p14:tracePt t="156542" x="3017838" y="3705225"/>
          <p14:tracePt t="156561" x="3036888" y="3705225"/>
          <p14:tracePt t="156567" x="3054350" y="3705225"/>
          <p14:tracePt t="156580" x="3108325" y="3705225"/>
          <p14:tracePt t="156603" x="3143250" y="3705225"/>
          <p14:tracePt t="156616" x="3224213" y="3705225"/>
          <p14:tracePt t="156628" x="3251200" y="3705225"/>
          <p14:tracePt t="156661" x="3367088" y="3705225"/>
          <p14:tracePt t="156681" x="3438525" y="3724275"/>
          <p14:tracePt t="156690" x="3509963" y="3732213"/>
          <p14:tracePt t="156699" x="3616325" y="3741738"/>
          <p14:tracePt t="156714" x="3643313" y="3751263"/>
          <p14:tracePt t="156737" x="3670300" y="3751263"/>
          <p14:tracePt t="156746" x="3687763" y="3751263"/>
          <p14:tracePt t="156933" x="3705225" y="3751263"/>
          <p14:tracePt t="156944" x="3732213" y="3751263"/>
          <p14:tracePt t="156955" x="3803650" y="3751263"/>
          <p14:tracePt t="156967" x="4081463" y="3751263"/>
          <p14:tracePt t="156998" x="4214813" y="3776663"/>
          <p14:tracePt t="157006" x="4340225" y="3813175"/>
          <p14:tracePt t="157017" x="4510088" y="3894138"/>
          <p14:tracePt t="157042" x="4572000" y="3929063"/>
          <p14:tracePt t="157054" x="4679950" y="3990975"/>
          <p14:tracePt t="157065" x="4714875" y="4000500"/>
          <p14:tracePt t="157098" x="4741863" y="4010025"/>
          <p14:tracePt t="157103" x="4759325" y="4017963"/>
          <p14:tracePt t="157384" x="4759325" y="3990975"/>
          <p14:tracePt t="157394" x="4759325" y="3983038"/>
          <p14:tracePt t="157407" x="4705350" y="3965575"/>
          <p14:tracePt t="157420" x="4687888" y="3956050"/>
          <p14:tracePt t="157443" x="4660900" y="3946525"/>
          <p14:tracePt t="157455" x="4616450" y="3919538"/>
          <p14:tracePt t="157487" x="4589463" y="3911600"/>
          <p14:tracePt t="157494" x="4572000" y="3911600"/>
          <p14:tracePt t="157505" x="4545013" y="3902075"/>
          <p14:tracePt t="157520" x="4537075" y="3902075"/>
          <p14:tracePt t="157834" x="4554538" y="3902075"/>
          <p14:tracePt t="157848" x="4633913" y="3902075"/>
          <p14:tracePt t="157858" x="4759325" y="3894138"/>
          <p14:tracePt t="157869" x="4919663" y="3875088"/>
          <p14:tracePt t="157882" x="5214938" y="3840163"/>
          <p14:tracePt t="157906" x="5295900" y="3840163"/>
          <p14:tracePt t="157924" x="5330825" y="3830638"/>
          <p14:tracePt t="157930" x="5367338" y="3830638"/>
          <p14:tracePt t="157942" x="5411788" y="3830638"/>
          <p14:tracePt t="157958" x="5491163" y="3830638"/>
          <p14:tracePt t="157973" x="5518150" y="3830638"/>
          <p14:tracePt t="157973" x="5537200" y="3830638"/>
          <p14:tracePt t="157992" x="5554663" y="3830638"/>
          <p14:tracePt t="158016" x="5562600" y="3830638"/>
          <p14:tracePt t="158029" x="5581650" y="3830638"/>
          <p14:tracePt t="158040" x="5589588" y="3840163"/>
          <p14:tracePt t="158065" x="5599113" y="3840163"/>
          <p14:tracePt t="158076" x="5616575" y="3840163"/>
          <p14:tracePt t="158101" x="5634038" y="3840163"/>
          <p14:tracePt t="158307" x="5616575" y="3840163"/>
          <p14:tracePt t="158320" x="5589588" y="3840163"/>
          <p14:tracePt t="158331" x="5527675" y="3848100"/>
          <p14:tracePt t="158345" x="5214938" y="3884613"/>
          <p14:tracePt t="158375" x="4884738" y="3919538"/>
          <p14:tracePt t="158381" x="4419600" y="3983038"/>
          <p14:tracePt t="158394" x="4340225" y="3983038"/>
          <p14:tracePt t="158419" x="4303713" y="3983038"/>
          <p14:tracePt t="158429" x="4276725" y="3990975"/>
          <p14:tracePt t="158454" x="4268788" y="3990975"/>
          <p14:tracePt t="158466" x="4259263" y="3990975"/>
          <p14:tracePt t="158735" x="4268788" y="3990975"/>
          <p14:tracePt t="158750" x="4295775" y="3990975"/>
          <p14:tracePt t="158752" x="4313238" y="3990975"/>
          <p14:tracePt t="158770" x="4340225" y="3990975"/>
          <p14:tracePt t="158787" x="4465638" y="3983038"/>
          <p14:tracePt t="158797" x="4554538" y="3983038"/>
          <p14:tracePt t="158820" x="4751388" y="3965575"/>
          <p14:tracePt t="158832" x="4848225" y="3956050"/>
          <p14:tracePt t="158857" x="4956175" y="3956050"/>
          <p14:tracePt t="158868" x="5180013" y="3946525"/>
          <p14:tracePt t="158882" x="5303838" y="3946525"/>
          <p14:tracePt t="158904" x="5429250" y="3929063"/>
          <p14:tracePt t="158916" x="5688013" y="3911600"/>
          <p14:tracePt t="158942" x="5776913" y="3884613"/>
          <p14:tracePt t="159271" x="5795963" y="3875088"/>
          <p14:tracePt t="159282" x="5822950" y="3867150"/>
          <p14:tracePt t="159296" x="5857875" y="3867150"/>
          <p14:tracePt t="159307" x="5884863" y="3867150"/>
          <p14:tracePt t="159323" x="5929313" y="3867150"/>
          <p14:tracePt t="159343" x="5946775" y="3867150"/>
          <p14:tracePt t="159379" x="5956300" y="3867150"/>
          <p14:tracePt t="159649" x="5946775" y="3867150"/>
          <p14:tracePt t="159661" x="5919788" y="3867150"/>
          <p14:tracePt t="159673" x="5894388" y="3867150"/>
          <p14:tracePt t="159689" x="5822950" y="3875088"/>
          <p14:tracePt t="159704" x="5724525" y="3884613"/>
          <p14:tracePt t="159722" x="5483225" y="3902075"/>
          <p14:tracePt t="159738" x="5375275" y="3902075"/>
          <p14:tracePt t="159758" x="5205413" y="3894138"/>
          <p14:tracePt t="159760" x="5143500" y="3884613"/>
          <p14:tracePt t="159783" x="5072063" y="3867150"/>
          <p14:tracePt t="159806" x="5054600" y="3867150"/>
          <p14:tracePt t="159817" x="5045075" y="3867150"/>
          <p14:tracePt t="159847" x="5037138" y="3857625"/>
          <p14:tracePt t="159859" x="5027613" y="3857625"/>
          <p14:tracePt t="159877" x="5027613" y="3840163"/>
          <p14:tracePt t="160064" x="5045075" y="3840163"/>
          <p14:tracePt t="160074" x="5081588" y="3830638"/>
          <p14:tracePt t="160085" x="5126038" y="3830638"/>
          <p14:tracePt t="160099" x="5214938" y="3830638"/>
          <p14:tracePt t="160110" x="5429250" y="3830638"/>
          <p14:tracePt t="160140" x="5518150" y="3830638"/>
          <p14:tracePt t="160146" x="5581650" y="3830638"/>
          <p14:tracePt t="160160" x="5697538" y="3830638"/>
          <p14:tracePt t="160191" x="5724525" y="3830638"/>
          <p14:tracePt t="160208" x="5776913" y="3840163"/>
          <p14:tracePt t="160212" x="5795963" y="3840163"/>
          <p14:tracePt t="160244" x="5803900" y="3840163"/>
          <p14:tracePt t="160306" x="5803900" y="3848100"/>
          <p14:tracePt t="160574" x="5803900" y="3857625"/>
          <p14:tracePt t="160647" x="5776913" y="3867150"/>
          <p14:tracePt t="160660" x="5741988" y="3867150"/>
          <p14:tracePt t="160671" x="5680075" y="3875088"/>
          <p14:tracePt t="160683" x="5608638" y="3875088"/>
          <p14:tracePt t="160696" x="5394325" y="3884613"/>
          <p14:tracePt t="160720" x="5268913" y="3902075"/>
          <p14:tracePt t="160733" x="5099050" y="3902075"/>
          <p14:tracePt t="160747" x="5054600" y="3902075"/>
          <p14:tracePt t="160769" x="5027613" y="3902075"/>
          <p14:tracePt t="160782" x="4991100" y="3894138"/>
          <p14:tracePt t="160804" x="4991100" y="3884613"/>
          <p14:tracePt t="160817" x="4983163" y="3884613"/>
          <p14:tracePt t="161158" x="4965700" y="3884613"/>
          <p14:tracePt t="161175" x="4938713" y="3875088"/>
          <p14:tracePt t="161188" x="4911725" y="3867150"/>
          <p14:tracePt t="161196" x="4875213" y="3857625"/>
          <p14:tracePt t="161204" x="4840288" y="3848100"/>
          <p14:tracePt t="161220" x="4768850" y="3830638"/>
          <p14:tracePt t="161244" x="4741863" y="3822700"/>
          <p14:tracePt t="161254" x="4714875" y="3822700"/>
          <p14:tracePt t="161293" x="4705350" y="3822700"/>
          <p14:tracePt t="161720" x="4697413" y="3822700"/>
          <p14:tracePt t="163789" x="4687888" y="3822700"/>
          <p14:tracePt t="164363" x="4670425" y="3822700"/>
          <p14:tracePt t="164374" x="4660900" y="3822700"/>
          <p14:tracePt t="164387" x="4652963" y="3822700"/>
          <p14:tracePt t="164398" x="4633913" y="3803650"/>
          <p14:tracePt t="164423" x="4625975" y="3795713"/>
          <p14:tracePt t="164434" x="4616450" y="3786188"/>
          <p14:tracePt t="164447" x="4608513" y="3759200"/>
          <p14:tracePt t="164485" x="4608513" y="3751263"/>
          <p14:tracePt t="164498" x="4598988" y="3732213"/>
          <p14:tracePt t="164515" x="4589463" y="3724275"/>
          <p14:tracePt t="164522" x="4581525" y="3687763"/>
          <p14:tracePt t="164559" x="4581525" y="3670300"/>
          <p14:tracePt t="164570" x="4581525" y="3660775"/>
          <p14:tracePt t="164593" x="4572000" y="3652838"/>
          <p14:tracePt t="164610" x="4572000" y="3643313"/>
          <p14:tracePt t="164616" x="4572000" y="3633788"/>
          <p14:tracePt t="164642" x="4572000" y="3616325"/>
          <p14:tracePt t="164667" x="4598988" y="3598863"/>
          <p14:tracePt t="165069" x="4608513" y="3598863"/>
          <p14:tracePt t="165081" x="4625975" y="3598863"/>
          <p14:tracePt t="165092" x="4652963" y="3608388"/>
          <p14:tracePt t="165106" x="4697413" y="3625850"/>
          <p14:tracePt t="165119" x="4732338" y="3633788"/>
          <p14:tracePt t="165141" x="4759325" y="3643313"/>
          <p14:tracePt t="165155" x="4830763" y="3687763"/>
          <p14:tracePt t="165178" x="4875213" y="3724275"/>
          <p14:tracePt t="165191" x="4929188" y="3759200"/>
          <p14:tracePt t="165204" x="4946650" y="3776663"/>
          <p14:tracePt t="165227" x="4973638" y="3813175"/>
          <p14:tracePt t="165446" x="5027613" y="3795713"/>
          <p14:tracePt t="165459" x="5089525" y="3759200"/>
          <p14:tracePt t="165471" x="5187950" y="3714750"/>
          <p14:tracePt t="165484" x="5286375" y="3660775"/>
          <p14:tracePt t="165494" x="5384800" y="3625850"/>
          <p14:tracePt t="165507" x="5518150" y="3571875"/>
          <p14:tracePt t="165523" x="5562600" y="3562350"/>
          <p14:tracePt t="165544" x="5661025" y="3527425"/>
          <p14:tracePt t="165569" x="5705475" y="3509963"/>
          <p14:tracePt t="165583" x="5768975" y="3500438"/>
          <p14:tracePt t="165604" x="5795963" y="3500438"/>
          <p14:tracePt t="165626" x="5822950" y="3490913"/>
          <p14:tracePt t="165884" x="5822950" y="3509963"/>
          <p14:tracePt t="165901" x="5822950" y="3517900"/>
          <p14:tracePt t="165907" x="5822950" y="3527425"/>
          <p14:tracePt t="165920" x="5830888" y="3536950"/>
          <p14:tracePt t="165933" x="5830888" y="3544888"/>
          <p14:tracePt t="165944" x="5840413" y="3562350"/>
          <p14:tracePt t="165984" x="5848350" y="3571875"/>
          <p14:tracePt t="165994" x="5848350" y="3581400"/>
          <p14:tracePt t="166420" x="5857875" y="3581400"/>
          <p14:tracePt t="166434" x="5857875" y="3589338"/>
          <p14:tracePt t="166544" x="5840413" y="3598863"/>
          <p14:tracePt t="166559" x="5822950" y="3608388"/>
          <p14:tracePt t="166567" x="5795963" y="3616325"/>
          <p14:tracePt t="166579" x="5786438" y="3616325"/>
          <p14:tracePt t="166592" x="5759450" y="3625850"/>
          <p14:tracePt t="166603" x="5732463" y="3633788"/>
          <p14:tracePt t="166616" x="5697538" y="3652838"/>
          <p14:tracePt t="166631" x="5680075" y="3660775"/>
          <p14:tracePt t="166653" x="5661025" y="3670300"/>
          <p14:tracePt t="166676" x="5653088" y="3679825"/>
          <p14:tracePt t="166689" x="5643563" y="3679825"/>
          <p14:tracePt t="166698" x="5626100" y="3687763"/>
          <p14:tracePt t="166725" x="5626100" y="3697288"/>
          <p14:tracePt t="166742" x="5616575" y="3705225"/>
          <p14:tracePt t="166809" x="5608638" y="3705225"/>
          <p14:tracePt t="167236" x="5608638" y="3714750"/>
          <p14:tracePt t="167249" x="5608638" y="3724275"/>
          <p14:tracePt t="167266" x="5608638" y="3741738"/>
          <p14:tracePt t="167274" x="5608638" y="3759200"/>
          <p14:tracePt t="167287" x="5608638" y="3776663"/>
          <p14:tracePt t="167303" x="5599113" y="3786188"/>
          <p14:tracePt t="167303" x="5599113" y="3822700"/>
          <p14:tracePt t="167322" x="5589588" y="3848100"/>
          <p14:tracePt t="167346" x="5589588" y="3884613"/>
          <p14:tracePt t="167358" x="5589588" y="3902075"/>
          <p14:tracePt t="167372" x="5589588" y="3919538"/>
          <p14:tracePt t="167395" x="5589588" y="3929063"/>
          <p14:tracePt t="167638" x="5572125" y="3929063"/>
          <p14:tracePt t="167661" x="5438775" y="3911600"/>
          <p14:tracePt t="167676" x="5322888" y="3894138"/>
          <p14:tracePt t="167688" x="5187950" y="3875088"/>
          <p14:tracePt t="167706" x="5037138" y="3867150"/>
          <p14:tracePt t="167725" x="4751388" y="3867150"/>
          <p14:tracePt t="167728" x="4643438" y="3867150"/>
          <p14:tracePt t="167741" x="4527550" y="3857625"/>
          <p14:tracePt t="167762" x="4510088" y="3857625"/>
          <p14:tracePt t="167801" x="4500563" y="3857625"/>
          <p14:tracePt t="167919" x="4518025" y="3857625"/>
          <p14:tracePt t="167933" x="4545013" y="3857625"/>
          <p14:tracePt t="167942" x="4572000" y="3857625"/>
          <p14:tracePt t="167955" x="4598988" y="3857625"/>
          <p14:tracePt t="167968" x="4616450" y="3857625"/>
          <p14:tracePt t="167979" x="4714875" y="3840163"/>
          <p14:tracePt t="168007" x="4786313" y="3840163"/>
          <p14:tracePt t="168017" x="4848225" y="3840163"/>
          <p14:tracePt t="168027" x="5018088" y="3840163"/>
          <p14:tracePt t="168052" x="5081588" y="3840163"/>
          <p14:tracePt t="168065" x="5197475" y="3848100"/>
          <p14:tracePt t="168092" x="5224463" y="3857625"/>
          <p14:tracePt t="168109" x="5241925" y="3867150"/>
          <p14:tracePt t="168114" x="5268913" y="3867150"/>
          <p14:tracePt t="168143" x="5268913" y="3875088"/>
          <p14:tracePt t="168160" x="5303838" y="3884613"/>
          <p14:tracePt t="168164" x="5313363" y="3894138"/>
          <p14:tracePt t="168186" x="5340350" y="3902075"/>
          <p14:tracePt t="168194" x="5375275" y="3911600"/>
          <p14:tracePt t="168213" x="5384800" y="3911600"/>
          <p14:tracePt t="168235" x="5394325" y="3929063"/>
          <p14:tracePt t="168249" x="5411788" y="3946525"/>
          <p14:tracePt t="168284" x="5411788" y="3956050"/>
          <p14:tracePt t="168344" x="5384800" y="3965575"/>
          <p14:tracePt t="168357" x="5322888" y="3973513"/>
          <p14:tracePt t="168369" x="5197475" y="3990975"/>
          <p14:tracePt t="168381" x="4867275" y="3990975"/>
          <p14:tracePt t="168406" x="4367213" y="3929063"/>
          <p14:tracePt t="168431" x="4214813" y="3894138"/>
          <p14:tracePt t="168442" x="4098925" y="3857625"/>
          <p14:tracePt t="168455" x="4017963" y="3822700"/>
          <p14:tracePt t="168467" x="3983038" y="3803650"/>
          <p14:tracePt t="168500" x="3973513" y="3803650"/>
          <p14:tracePt t="168540" x="3983038" y="3795713"/>
          <p14:tracePt t="168552" x="4037013" y="3776663"/>
          <p14:tracePt t="168564" x="4098925" y="3768725"/>
          <p14:tracePt t="168577" x="4179888" y="3759200"/>
          <p14:tracePt t="168588" x="4241800" y="3759200"/>
          <p14:tracePt t="168599" x="4394200" y="3759200"/>
          <p14:tracePt t="168615" x="4465638" y="3759200"/>
          <p14:tracePt t="168639" x="4545013" y="3759200"/>
          <p14:tracePt t="168650" x="4670425" y="3759200"/>
          <p14:tracePt t="168673" x="4724400" y="3768725"/>
          <p14:tracePt t="168686" x="4822825" y="3786188"/>
          <p14:tracePt t="168701" x="4857750" y="3786188"/>
          <p14:tracePt t="168723" x="4894263" y="3795713"/>
          <p14:tracePt t="168734" x="4929188" y="3813175"/>
          <p14:tracePt t="168750" x="4946650" y="3830638"/>
          <p14:tracePt t="168772" x="5000625" y="3867150"/>
          <p14:tracePt t="168784" x="5027613" y="3875088"/>
          <p14:tracePt t="168803" x="5054600" y="3884613"/>
          <p14:tracePt t="168833" x="5072063" y="3894138"/>
          <p14:tracePt t="168850" x="5081588" y="3902075"/>
          <p14:tracePt t="168858" x="5089525" y="3902075"/>
          <p14:tracePt t="168870" x="5099050" y="3902075"/>
          <p14:tracePt t="169260" x="5116513" y="3902075"/>
          <p14:tracePt t="169270" x="5170488" y="3902075"/>
          <p14:tracePt t="169282" x="5241925" y="3902075"/>
          <p14:tracePt t="169295" x="5322888" y="3902075"/>
          <p14:tracePt t="169308" x="5518150" y="3902075"/>
          <p14:tracePt t="169332" x="5626100" y="3902075"/>
          <p14:tracePt t="169343" x="5724525" y="3929063"/>
          <p14:tracePt t="169355" x="5867400" y="3965575"/>
          <p14:tracePt t="169391" x="5938838" y="3983038"/>
          <p14:tracePt t="169394" x="5973763" y="3990975"/>
          <p14:tracePt t="169405" x="6000750" y="3990975"/>
          <p14:tracePt t="169427" x="6010275" y="3990975"/>
          <p14:tracePt t="169441" x="6054725" y="3990975"/>
          <p14:tracePt t="169649" x="6045200" y="3990975"/>
          <p14:tracePt t="169659" x="6037263" y="3990975"/>
          <p14:tracePt t="169672" x="5983288" y="3990975"/>
          <p14:tracePt t="169685" x="5911850" y="3990975"/>
          <p14:tracePt t="169707" x="5581650" y="3956050"/>
          <p14:tracePt t="169722" x="5286375" y="3919538"/>
          <p14:tracePt t="169734" x="5000625" y="3902075"/>
          <p14:tracePt t="169740" x="4643438" y="3902075"/>
          <p14:tracePt t="169770" x="4510088" y="3902075"/>
          <p14:tracePt t="169782" x="4411663" y="3902075"/>
          <p14:tracePt t="169795" x="4330700" y="3902075"/>
          <p14:tracePt t="169818" x="4322763" y="3902075"/>
          <p14:tracePt t="169829" x="4313238" y="3902075"/>
          <p14:tracePt t="169917" x="4322763" y="3902075"/>
          <p14:tracePt t="169930" x="4348163" y="3902075"/>
          <p14:tracePt t="169940" x="4384675" y="3902075"/>
          <p14:tracePt t="169953" x="4438650" y="3902075"/>
          <p14:tracePt t="169977" x="4456113" y="3902075"/>
          <p14:tracePt t="169990" x="4473575" y="3902075"/>
          <p14:tracePt t="170001" x="4483100" y="3902075"/>
          <p14:tracePt t="170023" x="4500563" y="3902075"/>
          <p14:tracePt t="170032" x="4510088" y="3902075"/>
          <p14:tracePt t="170064" x="4518025" y="3902075"/>
          <p14:tracePt t="170074" x="4527550" y="3902075"/>
          <p14:tracePt t="170097" x="4537075" y="3902075"/>
          <p14:tracePt t="170720" x="4518025" y="3902075"/>
          <p14:tracePt t="170737" x="4491038" y="3911600"/>
          <p14:tracePt t="170751" x="4446588" y="3911600"/>
          <p14:tracePt t="170756" x="4357688" y="3919538"/>
          <p14:tracePt t="170771" x="4108450" y="3946525"/>
          <p14:tracePt t="170786" x="3973513" y="3956050"/>
          <p14:tracePt t="170806" x="3776663" y="3956050"/>
          <p14:tracePt t="170818" x="3697288" y="3956050"/>
          <p14:tracePt t="170841" x="3616325" y="3956050"/>
          <p14:tracePt t="170852" x="3554413" y="3956050"/>
          <p14:tracePt t="170864" x="3473450" y="3956050"/>
          <p14:tracePt t="170890" x="3446463" y="3956050"/>
          <p14:tracePt t="170903" x="3402013" y="3956050"/>
          <p14:tracePt t="170926" x="3384550" y="3946525"/>
          <p14:tracePt t="170956" x="3367088" y="3938588"/>
          <p14:tracePt t="170967" x="3357563" y="3938588"/>
          <p14:tracePt t="170979" x="3340100" y="3911600"/>
          <p14:tracePt t="170999" x="3322638" y="3911600"/>
          <p14:tracePt t="171026" x="3303588" y="3902075"/>
          <p14:tracePt t="171037" x="3295650" y="3902075"/>
          <p14:tracePt t="171048" x="3276600" y="3894138"/>
          <p14:tracePt t="171061" x="3251200" y="3894138"/>
          <p14:tracePt t="171073" x="3232150" y="3884613"/>
          <p14:tracePt t="171098" x="3224213" y="3875088"/>
          <p14:tracePt t="171109" x="3214688" y="3875088"/>
          <p14:tracePt t="171280" x="3232150" y="3875088"/>
          <p14:tracePt t="171293" x="3241675" y="3875088"/>
          <p14:tracePt t="171304" x="3268663" y="3875088"/>
          <p14:tracePt t="171317" x="3295650" y="3875088"/>
          <p14:tracePt t="171329" x="3313113" y="3875088"/>
          <p14:tracePt t="171340" x="3367088" y="3875088"/>
          <p14:tracePt t="171366" x="3394075" y="3875088"/>
          <p14:tracePt t="171377" x="3419475" y="3875088"/>
          <p14:tracePt t="171392" x="3482975" y="3875088"/>
          <p14:tracePt t="171413" x="3509963" y="3875088"/>
          <p14:tracePt t="171426" x="3554413" y="3875088"/>
          <p14:tracePt t="171439" x="3571875" y="3875088"/>
          <p14:tracePt t="171472" x="3598863" y="3875088"/>
          <p14:tracePt t="171488" x="3608388" y="3875088"/>
          <p14:tracePt t="171505" x="3616325" y="3875088"/>
          <p14:tracePt t="171549" x="3625850" y="3875088"/>
          <p14:tracePt t="171597" x="3633788" y="3894138"/>
          <p14:tracePt t="171611" x="3643313" y="3902075"/>
          <p14:tracePt t="171634" x="3652838" y="3911600"/>
          <p14:tracePt t="171645" x="3660775" y="3919538"/>
          <p14:tracePt t="171658" x="3670300" y="3929063"/>
          <p14:tracePt t="171709" x="3670300" y="3938588"/>
          <p14:tracePt t="171772" x="0" y="0"/>
        </p14:tracePtLst>
        <p14:tracePtLst>
          <p14:tracePt t="175244" x="1285875" y="5089525"/>
          <p14:tracePt t="175491" x="1258888" y="5089525"/>
          <p14:tracePt t="175504" x="1231900" y="5081588"/>
          <p14:tracePt t="175516" x="1196975" y="5072063"/>
          <p14:tracePt t="175529" x="1071563" y="5027613"/>
          <p14:tracePt t="175554" x="1017588" y="5010150"/>
          <p14:tracePt t="175565" x="919163" y="4983163"/>
          <p14:tracePt t="175577" x="866775" y="4983163"/>
          <p14:tracePt t="175603" x="803275" y="4983163"/>
          <p14:tracePt t="175613" x="768350" y="4983163"/>
          <p14:tracePt t="175625" x="723900" y="4983163"/>
          <p14:tracePt t="175651" x="696913" y="4973638"/>
          <p14:tracePt t="175663" x="642938" y="4965700"/>
          <p14:tracePt t="175675" x="615950" y="4965700"/>
          <p14:tracePt t="175708" x="608013" y="4965700"/>
          <p14:tracePt t="175713" x="598488" y="4965700"/>
          <p14:tracePt t="176028" x="608013" y="4965700"/>
          <p14:tracePt t="176040" x="633413" y="4965700"/>
          <p14:tracePt t="176052" x="669925" y="4965700"/>
          <p14:tracePt t="176064" x="785813" y="4983163"/>
          <p14:tracePt t="176095" x="847725" y="4991100"/>
          <p14:tracePt t="176100" x="911225" y="5018088"/>
          <p14:tracePt t="176113" x="965200" y="5037138"/>
          <p14:tracePt t="176130" x="1098550" y="5072063"/>
          <p14:tracePt t="176150" x="1169988" y="5089525"/>
          <p14:tracePt t="176174" x="1179513" y="5089525"/>
          <p14:tracePt t="176187" x="1204913" y="5099050"/>
          <p14:tracePt t="176205" x="1231900" y="5108575"/>
          <p14:tracePt t="176528" x="1214438" y="5108575"/>
          <p14:tracePt t="176539" x="1204913" y="5108575"/>
          <p14:tracePt t="176553" x="1187450" y="5108575"/>
          <p14:tracePt t="176565" x="1169988" y="5108575"/>
          <p14:tracePt t="176576" x="1160463" y="5108575"/>
          <p14:tracePt t="176589" x="1143000" y="5108575"/>
          <p14:tracePt t="176601" x="1116013" y="5108575"/>
          <p14:tracePt t="176625" x="1098550" y="5108575"/>
          <p14:tracePt t="176638" x="1062038" y="5081588"/>
          <p14:tracePt t="176663" x="1054100" y="5081588"/>
          <p14:tracePt t="176674" x="1036638" y="5062538"/>
          <p14:tracePt t="176687" x="1027113" y="5054600"/>
          <p14:tracePt t="176702" x="1017588" y="5054600"/>
          <p14:tracePt t="176830" x="1027113" y="5054600"/>
          <p14:tracePt t="179785" x="1036638" y="5054600"/>
          <p14:tracePt t="179796" x="1054100" y="5054600"/>
          <p14:tracePt t="179810" x="1062038" y="5054600"/>
          <p14:tracePt t="179821" x="1089025" y="5054600"/>
          <p14:tracePt t="179859" x="1098550" y="5054600"/>
          <p14:tracePt t="179871" x="1108075" y="5054600"/>
          <p14:tracePt t="179882" x="1116013" y="5054600"/>
          <p14:tracePt t="179894" x="1125538" y="5054600"/>
          <p14:tracePt t="179910" x="1133475" y="5054600"/>
          <p14:tracePt t="180371" x="1152525" y="5054600"/>
          <p14:tracePt t="180385" x="1152525" y="5072063"/>
          <p14:tracePt t="180394" x="1160463" y="5089525"/>
          <p14:tracePt t="180407" x="1160463" y="5099050"/>
          <p14:tracePt t="180418" x="1179513" y="5116513"/>
          <p14:tracePt t="180444" x="1179513" y="5126038"/>
          <p14:tracePt t="180455" x="1196975" y="5133975"/>
          <p14:tracePt t="180784" x="1204913" y="5143500"/>
          <p14:tracePt t="180796" x="1214438" y="5153025"/>
          <p14:tracePt t="180807" x="1214438" y="5160963"/>
          <p14:tracePt t="180824" x="1223963" y="5180013"/>
          <p14:tracePt t="180832" x="1231900" y="5197475"/>
          <p14:tracePt t="180844" x="1250950" y="5214938"/>
          <p14:tracePt t="180861" x="1258888" y="5214938"/>
          <p14:tracePt t="180869" x="1276350" y="5251450"/>
          <p14:tracePt t="180893" x="1285875" y="5251450"/>
          <p14:tracePt t="180904" x="1303338" y="5295900"/>
          <p14:tracePt t="181150" x="1285875" y="5259388"/>
          <p14:tracePt t="181160" x="1258888" y="5251450"/>
          <p14:tracePt t="181174" x="1204913" y="5214938"/>
          <p14:tracePt t="181186" x="1152525" y="5197475"/>
          <p14:tracePt t="181198" x="1108075" y="5180013"/>
          <p14:tracePt t="181205" x="1027113" y="5143500"/>
          <p14:tracePt t="181239" x="1009650" y="5143500"/>
          <p14:tracePt t="181259" x="946150" y="5133975"/>
          <p14:tracePt t="181272" x="919163" y="5133975"/>
          <p14:tracePt t="181282" x="911225" y="5133975"/>
          <p14:tracePt t="181297" x="893763" y="5133975"/>
          <p14:tracePt t="181308" x="874713" y="5133975"/>
          <p14:tracePt t="181735" x="884238" y="5133975"/>
          <p14:tracePt t="181748" x="901700" y="5126038"/>
          <p14:tracePt t="181750" x="911225" y="5126038"/>
          <p14:tracePt t="181770" x="928688" y="5126038"/>
          <p14:tracePt t="181783" x="955675" y="5126038"/>
          <p14:tracePt t="181795" x="982663" y="5126038"/>
          <p14:tracePt t="181818" x="1009650" y="5126038"/>
          <p14:tracePt t="181832" x="1062038" y="5126038"/>
          <p14:tracePt t="181855" x="1089025" y="5126038"/>
          <p14:tracePt t="181868" x="1152525" y="5143500"/>
          <p14:tracePt t="181893" x="1179513" y="5180013"/>
          <p14:tracePt t="181908" x="1223963" y="5232400"/>
          <p14:tracePt t="182160" x="1223963" y="5224463"/>
          <p14:tracePt t="182172" x="1223963" y="5205413"/>
          <p14:tracePt t="182183" x="1258888" y="5187950"/>
          <p14:tracePt t="182199" x="1295400" y="5180013"/>
          <p14:tracePt t="182222" x="1357313" y="5180013"/>
          <p14:tracePt t="182234" x="1465263" y="5160963"/>
          <p14:tracePt t="182249" x="1527175" y="5160963"/>
          <p14:tracePt t="182271" x="1652588" y="5160963"/>
          <p14:tracePt t="182282" x="1697038" y="5160963"/>
          <p14:tracePt t="182306" x="1731963" y="5160963"/>
          <p14:tracePt t="182319" x="1812925" y="5180013"/>
          <p14:tracePt t="182334" x="1857375" y="5197475"/>
          <p14:tracePt t="182349" x="1901825" y="5214938"/>
          <p14:tracePt t="182369" x="1973263" y="5259388"/>
          <p14:tracePt t="182392" x="2000250" y="5286375"/>
          <p14:tracePt t="182404" x="2027238" y="5303838"/>
          <p14:tracePt t="182612" x="2017713" y="5303838"/>
          <p14:tracePt t="182623" x="1982788" y="5295900"/>
          <p14:tracePt t="182638" x="1928813" y="5276850"/>
          <p14:tracePt t="182656" x="1839913" y="5268913"/>
          <p14:tracePt t="182660" x="1724025" y="5241925"/>
          <p14:tracePt t="182671" x="1500188" y="5232400"/>
          <p14:tracePt t="182697" x="1393825" y="5214938"/>
          <p14:tracePt t="182705" x="1285875" y="5205413"/>
          <p14:tracePt t="182722" x="1133475" y="5170488"/>
          <p14:tracePt t="182752" x="1089025" y="5160963"/>
          <p14:tracePt t="182754" x="1027113" y="5143500"/>
          <p14:tracePt t="182782" x="1000125" y="5143500"/>
          <p14:tracePt t="182796" x="973138" y="5143500"/>
          <p14:tracePt t="182819" x="965200" y="5143500"/>
          <p14:tracePt t="183136" x="982663" y="5143500"/>
          <p14:tracePt t="183152" x="1017588" y="5133975"/>
          <p14:tracePt t="183159" x="1062038" y="5133975"/>
          <p14:tracePt t="183171" x="1125538" y="5126038"/>
          <p14:tracePt t="183190" x="1187450" y="5126038"/>
          <p14:tracePt t="183196" x="1268413" y="5126038"/>
          <p14:tracePt t="183207" x="1401763" y="5126038"/>
          <p14:tracePt t="183240" x="1465263" y="5126038"/>
          <p14:tracePt t="183242" x="1581150" y="5143500"/>
          <p14:tracePt t="183270" x="1625600" y="5187950"/>
          <p14:tracePt t="183281" x="1660525" y="5214938"/>
          <p14:tracePt t="183293" x="1731963" y="5276850"/>
          <p14:tracePt t="183659" x="1741488" y="5276850"/>
          <p14:tracePt t="183671" x="1751013" y="5268913"/>
          <p14:tracePt t="183685" x="1776413" y="5251450"/>
          <p14:tracePt t="183696" x="1812925" y="5241925"/>
          <p14:tracePt t="183700" x="1866900" y="5224463"/>
          <p14:tracePt t="183720" x="1928813" y="5214938"/>
          <p14:tracePt t="183733" x="2009775" y="5197475"/>
          <p14:tracePt t="183741" x="2160588" y="5187950"/>
          <p14:tracePt t="183768" x="2224088" y="5187950"/>
          <p14:tracePt t="183779" x="2286000" y="5187950"/>
          <p14:tracePt t="183793" x="2393950" y="5232400"/>
          <p14:tracePt t="183817" x="2465388" y="5286375"/>
          <p14:tracePt t="183846" x="2490788" y="5303838"/>
          <p14:tracePt t="183854" x="2527300" y="5322888"/>
          <p14:tracePt t="183999" x="2490788" y="5322888"/>
          <p14:tracePt t="184012" x="2455863" y="5322888"/>
          <p14:tracePt t="184031" x="2446338" y="5313363"/>
          <p14:tracePt t="184051" x="2438400" y="5313363"/>
          <p14:tracePt t="184073" x="2374900" y="5295900"/>
          <p14:tracePt t="184085" x="2152650" y="5232400"/>
          <p14:tracePt t="184098" x="1955800" y="5187950"/>
          <p14:tracePt t="184116" x="1446213" y="5089525"/>
          <p14:tracePt t="184133" x="1214438" y="5072063"/>
          <p14:tracePt t="184149" x="1027113" y="5072063"/>
          <p14:tracePt t="184170" x="768350" y="5037138"/>
          <p14:tracePt t="184194" x="679450" y="5027613"/>
          <p14:tracePt t="184204" x="615950" y="5027613"/>
          <p14:tracePt t="184218" x="536575" y="5000625"/>
          <p14:tracePt t="184249" x="509588" y="4991100"/>
          <p14:tracePt t="184250" x="500063" y="4973638"/>
          <p14:tracePt t="184328" x="527050" y="4965700"/>
          <p14:tracePt t="184548" x="544513" y="4965700"/>
          <p14:tracePt t="184559" x="581025" y="4965700"/>
          <p14:tracePt t="184576" x="625475" y="4965700"/>
          <p14:tracePt t="184585" x="714375" y="4965700"/>
          <p14:tracePt t="184597" x="812800" y="4965700"/>
          <p14:tracePt t="184608" x="919163" y="4983163"/>
          <p14:tracePt t="184621" x="1098550" y="5037138"/>
          <p14:tracePt t="184646" x="1258888" y="5099050"/>
          <p14:tracePt t="184658" x="1339850" y="5133975"/>
          <p14:tracePt t="184670" x="1411288" y="5187950"/>
          <p14:tracePt t="184693" x="1482725" y="5232400"/>
          <p14:tracePt t="184702" x="1598613" y="5295900"/>
          <p14:tracePt t="184730" x="1633538" y="5313363"/>
          <p14:tracePt t="185024" x="1652588" y="5313363"/>
          <p14:tracePt t="185035" x="1679575" y="5313363"/>
          <p14:tracePt t="185047" x="1714500" y="5303838"/>
          <p14:tracePt t="185061" x="1776413" y="5303838"/>
          <p14:tracePt t="185084" x="1822450" y="5303838"/>
          <p14:tracePt t="185099" x="1946275" y="5303838"/>
          <p14:tracePt t="185110" x="2017713" y="5313363"/>
          <p14:tracePt t="185133" x="2143125" y="5348288"/>
          <p14:tracePt t="185145" x="2224088" y="5357813"/>
          <p14:tracePt t="185157" x="2303463" y="5394325"/>
          <p14:tracePt t="185190" x="2419350" y="5446713"/>
          <p14:tracePt t="185193" x="2473325" y="5456238"/>
          <p14:tracePt t="185208" x="2500313" y="5456238"/>
          <p14:tracePt t="185510" x="2490788" y="5456238"/>
          <p14:tracePt t="185521" x="2465388" y="5456238"/>
          <p14:tracePt t="185535" x="2446338" y="5456238"/>
          <p14:tracePt t="185546" x="2347913" y="5446713"/>
          <p14:tracePt t="185571" x="2295525" y="5438775"/>
          <p14:tracePt t="185584" x="2251075" y="5419725"/>
          <p14:tracePt t="185595" x="2205038" y="5402263"/>
          <p14:tracePt t="185620" x="2197100" y="5394325"/>
          <p14:tracePt t="185647" x="2197100" y="5375275"/>
          <p14:tracePt t="185657" x="2197100" y="5367338"/>
          <p14:tracePt t="185669" x="2205038" y="5367338"/>
          <p14:tracePt t="185680" x="2330450" y="5322888"/>
          <p14:tracePt t="185696" x="2428875" y="5295900"/>
          <p14:tracePt t="185717" x="2536825" y="5286375"/>
          <p14:tracePt t="185731" x="2705100" y="5276850"/>
          <p14:tracePt t="185746" x="2786063" y="5276850"/>
          <p14:tracePt t="185767" x="2911475" y="5295900"/>
          <p14:tracePt t="185790" x="2982913" y="5330825"/>
          <p14:tracePt t="185812" x="3143250" y="5402263"/>
          <p14:tracePt t="185815" x="3214688" y="5473700"/>
          <p14:tracePt t="186107" x="3224213" y="5473700"/>
          <p14:tracePt t="186229" x="3197225" y="5456238"/>
          <p14:tracePt t="186242" x="3125788" y="5411788"/>
          <p14:tracePt t="186246" x="2919413" y="5340350"/>
          <p14:tracePt t="186269" x="2795588" y="5313363"/>
          <p14:tracePt t="186291" x="2660650" y="5286375"/>
          <p14:tracePt t="186302" x="2411413" y="5251450"/>
          <p14:tracePt t="186326" x="2303463" y="5241925"/>
          <p14:tracePt t="186334" x="2108200" y="5224463"/>
          <p14:tracePt t="186363" x="2027238" y="5224463"/>
          <p14:tracePt t="186378" x="1946275" y="5224463"/>
          <p14:tracePt t="186388" x="1928813" y="5224463"/>
          <p14:tracePt t="186411" x="1919288" y="5224463"/>
          <p14:tracePt t="186463" x="1938338" y="5224463"/>
          <p14:tracePt t="186557" x="1955800" y="5224463"/>
          <p14:tracePt t="186570" x="1982788" y="5224463"/>
          <p14:tracePt t="186582" x="2036763" y="5224463"/>
          <p14:tracePt t="186596" x="2143125" y="5232400"/>
          <p14:tracePt t="186622" x="2205038" y="5259388"/>
          <p14:tracePt t="186630" x="2276475" y="5276850"/>
          <p14:tracePt t="186644" x="2339975" y="5286375"/>
          <p14:tracePt t="186655" x="2500313" y="5322888"/>
          <p14:tracePt t="186680" x="2589213" y="5357813"/>
          <p14:tracePt t="186694" x="2687638" y="5411788"/>
          <p14:tracePt t="186702" x="2822575" y="5465763"/>
          <p14:tracePt t="186728" x="2874963" y="5483225"/>
          <p14:tracePt t="187094" x="2867025" y="5483225"/>
          <p14:tracePt t="187105" x="2847975" y="5483225"/>
          <p14:tracePt t="187118" x="2813050" y="5483225"/>
          <p14:tracePt t="187133" x="2751138" y="5483225"/>
          <p14:tracePt t="187143" x="2517775" y="5419725"/>
          <p14:tracePt t="187167" x="2374900" y="5384800"/>
          <p14:tracePt t="187190" x="2125663" y="5286375"/>
          <p14:tracePt t="187207" x="2009775" y="5197475"/>
          <p14:tracePt t="187215" x="1946275" y="5133975"/>
          <p14:tracePt t="187228" x="1874838" y="5072063"/>
          <p14:tracePt t="187242" x="1857375" y="5072063"/>
          <p14:tracePt t="187264" x="1847850" y="5072063"/>
          <p14:tracePt t="187329" x="1884363" y="5045075"/>
          <p14:tracePt t="187345" x="1919288" y="5027613"/>
          <p14:tracePt t="187350" x="1946275" y="5018088"/>
          <p14:tracePt t="187362" x="2009775" y="5010150"/>
          <p14:tracePt t="187393" x="2027238" y="5010150"/>
          <p14:tracePt t="187411" x="2071688" y="5010150"/>
          <p14:tracePt t="187424" x="2108200" y="5010150"/>
          <p14:tracePt t="187438" x="2143125" y="5018088"/>
          <p14:tracePt t="187448" x="2241550" y="5054600"/>
          <p14:tracePt t="187472" x="2295525" y="5089525"/>
          <p14:tracePt t="187483" x="2347913" y="5126038"/>
          <p14:tracePt t="187497" x="2438400" y="5160963"/>
          <p14:tracePt t="187519" x="2473325" y="5180013"/>
          <p14:tracePt t="187534" x="2500313" y="5197475"/>
          <p14:tracePt t="187545" x="2544763" y="5205413"/>
          <p14:tracePt t="187570" x="2554288" y="5224463"/>
          <p14:tracePt t="187922" x="2571750" y="5224463"/>
          <p14:tracePt t="187933" x="2616200" y="5214938"/>
          <p14:tracePt t="187947" x="2687638" y="5187950"/>
          <p14:tracePt t="187969" x="2751138" y="5187950"/>
          <p14:tracePt t="187972" x="2884488" y="5180013"/>
          <p14:tracePt t="187984" x="2938463" y="5180013"/>
          <p14:tracePt t="188009" x="2965450" y="5180013"/>
          <p14:tracePt t="188021" x="2990850" y="5180013"/>
          <p14:tracePt t="188092" x="3009900" y="5180013"/>
          <p14:tracePt t="188106" x="3027363" y="5180013"/>
          <p14:tracePt t="188387" x="2973388" y="5170488"/>
          <p14:tracePt t="188397" x="2867025" y="5160963"/>
          <p14:tracePt t="188408" x="2732088" y="5133975"/>
          <p14:tracePt t="188422" x="2286000" y="5054600"/>
          <p14:tracePt t="188455" x="1884363" y="5010150"/>
          <p14:tracePt t="188470" x="1714500" y="4983163"/>
          <p14:tracePt t="188480" x="1571625" y="4973638"/>
          <p14:tracePt t="188494" x="1465263" y="4956175"/>
          <p14:tracePt t="188519" x="1303338" y="4911725"/>
          <p14:tracePt t="188530" x="1268413" y="4902200"/>
          <p14:tracePt t="188543" x="1241425" y="4902200"/>
          <p14:tracePt t="188568" x="1223963" y="4902200"/>
          <p14:tracePt t="188811" x="1196975" y="4902200"/>
          <p14:tracePt t="188822" x="1152525" y="4894263"/>
          <p14:tracePt t="188835" x="1081088" y="4894263"/>
          <p14:tracePt t="188848" x="1017588" y="4894263"/>
          <p14:tracePt t="188859" x="901700" y="4894263"/>
          <p14:tracePt t="188873" x="866775" y="4902200"/>
          <p14:tracePt t="188896" x="839788" y="4911725"/>
          <p14:tracePt t="188907" x="830263" y="4911725"/>
          <p14:tracePt t="188919" x="812800" y="4938713"/>
          <p14:tracePt t="188945" x="812800" y="4946650"/>
          <p14:tracePt t="188957" x="803275" y="4946650"/>
          <p14:tracePt t="188990" x="795338" y="4965700"/>
          <p14:tracePt t="188994" x="768350" y="4983163"/>
          <p14:tracePt t="189341" x="785813" y="4983163"/>
          <p14:tracePt t="189349" x="812800" y="4983163"/>
          <p14:tracePt t="189359" x="857250" y="4983163"/>
          <p14:tracePt t="189372" x="919163" y="4983163"/>
          <p14:tracePt t="189384" x="982663" y="4983163"/>
          <p14:tracePt t="189395" x="1152525" y="4983163"/>
          <p14:tracePt t="189426" x="1231900" y="4983163"/>
          <p14:tracePt t="189432" x="1312863" y="5018088"/>
          <p14:tracePt t="189446" x="1490663" y="5126038"/>
          <p14:tracePt t="189470" x="1589088" y="5197475"/>
          <p14:tracePt t="189481" x="1679575" y="5286375"/>
          <p14:tracePt t="189737" x="1704975" y="5276850"/>
          <p14:tracePt t="189750" x="1751013" y="5259388"/>
          <p14:tracePt t="189753" x="1803400" y="5251450"/>
          <p14:tracePt t="189784" x="1928813" y="5251450"/>
          <p14:tracePt t="189799" x="1973263" y="5251450"/>
          <p14:tracePt t="189818" x="2000250" y="5251450"/>
          <p14:tracePt t="189822" x="2036763" y="5251450"/>
          <p14:tracePt t="189835" x="2098675" y="5251450"/>
          <p14:tracePt t="189848" x="2133600" y="5251450"/>
          <p14:tracePt t="189880" x="2187575" y="5276850"/>
          <p14:tracePt t="190127" x="2214563" y="5268913"/>
          <p14:tracePt t="190138" x="2259013" y="5241925"/>
          <p14:tracePt t="190153" x="2357438" y="5232400"/>
          <p14:tracePt t="190163" x="2465388" y="5224463"/>
          <p14:tracePt t="190174" x="2598738" y="5205413"/>
          <p14:tracePt t="190189" x="2724150" y="5205413"/>
          <p14:tracePt t="190201" x="2919413" y="5251450"/>
          <p14:tracePt t="190225" x="3000375" y="5259388"/>
          <p14:tracePt t="190236" x="3116263" y="5268913"/>
          <p14:tracePt t="190250" x="3170238" y="5295900"/>
          <p14:tracePt t="190274" x="3241675" y="5313363"/>
          <p14:tracePt t="190617" x="3251200" y="5313363"/>
          <p14:tracePt t="190627" x="3276600" y="5313363"/>
          <p14:tracePt t="190638" x="3303588" y="5313363"/>
          <p14:tracePt t="190658" x="3322638" y="5313363"/>
          <p14:tracePt t="190664" x="3330575" y="5313363"/>
          <p14:tracePt t="190675" x="3357563" y="5313363"/>
          <p14:tracePt t="190700" x="3384550" y="5313363"/>
          <p14:tracePt t="190708" x="3419475" y="5313363"/>
          <p14:tracePt t="190724" x="3455988" y="5313363"/>
          <p14:tracePt t="190738" x="3473450" y="5313363"/>
          <p14:tracePt t="190762" x="3482975" y="5313363"/>
          <p14:tracePt t="190809" x="3517900" y="5322888"/>
          <p14:tracePt t="190823" x="3571875" y="5348288"/>
          <p14:tracePt t="190833" x="3608388" y="5375275"/>
          <p14:tracePt t="190844" x="3652838" y="5429250"/>
          <p14:tracePt t="190857" x="3724275" y="5483225"/>
          <p14:tracePt t="190881" x="3751263" y="5527675"/>
          <p14:tracePt t="191214" x="3776663" y="5527675"/>
          <p14:tracePt t="191223" x="3795713" y="5527675"/>
          <p14:tracePt t="191235" x="3822700" y="5527675"/>
          <p14:tracePt t="191249" x="3857625" y="5527675"/>
          <p14:tracePt t="191261" x="3919538" y="5527675"/>
          <p14:tracePt t="191285" x="3938588" y="5527675"/>
          <p14:tracePt t="191296" x="3965575" y="5527675"/>
          <p14:tracePt t="191575" x="3956050" y="5527675"/>
          <p14:tracePt t="191589" x="3919538" y="5527675"/>
          <p14:tracePt t="191601" x="3848100" y="5518150"/>
          <p14:tracePt t="191613" x="3759200" y="5491163"/>
          <p14:tracePt t="191624" x="3643313" y="5465763"/>
          <p14:tracePt t="191637" x="3509963" y="5429250"/>
          <p14:tracePt t="191662" x="3089275" y="5340350"/>
          <p14:tracePt t="191675" x="2911475" y="5295900"/>
          <p14:tracePt t="191687" x="2803525" y="5259388"/>
          <p14:tracePt t="191696" x="2652713" y="5197475"/>
          <p14:tracePt t="191721" x="2608263" y="5160963"/>
          <p14:tracePt t="191735" x="2554288" y="5108575"/>
          <p14:tracePt t="191747" x="2527300" y="5089525"/>
          <p14:tracePt t="191765" x="2509838" y="5072063"/>
          <p14:tracePt t="192185" x="2490788" y="5072063"/>
          <p14:tracePt t="192203" x="2473325" y="5072063"/>
          <p14:tracePt t="192205" x="2455863" y="5072063"/>
          <p14:tracePt t="192222" x="2428875" y="5072063"/>
          <p14:tracePt t="192239" x="2357438" y="5081588"/>
          <p14:tracePt t="192251" x="2251075" y="5081588"/>
          <p14:tracePt t="192271" x="2187575" y="5081588"/>
          <p14:tracePt t="192285" x="2143125" y="5081588"/>
          <p14:tracePt t="192308" x="2098675" y="5081588"/>
          <p14:tracePt t="192320" x="2036763" y="5081588"/>
          <p14:tracePt t="192344" x="2017713" y="5072063"/>
          <p14:tracePt t="192770" x="2017713" y="5054600"/>
          <p14:tracePt t="192783" x="2017713" y="5027613"/>
          <p14:tracePt t="192795" x="2027238" y="4938713"/>
          <p14:tracePt t="192808" x="2027238" y="4902200"/>
          <p14:tracePt t="192832" x="2027238" y="4875213"/>
          <p14:tracePt t="192845" x="2027238" y="4830763"/>
          <p14:tracePt t="192874" x="2027238" y="4813300"/>
          <p14:tracePt t="192881" x="2027238" y="4803775"/>
          <p14:tracePt t="192892" x="2027238" y="4776788"/>
          <p14:tracePt t="192917" x="2027238" y="4768850"/>
          <p14:tracePt t="192927" x="2027238" y="4759325"/>
          <p14:tracePt t="192939" x="2044700" y="4741863"/>
          <p14:tracePt t="192975" x="2054225" y="4741863"/>
          <p14:tracePt t="192990" x="2071688" y="4741863"/>
          <p14:tracePt t="193208" x="2081213" y="4741863"/>
          <p14:tracePt t="193221" x="2089150" y="4741863"/>
          <p14:tracePt t="193282" x="2089150" y="4751388"/>
          <p14:tracePt t="193306" x="2108200" y="4768850"/>
          <p14:tracePt t="193317" x="2133600" y="4795838"/>
          <p14:tracePt t="193330" x="2152650" y="4830763"/>
          <p14:tracePt t="193341" x="2170113" y="4875213"/>
          <p14:tracePt t="193363" x="2197100" y="4911725"/>
          <p14:tracePt t="193367" x="2224088" y="4956175"/>
          <p14:tracePt t="193379" x="2286000" y="5037138"/>
          <p14:tracePt t="193405" x="2347913" y="5126038"/>
          <p14:tracePt t="193427" x="2366963" y="5180013"/>
          <p14:tracePt t="193440" x="2401888" y="5232400"/>
          <p14:tracePt t="193452" x="2419350" y="5286375"/>
          <p14:tracePt t="193464" x="2465388" y="5322888"/>
          <p14:tracePt t="193745" x="2473325" y="5322888"/>
          <p14:tracePt t="193758" x="2482850" y="5322888"/>
          <p14:tracePt t="193768" x="2500313" y="5322888"/>
          <p14:tracePt t="193781" x="2509838" y="5322888"/>
          <p14:tracePt t="193801" x="2536825" y="5330825"/>
          <p14:tracePt t="193807" x="2562225" y="5330825"/>
          <p14:tracePt t="193818" x="2589213" y="5348288"/>
          <p14:tracePt t="193832" x="2598738" y="5348288"/>
          <p14:tracePt t="193853" x="2608263" y="5348288"/>
          <p14:tracePt t="193867" x="2616200" y="5348288"/>
          <p14:tracePt t="194208" x="2633663" y="5348288"/>
          <p14:tracePt t="194220" x="2652713" y="5322888"/>
          <p14:tracePt t="194238" x="2670175" y="5295900"/>
          <p14:tracePt t="194252" x="2679700" y="5276850"/>
          <p14:tracePt t="194256" x="2687638" y="5224463"/>
          <p14:tracePt t="194526" x="2705100" y="5214938"/>
          <p14:tracePt t="194535" x="2759075" y="5205413"/>
          <p14:tracePt t="194550" x="2901950" y="5170488"/>
          <p14:tracePt t="194573" x="2946400" y="5160963"/>
          <p14:tracePt t="194590" x="3017838" y="5153025"/>
          <p14:tracePt t="194597" x="3081338" y="5143500"/>
          <p14:tracePt t="194609" x="3197225" y="5099050"/>
          <p14:tracePt t="194623" x="3251200" y="5081588"/>
          <p14:tracePt t="194657" x="3384550" y="5037138"/>
          <p14:tracePt t="194660" x="3438525" y="4991100"/>
          <p14:tracePt t="194966" x="3438525" y="4983163"/>
          <p14:tracePt t="194984" x="3446463" y="4983163"/>
          <p14:tracePt t="194999" x="3465513" y="4973638"/>
          <p14:tracePt t="195011" x="3490913" y="4938713"/>
          <p14:tracePt t="195037" x="3509963" y="4919663"/>
          <p14:tracePt t="195048" x="3527425" y="4911725"/>
          <p14:tracePt t="195060" x="3544888" y="4902200"/>
          <p14:tracePt t="195087" x="3571875" y="4884738"/>
          <p14:tracePt t="195097" x="3581400" y="4875213"/>
          <p14:tracePt t="195129" x="3598863" y="4867275"/>
          <p14:tracePt t="195414" x="3554413" y="4938713"/>
          <p14:tracePt t="195426" x="3517900" y="4973638"/>
          <p14:tracePt t="195438" x="3482975" y="4983163"/>
          <p14:tracePt t="195450" x="3429000" y="4983163"/>
          <p14:tracePt t="195465" x="3214688" y="4983163"/>
          <p14:tracePt t="195487" x="3071813" y="4983163"/>
          <p14:tracePt t="195501" x="2697163" y="4983163"/>
          <p14:tracePt t="195524" x="2509838" y="4983163"/>
          <p14:tracePt t="195537" x="2357438" y="5000625"/>
          <p14:tracePt t="195547" x="2108200" y="5027613"/>
          <p14:tracePt t="195580" x="2044700" y="5037138"/>
          <p14:tracePt t="195585" x="1955800" y="5062538"/>
          <p14:tracePt t="195599" x="1928813" y="5081588"/>
          <p14:tracePt t="195621" x="1919288" y="5089525"/>
          <p14:tracePt t="195632" x="1911350" y="5089525"/>
          <p14:tracePt t="195644" x="1911350" y="5099050"/>
          <p14:tracePt t="195900" x="1919288" y="5099050"/>
          <p14:tracePt t="195914" x="1938338" y="5108575"/>
          <p14:tracePt t="195928" x="1955800" y="5108575"/>
          <p14:tracePt t="195938" x="1982788" y="5108575"/>
          <p14:tracePt t="195950" x="1990725" y="5108575"/>
          <p14:tracePt t="195974" x="2000250" y="5108575"/>
          <p14:tracePt t="195986" x="2054225" y="5108575"/>
          <p14:tracePt t="196016" x="2081213" y="5099050"/>
          <p14:tracePt t="196023" x="2125663" y="5089525"/>
          <p14:tracePt t="196036" x="2187575" y="5089525"/>
          <p14:tracePt t="196055" x="2214563" y="5089525"/>
          <p14:tracePt t="196073" x="2259013" y="5089525"/>
          <p14:tracePt t="196097" x="2268538" y="5089525"/>
          <p14:tracePt t="196109" x="2295525" y="5089525"/>
          <p14:tracePt t="196120" x="2339975" y="5116513"/>
          <p14:tracePt t="196146" x="2366963" y="5133975"/>
          <p14:tracePt t="196157" x="2411413" y="5205413"/>
          <p14:tracePt t="196169" x="2428875" y="5241925"/>
          <p14:tracePt t="196463" x="2446338" y="5241925"/>
          <p14:tracePt t="196474" x="2465388" y="5241925"/>
          <p14:tracePt t="196485" x="2473325" y="5232400"/>
          <p14:tracePt t="196498" x="2509838" y="5224463"/>
          <p14:tracePt t="196511" x="2544763" y="5214938"/>
          <p14:tracePt t="196523" x="2633663" y="5187950"/>
          <p14:tracePt t="196546" x="2670175" y="5180013"/>
          <p14:tracePt t="196560" x="2714625" y="5160963"/>
          <p14:tracePt t="196583" x="2732088" y="5153025"/>
          <p14:tracePt t="196596" x="2751138" y="5153025"/>
          <p14:tracePt t="196608" x="2776538" y="5153025"/>
          <p14:tracePt t="196790" x="2768600" y="5153025"/>
          <p14:tracePt t="196802" x="2724150" y="5153025"/>
          <p14:tracePt t="196815" x="2652713" y="5143500"/>
          <p14:tracePt t="196826" x="2295525" y="5072063"/>
          <p14:tracePt t="196851" x="1965325" y="5018088"/>
          <p14:tracePt t="196863" x="1679575" y="5000625"/>
          <p14:tracePt t="196878" x="1116013" y="5000625"/>
          <p14:tracePt t="196900" x="955675" y="5000625"/>
          <p14:tracePt t="196913" x="750888" y="5000625"/>
          <p14:tracePt t="196926" x="687388" y="5000625"/>
          <p14:tracePt t="196948" x="660400" y="5000625"/>
          <p14:tracePt t="196960" x="615950" y="5000625"/>
          <p14:tracePt t="196988" x="608013" y="5000625"/>
          <p14:tracePt t="196997" x="561975" y="5010150"/>
          <p14:tracePt t="197010" x="544513" y="5010150"/>
          <p14:tracePt t="197716" x="554038" y="5018088"/>
          <p14:tracePt t="197734" x="561975" y="5018088"/>
          <p14:tracePt t="197739" x="581025" y="5027613"/>
          <p14:tracePt t="197764" x="598488" y="5037138"/>
          <p14:tracePt t="197782" x="615950" y="5045075"/>
          <p14:tracePt t="197789" x="615950" y="5054600"/>
          <p14:tracePt t="197800" x="642938" y="5062538"/>
          <p14:tracePt t="197838" x="652463" y="5062538"/>
          <p14:tracePt t="198092" x="669925" y="5062538"/>
          <p14:tracePt t="198104" x="704850" y="5062538"/>
          <p14:tracePt t="198117" x="768350" y="5054600"/>
          <p14:tracePt t="198129" x="857250" y="5054600"/>
          <p14:tracePt t="198143" x="965200" y="5054600"/>
          <p14:tracePt t="198155" x="1223963" y="5054600"/>
          <p14:tracePt t="198178" x="1357313" y="5054600"/>
          <p14:tracePt t="198191" x="1482725" y="5054600"/>
          <p14:tracePt t="198203" x="1697038" y="5081588"/>
          <p14:tracePt t="198227" x="1795463" y="5108575"/>
          <p14:tracePt t="198240" x="1955800" y="5153025"/>
          <p14:tracePt t="198252" x="2000250" y="5160963"/>
          <p14:tracePt t="198472" x="2036763" y="5160963"/>
          <p14:tracePt t="198483" x="2081213" y="5160963"/>
          <p14:tracePt t="198495" x="2179638" y="5197475"/>
          <p14:tracePt t="198506" x="2401888" y="5330825"/>
          <p14:tracePt t="198530" x="2500313" y="5394325"/>
          <p14:tracePt t="198543" x="2598738" y="5446713"/>
          <p14:tracePt t="198556" x="2687638" y="5465763"/>
          <p14:tracePt t="198763" x="2670175" y="5465763"/>
          <p14:tracePt t="198778" x="2652713" y="5465763"/>
          <p14:tracePt t="198800" x="2643188" y="5456238"/>
          <p14:tracePt t="198811" x="2643188" y="5438775"/>
          <p14:tracePt t="198828" x="2643188" y="5429250"/>
          <p14:tracePt t="198845" x="2643188" y="5402263"/>
          <p14:tracePt t="198848" x="2643188" y="5375275"/>
          <p14:tracePt t="198862" x="2643188" y="5330825"/>
          <p14:tracePt t="198888" x="2643188" y="5303838"/>
          <p14:tracePt t="198899" x="2660650" y="5268913"/>
          <p14:tracePt t="198910" x="2670175" y="5251450"/>
          <p14:tracePt t="198937" x="2697163" y="5241925"/>
          <p14:tracePt t="198945" x="2724150" y="5224463"/>
          <p14:tracePt t="199277" x="2724150" y="5187950"/>
          <p14:tracePt t="199287" x="2732088" y="5153025"/>
          <p14:tracePt t="199300" x="2732088" y="5116513"/>
          <p14:tracePt t="199313" x="2732088" y="5054600"/>
          <p14:tracePt t="199345" x="2741613" y="5027613"/>
          <p14:tracePt t="199349" x="2741613" y="5018088"/>
          <p14:tracePt t="199378" x="2751138" y="5018088"/>
          <p14:tracePt t="199395" x="2751138" y="5010150"/>
          <p14:tracePt t="201213" x="2759075" y="5010150"/>
          <p14:tracePt t="201222" x="2776538" y="5010150"/>
          <p14:tracePt t="201234" x="2795588" y="5010150"/>
          <p14:tracePt t="201244" x="2857500" y="5010150"/>
          <p14:tracePt t="201273" x="2894013" y="5010150"/>
          <p14:tracePt t="201285" x="3017838" y="5027613"/>
          <p14:tracePt t="201297" x="3098800" y="5054600"/>
          <p14:tracePt t="201320" x="3197225" y="5099050"/>
          <p14:tracePt t="201333" x="3411538" y="5187950"/>
          <p14:tracePt t="201362" x="3527425" y="5251450"/>
          <p14:tracePt t="201369" x="3751263" y="5394325"/>
          <p14:tracePt t="201380" x="3848100" y="5465763"/>
          <p14:tracePt t="201406" x="3938588" y="5554663"/>
          <p14:tracePt t="201418" x="4017963" y="5572125"/>
          <p14:tracePt t="201432" x="4081463" y="5572125"/>
          <p14:tracePt t="201721" x="4251325" y="5572125"/>
          <p14:tracePt t="201738" x="4411663" y="5572125"/>
          <p14:tracePt t="201751" x="4562475" y="5572125"/>
          <p14:tracePt t="201758" x="4714875" y="5599113"/>
          <p14:tracePt t="201770" x="5010150" y="5688013"/>
          <p14:tracePt t="201784" x="5126038" y="5751513"/>
          <p14:tracePt t="201816" x="5224463" y="5822950"/>
          <p14:tracePt t="201820" x="5367338" y="6010275"/>
          <p14:tracePt t="201844" x="5429250" y="6081713"/>
          <p14:tracePt t="202113" x="5465763" y="6081713"/>
          <p14:tracePt t="202123" x="5500688" y="6081713"/>
          <p14:tracePt t="202140" x="5518150" y="6081713"/>
          <p14:tracePt t="202150" x="5545138" y="6081713"/>
          <p14:tracePt t="202162" x="5572125" y="6081713"/>
          <p14:tracePt t="202172" x="5634038" y="6072188"/>
          <p14:tracePt t="202198" x="5661025" y="6062663"/>
          <p14:tracePt t="202206" x="5697538" y="6054725"/>
          <p14:tracePt t="202223" x="5759450" y="6037263"/>
          <p14:tracePt t="202611" x="5759450" y="6010275"/>
          <p14:tracePt t="202626" x="5759450" y="5991225"/>
          <p14:tracePt t="202636" x="5759450" y="5965825"/>
          <p14:tracePt t="202657" x="5732463" y="5911850"/>
          <p14:tracePt t="202660" x="5705475" y="5884863"/>
          <p14:tracePt t="202685" x="5697538" y="5867400"/>
          <p14:tracePt t="202708" x="5653088" y="5848350"/>
          <p14:tracePt t="202721" x="5634038" y="5840413"/>
          <p14:tracePt t="202734" x="5626100" y="5822950"/>
          <p14:tracePt t="202741" x="5626100" y="5813425"/>
          <p14:tracePt t="202782" x="5626100" y="5803900"/>
          <p14:tracePt t="203280" x="5626100" y="5795963"/>
          <p14:tracePt t="203299" x="5626100" y="5776913"/>
          <p14:tracePt t="203304" x="5626100" y="5768975"/>
          <p14:tracePt t="203326" x="5626100" y="5751513"/>
          <p14:tracePt t="203331" x="5626100" y="5705475"/>
          <p14:tracePt t="203355" x="5626100" y="5688013"/>
          <p14:tracePt t="203367" x="5626100" y="5626100"/>
          <p14:tracePt t="203393" x="5626100" y="5581650"/>
          <p14:tracePt t="203403" x="5626100" y="5518150"/>
          <p14:tracePt t="203415" x="5626100" y="5411788"/>
          <p14:tracePt t="203441" x="5634038" y="5367338"/>
          <p14:tracePt t="203719" x="5661025" y="5340350"/>
          <p14:tracePt t="203732" x="5705475" y="5286375"/>
          <p14:tracePt t="203755" x="5768975" y="5205413"/>
          <p14:tracePt t="203764" x="5857875" y="5108575"/>
          <p14:tracePt t="203785" x="6045200" y="4919663"/>
          <p14:tracePt t="203792" x="6153150" y="4840288"/>
          <p14:tracePt t="203805" x="6251575" y="4776788"/>
          <p14:tracePt t="203834" x="6456363" y="4724400"/>
          <p14:tracePt t="203841" x="6581775" y="4697413"/>
          <p14:tracePt t="203855" x="6831013" y="4660900"/>
          <p14:tracePt t="203878" x="7116763" y="4660900"/>
          <p14:tracePt t="203902" x="7224713" y="4660900"/>
          <p14:tracePt t="203914" x="7331075" y="4660900"/>
          <p14:tracePt t="203927" x="7412038" y="4660900"/>
          <p14:tracePt t="203938" x="7491413" y="4697413"/>
          <p14:tracePt t="203951" x="7724775" y="4705350"/>
          <p14:tracePt t="203976" x="7823200" y="4705350"/>
          <p14:tracePt t="203987" x="7902575" y="4660900"/>
          <p14:tracePt t="204012" x="7902575" y="4633913"/>
          <p14:tracePt t="204498" x="7912100" y="4633913"/>
          <p14:tracePt t="204622" x="7912100" y="4643438"/>
          <p14:tracePt t="204633" x="7912100" y="4660900"/>
          <p14:tracePt t="204644" x="7920038" y="4679950"/>
          <p14:tracePt t="204658" x="7939088" y="4751388"/>
          <p14:tracePt t="204681" x="7947025" y="4786313"/>
          <p14:tracePt t="204699" x="7991475" y="4894263"/>
          <p14:tracePt t="204711" x="8027988" y="4946650"/>
          <p14:tracePt t="204725" x="8062913" y="5027613"/>
          <p14:tracePt t="208482" x="8054975" y="5027613"/>
          <p14:tracePt t="208493" x="8054975" y="5010150"/>
          <p14:tracePt t="208506" x="8037513" y="5000625"/>
          <p14:tracePt t="208517" x="8018463" y="4983163"/>
          <p14:tracePt t="208531" x="7991475" y="4965700"/>
          <p14:tracePt t="208543" x="7956550" y="4911725"/>
          <p14:tracePt t="208567" x="7929563" y="4894263"/>
          <p14:tracePt t="208581" x="7920038" y="4875213"/>
          <p14:tracePt t="208593" x="7902575" y="4857750"/>
          <p14:tracePt t="208615" x="7894638" y="4840288"/>
          <p14:tracePt t="208644" x="7885113" y="4830763"/>
          <p14:tracePt t="208899" x="7875588" y="4822825"/>
          <p14:tracePt t="208908" x="7858125" y="4813300"/>
          <p14:tracePt t="208932" x="7840663" y="4803775"/>
          <p14:tracePt t="208943" x="7823200" y="4786313"/>
          <p14:tracePt t="208955" x="7796213" y="4768850"/>
          <p14:tracePt t="208961" x="7751763" y="4741863"/>
          <p14:tracePt t="208979" x="7562850" y="4687888"/>
          <p14:tracePt t="209005" x="7439025" y="4679950"/>
          <p14:tracePt t="209018" x="7161213" y="4679950"/>
          <p14:tracePt t="209041" x="7010400" y="4705350"/>
          <p14:tracePt t="209053" x="6858000" y="4751388"/>
          <p14:tracePt t="209066" x="6537325" y="4857750"/>
          <p14:tracePt t="209097" x="6411913" y="4894263"/>
          <p14:tracePt t="209106" x="6232525" y="4946650"/>
          <p14:tracePt t="209127" x="6188075" y="4973638"/>
          <p14:tracePt t="209140" x="6143625" y="4991100"/>
          <p14:tracePt t="209565" x="6143625" y="5000625"/>
          <p14:tracePt t="209576" x="6153150" y="5010150"/>
          <p14:tracePt t="209585" x="6161088" y="5018088"/>
          <p14:tracePt t="209602" x="6170613" y="5037138"/>
          <p14:tracePt t="209626" x="6180138" y="5054600"/>
          <p14:tracePt t="209640" x="6197600" y="5081588"/>
          <p14:tracePt t="209670" x="6197600" y="5099050"/>
          <p14:tracePt t="209675" x="6215063" y="5126038"/>
          <p14:tracePt t="209687" x="6224588" y="5153025"/>
          <p14:tracePt t="209979" x="6242050" y="5153025"/>
          <p14:tracePt t="209992" x="6269038" y="5170488"/>
          <p14:tracePt t="210004" x="6296025" y="5197475"/>
          <p14:tracePt t="210016" x="6323013" y="5251450"/>
          <p14:tracePt t="210029" x="6357938" y="5303838"/>
          <p14:tracePt t="210040" x="6411913" y="5367338"/>
          <p14:tracePt t="210065" x="6429375" y="5394325"/>
          <p14:tracePt t="210077" x="6465888" y="5411788"/>
          <p14:tracePt t="210089" x="6473825" y="5419725"/>
          <p14:tracePt t="210346" x="6491288" y="5429250"/>
          <p14:tracePt t="210360" x="6510338" y="5446713"/>
          <p14:tracePt t="210373" x="6537325" y="5473700"/>
          <p14:tracePt t="210382" x="6562725" y="5500688"/>
          <p14:tracePt t="210394" x="6608763" y="5554663"/>
          <p14:tracePt t="210417" x="6634163" y="5562600"/>
          <p14:tracePt t="210430" x="6661150" y="5581650"/>
          <p14:tracePt t="210443" x="6688138" y="5589588"/>
          <p14:tracePt t="210458" x="6705600" y="5599113"/>
          <p14:tracePt t="210748" x="6724650" y="5599113"/>
          <p14:tracePt t="210759" x="6769100" y="5572125"/>
          <p14:tracePt t="210772" x="6848475" y="5527675"/>
          <p14:tracePt t="210782" x="6946900" y="5465763"/>
          <p14:tracePt t="210797" x="7161213" y="5357813"/>
          <p14:tracePt t="210819" x="7259638" y="5295900"/>
          <p14:tracePt t="210831" x="7456488" y="5187950"/>
          <p14:tracePt t="210845" x="7518400" y="5133975"/>
          <p14:tracePt t="210877" x="7589838" y="5108575"/>
          <p14:tracePt t="210881" x="7705725" y="5037138"/>
          <p14:tracePt t="210895" x="7759700" y="5018088"/>
          <p14:tracePt t="210919" x="7796213" y="5010150"/>
          <p14:tracePt t="211965" x="7796213" y="5018088"/>
          <p14:tracePt t="211977" x="7796213" y="5027613"/>
          <p14:tracePt t="211987" x="7796213" y="5037138"/>
          <p14:tracePt t="211999" x="7796213" y="5054600"/>
          <p14:tracePt t="212013" x="7796213" y="5062538"/>
          <p14:tracePt t="212037" x="7813675" y="5099050"/>
          <p14:tracePt t="213148" x="7796213" y="5099050"/>
          <p14:tracePt t="213158" x="7769225" y="5099050"/>
          <p14:tracePt t="213170" x="7742238" y="5099050"/>
          <p14:tracePt t="213182" x="7643813" y="5099050"/>
          <p14:tracePt t="213198" x="7581900" y="5099050"/>
          <p14:tracePt t="213220" x="7537450" y="5108575"/>
          <p14:tracePt t="213233" x="7473950" y="5108575"/>
          <p14:tracePt t="213247" x="7446963" y="5116513"/>
          <p14:tracePt t="213268" x="7419975" y="5126038"/>
          <p14:tracePt t="213294" x="7412038" y="5143500"/>
          <p14:tracePt t="213304" x="7402513" y="5153025"/>
          <p14:tracePt t="213645" x="7394575" y="5153025"/>
          <p14:tracePt t="213659" x="7385050" y="5160963"/>
          <p14:tracePt t="213696" x="7375525" y="5160963"/>
          <p14:tracePt t="213743" x="7375525" y="5170488"/>
          <p14:tracePt t="213768" x="7358063" y="5180013"/>
          <p14:tracePt t="213780" x="7331075" y="5187950"/>
          <p14:tracePt t="213805" x="7313613" y="5197475"/>
          <p14:tracePt t="213816" x="7286625" y="5197475"/>
          <p14:tracePt t="213830" x="7197725" y="5224463"/>
          <p14:tracePt t="213853" x="7153275" y="5232400"/>
          <p14:tracePt t="213873" x="7072313" y="5241925"/>
          <p14:tracePt t="213879" x="7010400" y="5268913"/>
          <p14:tracePt t="213890" x="6919913" y="5286375"/>
          <p14:tracePt t="213914" x="6894513" y="5295900"/>
          <p14:tracePt t="213925" x="6884988" y="5303838"/>
          <p14:tracePt t="213938" x="6840538" y="5330825"/>
          <p14:tracePt t="213967" x="6823075" y="5357813"/>
          <p14:tracePt t="213975" x="6796088" y="5411788"/>
          <p14:tracePt t="214354" x="6777038" y="5394325"/>
          <p14:tracePt t="214364" x="6751638" y="5367338"/>
          <p14:tracePt t="214375" x="6724650" y="5330825"/>
          <p14:tracePt t="214388" x="6688138" y="5276850"/>
          <p14:tracePt t="214407" x="6670675" y="5241925"/>
          <p14:tracePt t="214414" x="6626225" y="5143500"/>
          <p14:tracePt t="214425" x="6608763" y="5108575"/>
          <p14:tracePt t="214450" x="6599238" y="5072063"/>
          <p14:tracePt t="214460" x="6581775" y="5010150"/>
          <p14:tracePt t="214486" x="6581775" y="4991100"/>
          <p14:tracePt t="214500" x="6581775" y="4965700"/>
          <p14:tracePt t="214512" x="6581775" y="4929188"/>
          <p14:tracePt t="214535" x="6599238" y="4919663"/>
          <p14:tracePt t="214548" x="6608763" y="4902200"/>
          <p14:tracePt t="215730" x="6608763" y="4884738"/>
          <p14:tracePt t="215742" x="6599238" y="4857750"/>
          <p14:tracePt t="215746" x="6562725" y="4840288"/>
          <p14:tracePt t="215765" x="6510338" y="4803775"/>
          <p14:tracePt t="215778" x="6402388" y="4768850"/>
          <p14:tracePt t="215789" x="6027738" y="4714875"/>
          <p14:tracePt t="215814" x="5741988" y="4697413"/>
          <p14:tracePt t="215827" x="5402263" y="4697413"/>
          <p14:tracePt t="215839" x="4660900" y="4768850"/>
          <p14:tracePt t="215862" x="4394200" y="4822825"/>
          <p14:tracePt t="215874" x="4089400" y="4867275"/>
          <p14:tracePt t="215908" x="3965575" y="4894263"/>
          <p14:tracePt t="215924" x="3938588" y="4894263"/>
          <p14:tracePt t="215938" x="3911600" y="4911725"/>
          <p14:tracePt t="215949" x="3902075" y="4911725"/>
          <p14:tracePt t="216242" x="3894138" y="4911725"/>
          <p14:tracePt t="216253" x="3867150" y="4911725"/>
          <p14:tracePt t="216265" x="3803650" y="4911725"/>
          <p14:tracePt t="216278" x="3714750" y="4911725"/>
          <p14:tracePt t="216289" x="3589338" y="4929188"/>
          <p14:tracePt t="216311" x="3241675" y="5000625"/>
          <p14:tracePt t="216315" x="3017838" y="5062538"/>
          <p14:tracePt t="216325" x="2884488" y="5099050"/>
          <p14:tracePt t="216350" x="2786063" y="5126038"/>
          <p14:tracePt t="216363" x="2670175" y="5170488"/>
          <p14:tracePt t="216376" x="2643188" y="5180013"/>
          <p14:tracePt t="216399" x="2625725" y="5180013"/>
          <p14:tracePt t="216417" x="2608263" y="5187950"/>
          <p14:tracePt t="216429" x="2581275" y="5197475"/>
          <p14:tracePt t="216442" x="2571750" y="5205413"/>
          <p14:tracePt t="216442" x="2554288" y="5214938"/>
          <p14:tracePt t="216692" x="2554288" y="5187950"/>
          <p14:tracePt t="216704" x="2571750" y="5133975"/>
          <p14:tracePt t="216715" x="2581275" y="5072063"/>
          <p14:tracePt t="216730" x="2608263" y="5010150"/>
          <p14:tracePt t="216742" x="2616200" y="4956175"/>
          <p14:tracePt t="216749" x="2633663" y="4902200"/>
          <p14:tracePt t="216778" x="2643188" y="4902200"/>
          <p14:tracePt t="216789" x="2652713" y="4884738"/>
          <p14:tracePt t="216801" x="2670175" y="4875213"/>
          <p14:tracePt t="216813" x="2697163" y="4840288"/>
          <p14:tracePt t="216845" x="2705100" y="4840288"/>
          <p14:tracePt t="216995" x="2697163" y="4848225"/>
          <p14:tracePt t="217010" x="2697163" y="4857750"/>
          <p14:tracePt t="217021" x="2687638" y="4875213"/>
          <p14:tracePt t="217032" x="2687638" y="4894263"/>
          <p14:tracePt t="217057" x="2687638" y="4902200"/>
          <p14:tracePt t="217081" x="2687638" y="4929188"/>
          <p14:tracePt t="217097" x="2687638" y="4938713"/>
          <p14:tracePt t="217114" x="2687638" y="4956175"/>
          <p14:tracePt t="217119" x="2687638" y="4973638"/>
          <p14:tracePt t="217143" x="2687638" y="4983163"/>
          <p14:tracePt t="217156" x="2687638" y="4991100"/>
          <p14:tracePt t="217193" x="2697163" y="4991100"/>
          <p14:tracePt t="217252" x="2705100" y="4991100"/>
          <p14:tracePt t="217269" x="2714625" y="4991100"/>
          <p14:tracePt t="217289" x="2724150" y="4991100"/>
          <p14:tracePt t="217751" x="2751138" y="4973638"/>
          <p14:tracePt t="217762" x="2776538" y="4965700"/>
          <p14:tracePt t="217775" x="2803525" y="4946650"/>
          <p14:tracePt t="217786" x="2813050" y="4946650"/>
          <p14:tracePt t="217801" x="2830513" y="4938713"/>
          <p14:tracePt t="217813" x="2840038" y="4938713"/>
          <p14:tracePt t="217847" x="2847975" y="4929188"/>
          <p14:tracePt t="217860" x="2857500" y="4929188"/>
          <p14:tracePt t="217875" x="2874963" y="4919663"/>
          <p14:tracePt t="217889" x="2894013" y="4911725"/>
          <p14:tracePt t="217907" x="2955925" y="4884738"/>
          <p14:tracePt t="217910" x="2990850" y="4867275"/>
          <p14:tracePt t="217939" x="3062288" y="4848225"/>
          <p14:tracePt t="217946" x="3143250" y="4813300"/>
          <p14:tracePt t="217961" x="3322638" y="4751388"/>
          <p14:tracePt t="217973" x="3394075" y="4741863"/>
          <p14:tracePt t="217995" x="3465513" y="4732338"/>
          <p14:tracePt t="218009" x="3571875" y="4714875"/>
          <p14:tracePt t="218031" x="3633788" y="4714875"/>
          <p14:tracePt t="218044" x="3732213" y="4714875"/>
          <p14:tracePt t="218070" x="3776663" y="4714875"/>
          <p14:tracePt t="218079" x="3813175" y="4714875"/>
          <p14:tracePt t="218092" x="3884613" y="4714875"/>
          <p14:tracePt t="218116" x="3902075" y="4714875"/>
          <p14:tracePt t="218131" x="3911600" y="4714875"/>
          <p14:tracePt t="218325" x="3929063" y="4714875"/>
          <p14:tracePt t="218335" x="3983038" y="4705350"/>
          <p14:tracePt t="218348" x="4089400" y="4697413"/>
          <p14:tracePt t="218361" x="4394200" y="4679950"/>
          <p14:tracePt t="218386" x="4589463" y="4697413"/>
          <p14:tracePt t="218397" x="5018088" y="4803775"/>
          <p14:tracePt t="218410" x="5170488" y="4848225"/>
          <p14:tracePt t="218434" x="5286375" y="4884738"/>
          <p14:tracePt t="218444" x="5429250" y="4973638"/>
          <p14:tracePt t="218470" x="5473700" y="5010150"/>
          <p14:tracePt t="218481" x="5500688" y="5018088"/>
          <p14:tracePt t="218701" x="5518150" y="5018088"/>
          <p14:tracePt t="218716" x="5562600" y="5018088"/>
          <p14:tracePt t="218733" x="5661025" y="5018088"/>
          <p14:tracePt t="218737" x="5813425" y="5037138"/>
          <p14:tracePt t="218750" x="5965825" y="5089525"/>
          <p14:tracePt t="218764" x="6330950" y="5232400"/>
          <p14:tracePt t="218787" x="6429375" y="5268913"/>
          <p14:tracePt t="218799" x="6527800" y="5303838"/>
          <p14:tracePt t="218823" x="6554788" y="5313363"/>
          <p14:tracePt t="218846" x="6572250" y="5313363"/>
          <p14:tracePt t="219188" x="6562725" y="5313363"/>
          <p14:tracePt t="219213" x="6554788" y="5303838"/>
          <p14:tracePt t="219225" x="6545263" y="5295900"/>
          <p14:tracePt t="219236" x="6545263" y="5276850"/>
          <p14:tracePt t="219250" x="6518275" y="5214938"/>
          <p14:tracePt t="219285" x="6518275" y="5187950"/>
          <p14:tracePt t="219298" x="6518275" y="5170488"/>
          <p14:tracePt t="219322" x="6518275" y="5160963"/>
          <p14:tracePt t="219335" x="6518275" y="5153025"/>
          <p14:tracePt t="219348" x="6537325" y="5133975"/>
          <p14:tracePt t="219357" x="6589713" y="5089525"/>
          <p14:tracePt t="219371" x="6688138" y="5027613"/>
          <p14:tracePt t="219395" x="6715125" y="5010150"/>
          <p14:tracePt t="219408" x="6732588" y="5000625"/>
          <p14:tracePt t="219664" x="6751638" y="4991100"/>
          <p14:tracePt t="219675" x="6786563" y="4983163"/>
          <p14:tracePt t="219687" x="6831013" y="4983163"/>
          <p14:tracePt t="219706" x="6894513" y="4983163"/>
          <p14:tracePt t="219708" x="6956425" y="4983163"/>
          <p14:tracePt t="219725" x="7116763" y="5000625"/>
          <p14:tracePt t="219737" x="7161213" y="5010150"/>
          <p14:tracePt t="219753" x="7251700" y="5045075"/>
          <p14:tracePt t="219784" x="7296150" y="5072063"/>
          <p14:tracePt t="219796" x="7331075" y="5108575"/>
          <p14:tracePt t="219811" x="7394575" y="5170488"/>
          <p14:tracePt t="219823" x="7402513" y="5197475"/>
          <p14:tracePt t="219846" x="7412038" y="5224463"/>
          <p14:tracePt t="219858" x="7419975" y="5241925"/>
          <p14:tracePt t="221163" x="7412038" y="5241925"/>
          <p14:tracePt t="221174" x="7402513" y="5259388"/>
          <p14:tracePt t="221187" x="7385050" y="5322888"/>
          <p14:tracePt t="221234" x="7385050" y="5340350"/>
          <p14:tracePt t="221247" x="7385050" y="5348288"/>
          <p14:tracePt t="221270" x="7385050" y="5357813"/>
          <p14:tracePt t="221283" x="7375525" y="5375275"/>
          <p14:tracePt t="221297" x="7375525" y="5384800"/>
          <p14:tracePt t="221320" x="7375525" y="5402263"/>
          <p14:tracePt t="221334" x="7375525" y="5419725"/>
          <p14:tracePt t="221369" x="7375525" y="5438775"/>
          <p14:tracePt t="221381" x="7385050" y="5456238"/>
          <p14:tracePt t="221393" x="7385050" y="5465763"/>
          <p14:tracePt t="221734" x="7375525" y="5473700"/>
          <p14:tracePt t="221748" x="7367588" y="5483225"/>
          <p14:tracePt t="221758" x="7331075" y="5518150"/>
          <p14:tracePt t="221769" x="7296150" y="5562600"/>
          <p14:tracePt t="221784" x="7242175" y="5616575"/>
          <p14:tracePt t="221795" x="7197725" y="5661025"/>
          <p14:tracePt t="221806" x="7116763" y="5741988"/>
          <p14:tracePt t="221833" x="7081838" y="5776913"/>
          <p14:tracePt t="221844" x="7027863" y="5857875"/>
          <p14:tracePt t="222234" x="7018338" y="5857875"/>
          <p14:tracePt t="222735" x="7018338" y="5848350"/>
          <p14:tracePt t="222750" x="7018338" y="5830888"/>
          <p14:tracePt t="222818" x="7010400" y="5830888"/>
          <p14:tracePt t="222831" x="7000875" y="5813425"/>
          <p14:tracePt t="222843" x="7000875" y="5803900"/>
          <p14:tracePt t="222855" x="6991350" y="5795963"/>
          <p14:tracePt t="222868" x="6973888" y="5786438"/>
          <p14:tracePt t="222882" x="6946900" y="5759450"/>
          <p14:tracePt t="222916" x="6938963" y="5759450"/>
          <p14:tracePt t="222940" x="6938963" y="5751513"/>
          <p14:tracePt t="223393" x="6919913" y="5751513"/>
          <p14:tracePt t="223404" x="6919913" y="5741988"/>
          <p14:tracePt t="223415" x="6911975" y="5732463"/>
          <p14:tracePt t="223427" x="6902450" y="5724525"/>
          <p14:tracePt t="223440" x="6884988" y="5697538"/>
          <p14:tracePt t="223476" x="6875463" y="5688013"/>
          <p14:tracePt t="223488" x="6867525" y="5680075"/>
          <p14:tracePt t="223500" x="6867525" y="5670550"/>
          <p14:tracePt t="224024" x="6858000" y="5670550"/>
          <p14:tracePt t="224034" x="6848475" y="5670550"/>
          <p14:tracePt t="224042" x="6831013" y="5661025"/>
          <p14:tracePt t="224061" x="6769100" y="5608638"/>
          <p14:tracePt t="224085" x="6715125" y="5572125"/>
          <p14:tracePt t="224098" x="6661150" y="5527675"/>
          <p14:tracePt t="224109" x="6545263" y="5438775"/>
          <p14:tracePt t="224134" x="6483350" y="5394325"/>
          <p14:tracePt t="224146" x="6384925" y="5330825"/>
          <p14:tracePt t="224159" x="6357938" y="5313363"/>
          <p14:tracePt t="224192" x="6323013" y="5303838"/>
          <p14:tracePt t="224210" x="6303963" y="5295900"/>
          <p14:tracePt t="224235" x="6296025" y="5295900"/>
          <p14:tracePt t="224559" x="6296025" y="5276850"/>
          <p14:tracePt t="224574" x="6296025" y="5251450"/>
          <p14:tracePt t="224585" x="6303963" y="5205413"/>
          <p14:tracePt t="224598" x="6303963" y="5170488"/>
          <p14:tracePt t="224625" x="6313488" y="5133975"/>
          <p14:tracePt t="224634" x="6313488" y="5108575"/>
          <p14:tracePt t="224645" x="6313488" y="5081588"/>
          <p14:tracePt t="224667" x="6313488" y="5062538"/>
          <p14:tracePt t="224682" x="6323013" y="5054600"/>
          <p14:tracePt t="224696" x="6323013" y="5045075"/>
          <p14:tracePt t="224718" x="6330950" y="5045075"/>
          <p14:tracePt t="225001" x="6323013" y="5010150"/>
          <p14:tracePt t="225013" x="6276975" y="4956175"/>
          <p14:tracePt t="225023" x="6224588" y="4902200"/>
          <p14:tracePt t="225036" x="6054725" y="4803775"/>
          <p14:tracePt t="225065" x="6000750" y="4776788"/>
          <p14:tracePt t="225071" x="5902325" y="4724400"/>
          <p14:tracePt t="225085" x="5875338" y="4714875"/>
          <p14:tracePt t="225110" x="5840413" y="4679950"/>
          <p14:tracePt t="225121" x="5822950" y="4670425"/>
          <p14:tracePt t="225158" x="5813425" y="4660900"/>
          <p14:tracePt t="225169" x="5813425" y="4652963"/>
          <p14:tracePt t="225267" x="5813425" y="4643438"/>
          <p14:tracePt t="225388" x="5830888" y="4643438"/>
          <p14:tracePt t="225406" x="5840413" y="4643438"/>
          <p14:tracePt t="225428" x="5848350" y="4633913"/>
          <p14:tracePt t="225474" x="5875338" y="4625975"/>
          <p14:tracePt t="225486" x="5894388" y="4625975"/>
          <p14:tracePt t="225498" x="5911850" y="4616450"/>
          <p14:tracePt t="225511" x="5929313" y="4608513"/>
          <p14:tracePt t="225537" x="5956300" y="4608513"/>
          <p14:tracePt t="225546" x="5973763" y="4608513"/>
          <p14:tracePt t="225560" x="5991225" y="4608513"/>
          <p14:tracePt t="225839" x="6000750" y="4608513"/>
          <p14:tracePt t="225859" x="6027738" y="4608513"/>
          <p14:tracePt t="225864" x="6045200" y="4608513"/>
          <p14:tracePt t="225875" x="6072188" y="4608513"/>
          <p14:tracePt t="225906" x="6089650" y="4608513"/>
          <p14:tracePt t="225911" x="6116638" y="4608513"/>
          <p14:tracePt t="225925" x="6134100" y="4608513"/>
          <p14:tracePt t="225948" x="6143625" y="4608513"/>
          <p14:tracePt t="226020" x="6153150" y="4608513"/>
          <p14:tracePt t="226032" x="6161088" y="4608513"/>
          <p14:tracePt t="226325" x="6170613" y="4608513"/>
          <p14:tracePt t="226339" x="6197600" y="4608513"/>
          <p14:tracePt t="226349" x="6224588" y="4608513"/>
          <p14:tracePt t="226362" x="6269038" y="4608513"/>
          <p14:tracePt t="226379" x="6296025" y="4608513"/>
          <p14:tracePt t="226388" x="6367463" y="4616450"/>
          <p14:tracePt t="226400" x="6402388" y="4633913"/>
          <p14:tracePt t="226411" x="6438900" y="4670425"/>
          <p14:tracePt t="226437" x="6483350" y="4724400"/>
          <p14:tracePt t="226447" x="6581775" y="4857750"/>
          <p14:tracePt t="226472" x="6634163" y="4929188"/>
          <p14:tracePt t="226486" x="6697663" y="5000625"/>
          <p14:tracePt t="226497" x="6786563" y="5153025"/>
          <p14:tracePt t="226825" x="6786563" y="5170488"/>
          <p14:tracePt t="226839" x="6786563" y="5187950"/>
          <p14:tracePt t="226848" x="6796088" y="5205413"/>
          <p14:tracePt t="226864" x="6804025" y="5232400"/>
          <p14:tracePt t="226873" x="6823075" y="5259388"/>
          <p14:tracePt t="226885" x="6848475" y="5330825"/>
          <p14:tracePt t="226910" x="6867525" y="5384800"/>
          <p14:tracePt t="226924" x="6894513" y="5446713"/>
          <p14:tracePt t="226935" x="6938963" y="5537200"/>
          <p14:tracePt t="226959" x="6965950" y="5608638"/>
          <p14:tracePt t="227265" x="6965950" y="5616575"/>
          <p14:tracePt t="227277" x="6965950" y="5634038"/>
          <p14:tracePt t="227289" x="6973888" y="5643563"/>
          <p14:tracePt t="227301" x="6983413" y="5643563"/>
          <p14:tracePt t="227312" x="6983413" y="5653088"/>
          <p14:tracePt t="227327" x="6991350" y="5653088"/>
          <p14:tracePt t="227339" x="6991350" y="5661025"/>
          <p14:tracePt t="227376" x="7000875" y="5680075"/>
          <p14:tracePt t="227386" x="7018338" y="5697538"/>
          <p14:tracePt t="227398" x="7037388" y="5715000"/>
          <p14:tracePt t="227411" x="7062788" y="5751513"/>
          <p14:tracePt t="227438" x="7072313" y="5768975"/>
          <p14:tracePt t="227704" x="7081838" y="5759450"/>
          <p14:tracePt t="227715" x="7099300" y="5741988"/>
          <p14:tracePt t="227728" x="7116763" y="5715000"/>
          <p14:tracePt t="227739" x="7134225" y="5680075"/>
          <p14:tracePt t="227752" x="7153275" y="5626100"/>
          <p14:tracePt t="227765" x="7180263" y="5562600"/>
          <p14:tracePt t="227776" x="7215188" y="5456238"/>
          <p14:tracePt t="227799" x="7251700" y="5419725"/>
          <p14:tracePt t="227813" x="7304088" y="5348288"/>
          <p14:tracePt t="227824" x="7323138" y="5330825"/>
          <p14:tracePt t="227848" x="7348538" y="5276850"/>
          <p14:tracePt t="229274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1.1|69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5|34.9|19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3.7|22.9|72.8|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9|45.7|12.2|11.4|34.3|13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6|53.1|61.2|57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35|28.3|5.6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5077</TotalTime>
  <Words>715</Words>
  <Application>Microsoft Office PowerPoint</Application>
  <PresentationFormat>On-screen Show (4:3)</PresentationFormat>
  <Paragraphs>109</Paragraphs>
  <Slides>11</Slides>
  <Notes>8</Notes>
  <HiddenSlides>0</HiddenSlides>
  <MMClips>1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blank</vt:lpstr>
      <vt:lpstr>Equation</vt:lpstr>
      <vt:lpstr>Équation</vt:lpstr>
      <vt:lpstr>Pack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475</cp:revision>
  <cp:lastPrinted>2014-02-20T14:38:27Z</cp:lastPrinted>
  <dcterms:created xsi:type="dcterms:W3CDTF">2007-11-16T20:08:20Z</dcterms:created>
  <dcterms:modified xsi:type="dcterms:W3CDTF">2020-06-03T19:39:57Z</dcterms:modified>
</cp:coreProperties>
</file>